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5.xml" ContentType="application/vnd.openxmlformats-officedocument.drawingml.chartshapes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6.xml" ContentType="application/vnd.openxmlformats-officedocument.drawingml.chartshapes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drawings/drawing7.xml" ContentType="application/vnd.openxmlformats-officedocument.drawingml.chartshapes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drawings/drawing8.xml" ContentType="application/vnd.openxmlformats-officedocument.drawingml.chartshapes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drawings/drawing9.xml" ContentType="application/vnd.openxmlformats-officedocument.drawingml.chartshapes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drawings/drawing10.xml" ContentType="application/vnd.openxmlformats-officedocument.drawingml.chartshapes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drawings/drawing11.xml" ContentType="application/vnd.openxmlformats-officedocument.drawingml.chartshapes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drawings/drawing12.xml" ContentType="application/vnd.openxmlformats-officedocument.drawingml.chartshapes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drawings/drawing13.xml" ContentType="application/vnd.openxmlformats-officedocument.drawingml.chartshapes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drawings/drawing14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87" r:id="rId3"/>
    <p:sldId id="272" r:id="rId4"/>
    <p:sldId id="262" r:id="rId5"/>
    <p:sldId id="264" r:id="rId6"/>
    <p:sldId id="273" r:id="rId7"/>
    <p:sldId id="275" r:id="rId8"/>
    <p:sldId id="276" r:id="rId9"/>
    <p:sldId id="277" r:id="rId10"/>
    <p:sldId id="263" r:id="rId11"/>
    <p:sldId id="279" r:id="rId12"/>
    <p:sldId id="278" r:id="rId13"/>
    <p:sldId id="280" r:id="rId14"/>
    <p:sldId id="274" r:id="rId15"/>
    <p:sldId id="282" r:id="rId16"/>
    <p:sldId id="281" r:id="rId17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53" userDrawn="1">
          <p15:clr>
            <a:srgbClr val="A4A3A4"/>
          </p15:clr>
        </p15:guide>
        <p15:guide id="2" pos="61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9900FF"/>
    <a:srgbClr val="FF3300"/>
    <a:srgbClr val="33CCCC"/>
    <a:srgbClr val="996633"/>
    <a:srgbClr val="006699"/>
    <a:srgbClr val="00FF99"/>
    <a:srgbClr val="00FFFF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6" autoAdjust="0"/>
    <p:restoredTop sz="94660"/>
  </p:normalViewPr>
  <p:slideViewPr>
    <p:cSldViewPr snapToGrid="0" showGuides="1">
      <p:cViewPr varScale="1">
        <p:scale>
          <a:sx n="55" d="100"/>
          <a:sy n="55" d="100"/>
        </p:scale>
        <p:origin x="244" y="40"/>
      </p:cViewPr>
      <p:guideLst>
        <p:guide orient="horz" pos="1253"/>
        <p:guide pos="61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chartUserShapes" Target="../drawings/drawing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chartUserShapes" Target="../drawings/drawing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2.xml"/><Relationship Id="rId1" Type="http://schemas.microsoft.com/office/2011/relationships/chartStyle" Target="style12.xml"/><Relationship Id="rId4" Type="http://schemas.openxmlformats.org/officeDocument/2006/relationships/chartUserShapes" Target="../drawings/drawing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3.xml"/><Relationship Id="rId1" Type="http://schemas.microsoft.com/office/2011/relationships/chartStyle" Target="style13.xml"/><Relationship Id="rId4" Type="http://schemas.openxmlformats.org/officeDocument/2006/relationships/chartUserShapes" Target="../drawings/drawing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14.xml"/><Relationship Id="rId1" Type="http://schemas.microsoft.com/office/2011/relationships/chartStyle" Target="style14.xml"/><Relationship Id="rId4" Type="http://schemas.openxmlformats.org/officeDocument/2006/relationships/chartUserShapes" Target="../drawings/drawing14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chartUserShapes" Target="../drawings/drawing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ocumentos%20E\Materias\&#193;lgebra\Cursos%20AyGA%20Julia\Cursos%202020\Anuales%20AyGA\EV%20AyGA%20U4\Serie%20de%20Fourier.xlsx" TargetMode="Externa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chartUserShapes" Target="../drawings/drawing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bg2">
                  <a:lumMod val="2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B$1:$B$101</c:f>
              <c:numCache>
                <c:formatCode>General</c:formatCode>
                <c:ptCount val="10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D47-4D65-8118-2BA142EEB3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7703648"/>
        <c:axId val="557702008"/>
      </c:scatterChart>
      <c:valAx>
        <c:axId val="557703648"/>
        <c:scaling>
          <c:orientation val="minMax"/>
          <c:max val="6.2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.##0;\-#.##0" sourceLinked="0"/>
        <c:majorTickMark val="cross"/>
        <c:minorTickMark val="cross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702008"/>
        <c:crossesAt val="0"/>
        <c:crossBetween val="midCat"/>
        <c:majorUnit val="1.57"/>
        <c:minorUnit val="0.78500000000000003"/>
      </c:valAx>
      <c:valAx>
        <c:axId val="557702008"/>
        <c:scaling>
          <c:orientation val="minMax"/>
          <c:max val="1.5"/>
          <c:min val="-1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703648"/>
        <c:crosses val="autoZero"/>
        <c:crossBetween val="midCat"/>
        <c:majorUnit val="0.5"/>
        <c:minorUnit val="0.2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6DA-4601-8FFC-F2439CB71B92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M$1:$M$410</c:f>
              <c:numCache>
                <c:formatCode>General</c:formatCode>
                <c:ptCount val="410"/>
                <c:pt idx="0">
                  <c:v>1.4220179357650298</c:v>
                </c:pt>
                <c:pt idx="1">
                  <c:v>1.4376467148754077</c:v>
                </c:pt>
                <c:pt idx="2">
                  <c:v>1.4531145614155128</c:v>
                </c:pt>
                <c:pt idx="3">
                  <c:v>1.4684176589256619</c:v>
                </c:pt>
                <c:pt idx="4">
                  <c:v>1.4835522315955298</c:v>
                </c:pt>
                <c:pt idx="5">
                  <c:v>1.4985145451957733</c:v>
                </c:pt>
                <c:pt idx="6">
                  <c:v>1.5133009079993975</c:v>
                </c:pt>
                <c:pt idx="7">
                  <c:v>1.5279076716926339</c:v>
                </c:pt>
                <c:pt idx="8">
                  <c:v>1.5423312322751066</c:v>
                </c:pt>
                <c:pt idx="9">
                  <c:v>1.5565680309490662</c:v>
                </c:pt>
                <c:pt idx="10">
                  <c:v>1.5706145549974697</c:v>
                </c:pt>
                <c:pt idx="11">
                  <c:v>1.5844673386506913</c:v>
                </c:pt>
                <c:pt idx="12">
                  <c:v>1.5981229639416481</c:v>
                </c:pt>
                <c:pt idx="13">
                  <c:v>1.6115780615491324</c:v>
                </c:pt>
                <c:pt idx="14">
                  <c:v>1.6248293116291432</c:v>
                </c:pt>
                <c:pt idx="15">
                  <c:v>1.6378734446340057</c:v>
                </c:pt>
                <c:pt idx="16">
                  <c:v>1.6507072421190845</c:v>
                </c:pt>
                <c:pt idx="17">
                  <c:v>1.6633275375368863</c:v>
                </c:pt>
                <c:pt idx="18">
                  <c:v>1.6757312170183587</c:v>
                </c:pt>
                <c:pt idx="19">
                  <c:v>1.6879152201411896</c:v>
                </c:pt>
                <c:pt idx="20">
                  <c:v>1.6998765406849214</c:v>
                </c:pt>
                <c:pt idx="21">
                  <c:v>1.7116122273726913</c:v>
                </c:pt>
                <c:pt idx="22">
                  <c:v>1.7231193845994137</c:v>
                </c:pt>
                <c:pt idx="23">
                  <c:v>1.7343951731462284</c:v>
                </c:pt>
                <c:pt idx="24">
                  <c:v>1.7454368108810348</c:v>
                </c:pt>
                <c:pt idx="25">
                  <c:v>1.756241573444941</c:v>
                </c:pt>
                <c:pt idx="26">
                  <c:v>1.7668067949244599</c:v>
                </c:pt>
                <c:pt idx="27">
                  <c:v>1.777129868509282</c:v>
                </c:pt>
                <c:pt idx="28">
                  <c:v>1.7872082471354682</c:v>
                </c:pt>
                <c:pt idx="29">
                  <c:v>1.7970394441138977</c:v>
                </c:pt>
                <c:pt idx="30">
                  <c:v>1.8066210337438238</c:v>
                </c:pt>
                <c:pt idx="31">
                  <c:v>1.8159506519113779</c:v>
                </c:pt>
                <c:pt idx="32">
                  <c:v>1.825025996672879</c:v>
                </c:pt>
                <c:pt idx="33">
                  <c:v>1.8338448288228046</c:v>
                </c:pt>
                <c:pt idx="34">
                  <c:v>1.842404972446281</c:v>
                </c:pt>
                <c:pt idx="35">
                  <c:v>1.8507043154559568</c:v>
                </c:pt>
                <c:pt idx="36">
                  <c:v>1.85874081011313</c:v>
                </c:pt>
                <c:pt idx="37">
                  <c:v>1.8665124735329972</c:v>
                </c:pt>
                <c:pt idx="38">
                  <c:v>1.8740173881738991</c:v>
                </c:pt>
                <c:pt idx="39">
                  <c:v>1.8812537023104465</c:v>
                </c:pt>
                <c:pt idx="40">
                  <c:v>1.8882196304904055</c:v>
                </c:pt>
                <c:pt idx="41">
                  <c:v>1.894913453975231</c:v>
                </c:pt>
                <c:pt idx="42">
                  <c:v>1.9013335211641402</c:v>
                </c:pt>
                <c:pt idx="43">
                  <c:v>1.9074782480016199</c:v>
                </c:pt>
                <c:pt idx="44">
                  <c:v>1.9133461183682683</c:v>
                </c:pt>
                <c:pt idx="45">
                  <c:v>1.9189356844548748</c:v>
                </c:pt>
                <c:pt idx="46">
                  <c:v>1.9242455671196463</c:v>
                </c:pt>
                <c:pt idx="47">
                  <c:v>1.9292744562284894</c:v>
                </c:pt>
                <c:pt idx="48">
                  <c:v>1.9340211109782643</c:v>
                </c:pt>
                <c:pt idx="49">
                  <c:v>1.938484360202938</c:v>
                </c:pt>
                <c:pt idx="50">
                  <c:v>1.9426631026625492</c:v>
                </c:pt>
                <c:pt idx="51">
                  <c:v>1.9465563073149232</c:v>
                </c:pt>
                <c:pt idx="52">
                  <c:v>1.9501630135700683</c:v>
                </c:pt>
                <c:pt idx="53">
                  <c:v>1.9534823315271836</c:v>
                </c:pt>
                <c:pt idx="54">
                  <c:v>1.9565134421942318</c:v>
                </c:pt>
                <c:pt idx="55">
                  <c:v>1.959255597690011</c:v>
                </c:pt>
                <c:pt idx="56">
                  <c:v>1.961708121428684</c:v>
                </c:pt>
                <c:pt idx="57">
                  <c:v>1.9638704082867164</c:v>
                </c:pt>
                <c:pt idx="58">
                  <c:v>1.9657419247521817</c:v>
                </c:pt>
                <c:pt idx="59">
                  <c:v>1.9673222090563951</c:v>
                </c:pt>
                <c:pt idx="60">
                  <c:v>1.9686108712878514</c:v>
                </c:pt>
                <c:pt idx="61">
                  <c:v>1.9696075934884276</c:v>
                </c:pt>
                <c:pt idx="62">
                  <c:v>1.9703121297318344</c:v>
                </c:pt>
                <c:pt idx="63">
                  <c:v>1.9707243061842972</c:v>
                </c:pt>
                <c:pt idx="64">
                  <c:v>1.9708440211474429</c:v>
                </c:pt>
                <c:pt idx="65">
                  <c:v>1.9706712450833959</c:v>
                </c:pt>
                <c:pt idx="66">
                  <c:v>1.9702060206220646</c:v>
                </c:pt>
                <c:pt idx="67">
                  <c:v>1.9694484625506237</c:v>
                </c:pt>
                <c:pt idx="68">
                  <c:v>1.9683987577851918</c:v>
                </c:pt>
                <c:pt idx="69">
                  <c:v>1.9670571653247126</c:v>
                </c:pt>
                <c:pt idx="70">
                  <c:v>1.9654240161870509</c:v>
                </c:pt>
                <c:pt idx="71">
                  <c:v>1.9634997133273193</c:v>
                </c:pt>
                <c:pt idx="72">
                  <c:v>1.9612847315384543</c:v>
                </c:pt>
                <c:pt idx="73">
                  <c:v>1.958779617334069</c:v>
                </c:pt>
                <c:pt idx="74">
                  <c:v>1.9559849888136087</c:v>
                </c:pt>
                <c:pt idx="75">
                  <c:v>1.9529015355098431</c:v>
                </c:pt>
                <c:pt idx="76">
                  <c:v>1.9495300182187372</c:v>
                </c:pt>
                <c:pt idx="77">
                  <c:v>1.9458712688117328</c:v>
                </c:pt>
                <c:pt idx="78">
                  <c:v>1.9419261900304992</c:v>
                </c:pt>
                <c:pt idx="79">
                  <c:v>1.9376957552641942</c:v>
                </c:pt>
                <c:pt idx="80">
                  <c:v>1.9331810083092953</c:v>
                </c:pt>
                <c:pt idx="81">
                  <c:v>1.9283830631120575</c:v>
                </c:pt>
                <c:pt idx="82">
                  <c:v>1.9233031034936654</c:v>
                </c:pt>
                <c:pt idx="83">
                  <c:v>1.9179423828581417</c:v>
                </c:pt>
                <c:pt idx="84">
                  <c:v>1.9123022238830889</c:v>
                </c:pt>
                <c:pt idx="85">
                  <c:v>1.9063840181933389</c:v>
                </c:pt>
                <c:pt idx="86">
                  <c:v>1.9001892260175894</c:v>
                </c:pt>
                <c:pt idx="87">
                  <c:v>1.893719375828115</c:v>
                </c:pt>
                <c:pt idx="88">
                  <c:v>1.8869760639636397</c:v>
                </c:pt>
                <c:pt idx="89">
                  <c:v>1.8799609542354636</c:v>
                </c:pt>
                <c:pt idx="90">
                  <c:v>1.8726757775169429</c:v>
                </c:pt>
                <c:pt idx="91">
                  <c:v>1.8651223313164222</c:v>
                </c:pt>
                <c:pt idx="92">
                  <c:v>1.8573024793337272</c:v>
                </c:pt>
                <c:pt idx="93">
                  <c:v>1.8492181510003234</c:v>
                </c:pt>
                <c:pt idx="94">
                  <c:v>1.8408713410032589</c:v>
                </c:pt>
                <c:pt idx="95">
                  <c:v>1.8322641087930043</c:v>
                </c:pt>
                <c:pt idx="96">
                  <c:v>1.8233985780753146</c:v>
                </c:pt>
                <c:pt idx="97">
                  <c:v>1.8142769362872369</c:v>
                </c:pt>
                <c:pt idx="98">
                  <c:v>1.8049014340573921</c:v>
                </c:pt>
                <c:pt idx="99">
                  <c:v>1.7952743846506669</c:v>
                </c:pt>
                <c:pt idx="100">
                  <c:v>1.7853981633974496</c:v>
                </c:pt>
                <c:pt idx="101">
                  <c:v>1.7752752071075537</c:v>
                </c:pt>
                <c:pt idx="102">
                  <c:v>1.7649080134689705</c:v>
                </c:pt>
                <c:pt idx="103">
                  <c:v>1.7542991404316026</c:v>
                </c:pt>
                <c:pt idx="104">
                  <c:v>1.743451205576128</c:v>
                </c:pt>
                <c:pt idx="105">
                  <c:v>1.7323668854681513</c:v>
                </c:pt>
                <c:pt idx="106">
                  <c:v>1.7210489149978008</c:v>
                </c:pt>
                <c:pt idx="107">
                  <c:v>1.7095000867049355</c:v>
                </c:pt>
                <c:pt idx="108">
                  <c:v>1.697723250090128</c:v>
                </c:pt>
                <c:pt idx="109">
                  <c:v>1.6857213109115925</c:v>
                </c:pt>
                <c:pt idx="110">
                  <c:v>1.6734972304682323</c:v>
                </c:pt>
                <c:pt idx="111">
                  <c:v>1.6610540248689842</c:v>
                </c:pt>
                <c:pt idx="112">
                  <c:v>1.6483947642886374</c:v>
                </c:pt>
                <c:pt idx="113">
                  <c:v>1.6355225722103164</c:v>
                </c:pt>
                <c:pt idx="114">
                  <c:v>1.6224406246548053</c:v>
                </c:pt>
                <c:pt idx="115">
                  <c:v>1.6091521493969143</c:v>
                </c:pt>
                <c:pt idx="116">
                  <c:v>1.5956604251690734</c:v>
                </c:pt>
                <c:pt idx="117">
                  <c:v>1.5819687808523546</c:v>
                </c:pt>
                <c:pt idx="118">
                  <c:v>1.5680805946551208</c:v>
                </c:pt>
                <c:pt idx="119">
                  <c:v>1.553999293279503</c:v>
                </c:pt>
                <c:pt idx="120">
                  <c:v>1.5397283510759125</c:v>
                </c:pt>
                <c:pt idx="121">
                  <c:v>1.5252712891857969</c:v>
                </c:pt>
                <c:pt idx="122">
                  <c:v>1.5106316746728523</c:v>
                </c:pt>
                <c:pt idx="123">
                  <c:v>1.4958131196429028</c:v>
                </c:pt>
                <c:pt idx="124">
                  <c:v>1.4808192803526665</c:v>
                </c:pt>
                <c:pt idx="125">
                  <c:v>1.4656538563076311</c:v>
                </c:pt>
                <c:pt idx="126">
                  <c:v>1.4503205893492548</c:v>
                </c:pt>
                <c:pt idx="127">
                  <c:v>1.4348232627317226</c:v>
                </c:pt>
                <c:pt idx="128">
                  <c:v>1.4191657001884859</c:v>
                </c:pt>
                <c:pt idx="129">
                  <c:v>1.4033517649888134</c:v>
                </c:pt>
                <c:pt idx="130">
                  <c:v>1.3873853589845864</c:v>
                </c:pt>
                <c:pt idx="131">
                  <c:v>1.371270421647576</c:v>
                </c:pt>
                <c:pt idx="132">
                  <c:v>1.3550109290974373</c:v>
                </c:pt>
                <c:pt idx="133">
                  <c:v>1.3386108931206608</c:v>
                </c:pt>
                <c:pt idx="134">
                  <c:v>1.3220743601807248</c:v>
                </c:pt>
                <c:pt idx="135">
                  <c:v>1.305405410419691</c:v>
                </c:pt>
                <c:pt idx="136">
                  <c:v>1.2886081566514898</c:v>
                </c:pt>
                <c:pt idx="137">
                  <c:v>1.2716867433471459</c:v>
                </c:pt>
                <c:pt idx="138">
                  <c:v>1.2546453456121918</c:v>
                </c:pt>
                <c:pt idx="139">
                  <c:v>1.2374881681565224</c:v>
                </c:pt>
                <c:pt idx="140">
                  <c:v>1.2202194442569465</c:v>
                </c:pt>
                <c:pt idx="141">
                  <c:v>1.2028434347126893</c:v>
                </c:pt>
                <c:pt idx="142">
                  <c:v>1.1853644267941026</c:v>
                </c:pt>
                <c:pt idx="143">
                  <c:v>1.1677867331848464</c:v>
                </c:pt>
                <c:pt idx="144">
                  <c:v>1.1501146909177979</c:v>
                </c:pt>
                <c:pt idx="145">
                  <c:v>1.1323526603049547</c:v>
                </c:pt>
                <c:pt idx="146">
                  <c:v>1.1145050238615912</c:v>
                </c:pt>
                <c:pt idx="147">
                  <c:v>1.0965761852249396</c:v>
                </c:pt>
                <c:pt idx="148">
                  <c:v>1.0785705680676589</c:v>
                </c:pt>
                <c:pt idx="149">
                  <c:v>1.0604926150063587</c:v>
                </c:pt>
                <c:pt idx="150">
                  <c:v>1.0423467865054505</c:v>
                </c:pt>
                <c:pt idx="151">
                  <c:v>1.0241375597765954</c:v>
                </c:pt>
                <c:pt idx="152">
                  <c:v>1.0058694276740177</c:v>
                </c:pt>
                <c:pt idx="153">
                  <c:v>0.98754689758596226</c:v>
                </c:pt>
                <c:pt idx="154">
                  <c:v>0.96917449032256231</c:v>
                </c:pt>
                <c:pt idx="155">
                  <c:v>0.9507567390003977</c:v>
                </c:pt>
                <c:pt idx="156">
                  <c:v>0.93229818792401664</c:v>
                </c:pt>
                <c:pt idx="157">
                  <c:v>0.91380339146469591</c:v>
                </c:pt>
                <c:pt idx="158">
                  <c:v>0.89527691293671818</c:v>
                </c:pt>
                <c:pt idx="159">
                  <c:v>0.87672332347144266</c:v>
                </c:pt>
                <c:pt idx="160">
                  <c:v>0.85814720088944663</c:v>
                </c:pt>
                <c:pt idx="161">
                  <c:v>0.8395531285710166</c:v>
                </c:pt>
                <c:pt idx="162">
                  <c:v>0.82094569432526809</c:v>
                </c:pt>
                <c:pt idx="163">
                  <c:v>0.80232948925817238</c:v>
                </c:pt>
                <c:pt idx="164">
                  <c:v>0.78370910663976945</c:v>
                </c:pt>
                <c:pt idx="165">
                  <c:v>0.76508914077084744</c:v>
                </c:pt>
                <c:pt idx="166">
                  <c:v>0.74647418584936809</c:v>
                </c:pt>
                <c:pt idx="167">
                  <c:v>0.72786883483691678</c:v>
                </c:pt>
                <c:pt idx="168">
                  <c:v>0.70927767832545796</c:v>
                </c:pt>
                <c:pt idx="169">
                  <c:v>0.69070530340467551</c:v>
                </c:pt>
                <c:pt idx="170">
                  <c:v>0.6721562925301765</c:v>
                </c:pt>
                <c:pt idx="171">
                  <c:v>0.65363522239283944</c:v>
                </c:pt>
                <c:pt idx="172">
                  <c:v>0.6351466627895842</c:v>
                </c:pt>
                <c:pt idx="173">
                  <c:v>0.61669517549584252</c:v>
                </c:pt>
                <c:pt idx="174">
                  <c:v>0.59828531314000832</c:v>
                </c:pt>
                <c:pt idx="175">
                  <c:v>0.57992161808014564</c:v>
                </c:pt>
                <c:pt idx="176">
                  <c:v>0.56160862128322853</c:v>
                </c:pt>
                <c:pt idx="177">
                  <c:v>0.54335084120719324</c:v>
                </c:pt>
                <c:pt idx="178">
                  <c:v>0.52515278268607646</c:v>
                </c:pt>
                <c:pt idx="179">
                  <c:v>0.50701893581851509</c:v>
                </c:pt>
                <c:pt idx="180">
                  <c:v>0.48895377485988095</c:v>
                </c:pt>
                <c:pt idx="181">
                  <c:v>0.47096175711832577</c:v>
                </c:pt>
                <c:pt idx="182">
                  <c:v>0.45304732185500718</c:v>
                </c:pt>
                <c:pt idx="183">
                  <c:v>0.43521488918876677</c:v>
                </c:pt>
                <c:pt idx="184">
                  <c:v>0.41746885900553266</c:v>
                </c:pt>
                <c:pt idx="185">
                  <c:v>0.39981360987271258</c:v>
                </c:pt>
                <c:pt idx="186">
                  <c:v>0.38225349795884944</c:v>
                </c:pt>
                <c:pt idx="187">
                  <c:v>0.36479285595880012</c:v>
                </c:pt>
                <c:pt idx="188">
                  <c:v>0.34743599202470887</c:v>
                </c:pt>
                <c:pt idx="189">
                  <c:v>0.33018718870303532</c:v>
                </c:pt>
                <c:pt idx="190">
                  <c:v>0.31305070187789963</c:v>
                </c:pt>
                <c:pt idx="191">
                  <c:v>0.29603075972100701</c:v>
                </c:pt>
                <c:pt idx="192">
                  <c:v>0.27913156164840991</c:v>
                </c:pt>
                <c:pt idx="193">
                  <c:v>0.26235727728436464</c:v>
                </c:pt>
                <c:pt idx="194">
                  <c:v>0.24571204543253897</c:v>
                </c:pt>
                <c:pt idx="195">
                  <c:v>0.22919997305482442</c:v>
                </c:pt>
                <c:pt idx="196">
                  <c:v>0.21282513425800476</c:v>
                </c:pt>
                <c:pt idx="197">
                  <c:v>0.19659156928853108</c:v>
                </c:pt>
                <c:pt idx="198">
                  <c:v>0.18050328353565165</c:v>
                </c:pt>
                <c:pt idx="199">
                  <c:v>0.16456424654314158</c:v>
                </c:pt>
                <c:pt idx="200">
                  <c:v>0.14877839102987811</c:v>
                </c:pt>
                <c:pt idx="201">
                  <c:v>0.1331496119195002</c:v>
                </c:pt>
                <c:pt idx="202">
                  <c:v>0.11768176537939486</c:v>
                </c:pt>
                <c:pt idx="203">
                  <c:v>0.10237866786924563</c:v>
                </c:pt>
                <c:pt idx="204">
                  <c:v>8.7244095199377814E-2</c:v>
                </c:pt>
                <c:pt idx="205">
                  <c:v>7.2281781599134301E-2</c:v>
                </c:pt>
                <c:pt idx="206">
                  <c:v>5.7495418795510067E-2</c:v>
                </c:pt>
                <c:pt idx="207">
                  <c:v>4.2888655102273687E-2</c:v>
                </c:pt>
                <c:pt idx="208">
                  <c:v>2.8465094519801032E-2</c:v>
                </c:pt>
                <c:pt idx="209">
                  <c:v>1.4228295845841177E-2</c:v>
                </c:pt>
                <c:pt idx="210">
                  <c:v>1.8177179743733562E-4</c:v>
                </c:pt>
                <c:pt idx="211">
                  <c:v>-1.3671011855784176E-2</c:v>
                </c:pt>
                <c:pt idx="212">
                  <c:v>-2.7326637146740829E-2</c:v>
                </c:pt>
                <c:pt idx="213">
                  <c:v>-4.0781734754225474E-2</c:v>
                </c:pt>
                <c:pt idx="214">
                  <c:v>-5.4032984834236325E-2</c:v>
                </c:pt>
                <c:pt idx="215">
                  <c:v>-6.7077117839098865E-2</c:v>
                </c:pt>
                <c:pt idx="216">
                  <c:v>-7.9910915324177823E-2</c:v>
                </c:pt>
                <c:pt idx="217">
                  <c:v>-9.2531210741979841E-2</c:v>
                </c:pt>
                <c:pt idx="218">
                  <c:v>-0.10493489022345215</c:v>
                </c:pt>
                <c:pt idx="219">
                  <c:v>-0.117118893346283</c:v>
                </c:pt>
                <c:pt idx="220">
                  <c:v>-0.12908021389001495</c:v>
                </c:pt>
                <c:pt idx="221">
                  <c:v>-0.14081590057778481</c:v>
                </c:pt>
                <c:pt idx="222">
                  <c:v>-0.15232305780450744</c:v>
                </c:pt>
                <c:pt idx="223">
                  <c:v>-0.16359884635132232</c:v>
                </c:pt>
                <c:pt idx="224">
                  <c:v>-0.17464048408612881</c:v>
                </c:pt>
                <c:pt idx="225">
                  <c:v>-0.18544524665003531</c:v>
                </c:pt>
                <c:pt idx="226">
                  <c:v>-0.19601046812955425</c:v>
                </c:pt>
                <c:pt idx="227">
                  <c:v>-0.20633354171437657</c:v>
                </c:pt>
                <c:pt idx="228">
                  <c:v>-0.21641192034056267</c:v>
                </c:pt>
                <c:pt idx="229">
                  <c:v>-0.22624311731899249</c:v>
                </c:pt>
                <c:pt idx="230">
                  <c:v>-0.23582470694891888</c:v>
                </c:pt>
                <c:pt idx="231">
                  <c:v>-0.24515432511647306</c:v>
                </c:pt>
                <c:pt idx="232">
                  <c:v>-0.25422966987797441</c:v>
                </c:pt>
                <c:pt idx="233">
                  <c:v>-0.26304850202790026</c:v>
                </c:pt>
                <c:pt idx="234">
                  <c:v>-0.27160864565137655</c:v>
                </c:pt>
                <c:pt idx="235">
                  <c:v>-0.27990798866105249</c:v>
                </c:pt>
                <c:pt idx="236">
                  <c:v>-0.2879444833182262</c:v>
                </c:pt>
                <c:pt idx="237">
                  <c:v>-0.29571614673809343</c:v>
                </c:pt>
                <c:pt idx="238">
                  <c:v>-0.30322106137899552</c:v>
                </c:pt>
                <c:pt idx="239">
                  <c:v>-0.31045737551554309</c:v>
                </c:pt>
                <c:pt idx="240">
                  <c:v>-0.31742330369550231</c:v>
                </c:pt>
                <c:pt idx="241">
                  <c:v>-0.32411712718032815</c:v>
                </c:pt>
                <c:pt idx="242">
                  <c:v>-0.33053719436923756</c:v>
                </c:pt>
                <c:pt idx="243">
                  <c:v>-0.33668192120671742</c:v>
                </c:pt>
                <c:pt idx="244">
                  <c:v>-0.34254979157336579</c:v>
                </c:pt>
                <c:pt idx="245">
                  <c:v>-0.34813935765997273</c:v>
                </c:pt>
                <c:pt idx="246">
                  <c:v>-0.35344924032474473</c:v>
                </c:pt>
                <c:pt idx="247">
                  <c:v>-0.3584781294335877</c:v>
                </c:pt>
                <c:pt idx="248">
                  <c:v>-0.36322478418336313</c:v>
                </c:pt>
                <c:pt idx="249">
                  <c:v>-0.36768803340803696</c:v>
                </c:pt>
                <c:pt idx="250">
                  <c:v>-0.37186677586764838</c:v>
                </c:pt>
                <c:pt idx="251">
                  <c:v>-0.37575998052002285</c:v>
                </c:pt>
                <c:pt idx="252">
                  <c:v>-0.37936668677516816</c:v>
                </c:pt>
                <c:pt idx="253">
                  <c:v>-0.38268600473228387</c:v>
                </c:pt>
                <c:pt idx="254">
                  <c:v>-0.38571711539933223</c:v>
                </c:pt>
                <c:pt idx="255">
                  <c:v>-0.38845927089511156</c:v>
                </c:pt>
                <c:pt idx="256">
                  <c:v>-0.39091179463378495</c:v>
                </c:pt>
                <c:pt idx="257">
                  <c:v>-0.39307408149181794</c:v>
                </c:pt>
                <c:pt idx="258">
                  <c:v>-0.39494559795728318</c:v>
                </c:pt>
                <c:pt idx="259">
                  <c:v>-0.39652588226149704</c:v>
                </c:pt>
                <c:pt idx="260">
                  <c:v>-0.39781454449295361</c:v>
                </c:pt>
                <c:pt idx="261">
                  <c:v>-0.39881126669353006</c:v>
                </c:pt>
                <c:pt idx="262">
                  <c:v>-0.39951580293693756</c:v>
                </c:pt>
                <c:pt idx="263">
                  <c:v>-0.39992797938940045</c:v>
                </c:pt>
                <c:pt idx="264">
                  <c:v>-0.40004769435254628</c:v>
                </c:pt>
                <c:pt idx="265">
                  <c:v>-0.39987491828849958</c:v>
                </c:pt>
                <c:pt idx="266">
                  <c:v>-0.39940969382716868</c:v>
                </c:pt>
                <c:pt idx="267">
                  <c:v>-0.39865213575572822</c:v>
                </c:pt>
                <c:pt idx="268">
                  <c:v>-0.39760243099029657</c:v>
                </c:pt>
                <c:pt idx="269">
                  <c:v>-0.39626083852981758</c:v>
                </c:pt>
                <c:pt idx="270">
                  <c:v>-0.39462768939215631</c:v>
                </c:pt>
                <c:pt idx="271">
                  <c:v>-0.39270338653242509</c:v>
                </c:pt>
                <c:pt idx="272">
                  <c:v>-0.3904884047435605</c:v>
                </c:pt>
                <c:pt idx="273">
                  <c:v>-0.38798329053917535</c:v>
                </c:pt>
                <c:pt idx="274">
                  <c:v>-0.38518866201871538</c:v>
                </c:pt>
                <c:pt idx="275">
                  <c:v>-0.38210520871495024</c:v>
                </c:pt>
                <c:pt idx="276">
                  <c:v>-0.37873369142384439</c:v>
                </c:pt>
                <c:pt idx="277">
                  <c:v>-0.37507494201684033</c:v>
                </c:pt>
                <c:pt idx="278">
                  <c:v>-0.37112986323560715</c:v>
                </c:pt>
                <c:pt idx="279">
                  <c:v>-0.36689942846930257</c:v>
                </c:pt>
                <c:pt idx="280">
                  <c:v>-0.36238468151440373</c:v>
                </c:pt>
                <c:pt idx="281">
                  <c:v>-0.35758673631716642</c:v>
                </c:pt>
                <c:pt idx="282">
                  <c:v>-0.35250677669877473</c:v>
                </c:pt>
                <c:pt idx="283">
                  <c:v>-0.34714605606325133</c:v>
                </c:pt>
                <c:pt idx="284">
                  <c:v>-0.3415058970881989</c:v>
                </c:pt>
                <c:pt idx="285">
                  <c:v>-0.33558769139844913</c:v>
                </c:pt>
                <c:pt idx="286">
                  <c:v>-0.32939289922269976</c:v>
                </c:pt>
                <c:pt idx="287">
                  <c:v>-0.32292304903322577</c:v>
                </c:pt>
                <c:pt idx="288">
                  <c:v>-0.3161797371687507</c:v>
                </c:pt>
                <c:pt idx="289">
                  <c:v>-0.30916462744057494</c:v>
                </c:pt>
                <c:pt idx="290">
                  <c:v>-0.30187945072205447</c:v>
                </c:pt>
                <c:pt idx="291">
                  <c:v>-0.29432600452153412</c:v>
                </c:pt>
                <c:pt idx="292">
                  <c:v>-0.28650615253883949</c:v>
                </c:pt>
                <c:pt idx="293">
                  <c:v>-0.27842182420543604</c:v>
                </c:pt>
                <c:pt idx="294">
                  <c:v>-0.27007501420837177</c:v>
                </c:pt>
                <c:pt idx="295">
                  <c:v>-0.26146778199811727</c:v>
                </c:pt>
                <c:pt idx="296">
                  <c:v>-0.25260225128042801</c:v>
                </c:pt>
                <c:pt idx="297">
                  <c:v>-0.24348060949235051</c:v>
                </c:pt>
                <c:pt idx="298">
                  <c:v>-0.23410510726250611</c:v>
                </c:pt>
                <c:pt idx="299">
                  <c:v>-0.22447805785578112</c:v>
                </c:pt>
                <c:pt idx="300">
                  <c:v>-0.21460183660256427</c:v>
                </c:pt>
                <c:pt idx="301">
                  <c:v>-0.20447888031266859</c:v>
                </c:pt>
                <c:pt idx="302">
                  <c:v>-0.19411168667408552</c:v>
                </c:pt>
                <c:pt idx="303">
                  <c:v>-0.18350281363671794</c:v>
                </c:pt>
                <c:pt idx="304">
                  <c:v>-0.17265487878124364</c:v>
                </c:pt>
                <c:pt idx="305">
                  <c:v>-0.16157055867326708</c:v>
                </c:pt>
                <c:pt idx="306">
                  <c:v>-0.15025258820291687</c:v>
                </c:pt>
                <c:pt idx="307">
                  <c:v>-0.1387037599100519</c:v>
                </c:pt>
                <c:pt idx="308">
                  <c:v>-0.1269269232952448</c:v>
                </c:pt>
                <c:pt idx="309">
                  <c:v>-0.11492498411670937</c:v>
                </c:pt>
                <c:pt idx="310">
                  <c:v>-0.1027009036733495</c:v>
                </c:pt>
                <c:pt idx="311">
                  <c:v>-9.0257698074101445E-2</c:v>
                </c:pt>
                <c:pt idx="312">
                  <c:v>-7.7598437493755168E-2</c:v>
                </c:pt>
                <c:pt idx="313">
                  <c:v>-6.4726245415434258E-2</c:v>
                </c:pt>
                <c:pt idx="314">
                  <c:v>-5.1644297859923527E-2</c:v>
                </c:pt>
                <c:pt idx="315">
                  <c:v>-3.835582260203263E-2</c:v>
                </c:pt>
                <c:pt idx="316">
                  <c:v>-2.486409837419179E-2</c:v>
                </c:pt>
                <c:pt idx="317">
                  <c:v>-1.1172454057473469E-2</c:v>
                </c:pt>
                <c:pt idx="318">
                  <c:v>2.7157321397600631E-3</c:v>
                </c:pt>
                <c:pt idx="319">
                  <c:v>1.6797033515377757E-2</c:v>
                </c:pt>
                <c:pt idx="320">
                  <c:v>3.1067975718968244E-2</c:v>
                </c:pt>
                <c:pt idx="321">
                  <c:v>4.5525037609083552E-2</c:v>
                </c:pt>
                <c:pt idx="322">
                  <c:v>6.0164652122027928E-2</c:v>
                </c:pt>
                <c:pt idx="323">
                  <c:v>7.4983207151977371E-2</c:v>
                </c:pt>
                <c:pt idx="324">
                  <c:v>8.9977046442213271E-2</c:v>
                </c:pt>
                <c:pt idx="325">
                  <c:v>0.10514247048724834</c:v>
                </c:pt>
                <c:pt idx="326">
                  <c:v>0.12047573744562468</c:v>
                </c:pt>
                <c:pt idx="327">
                  <c:v>0.13597306406315657</c:v>
                </c:pt>
                <c:pt idx="328">
                  <c:v>0.15163062660639304</c:v>
                </c:pt>
                <c:pt idx="329">
                  <c:v>0.16744456180606548</c:v>
                </c:pt>
                <c:pt idx="330">
                  <c:v>0.18341096781029242</c:v>
                </c:pt>
                <c:pt idx="331">
                  <c:v>0.19952590514730273</c:v>
                </c:pt>
                <c:pt idx="332">
                  <c:v>0.21578539769744121</c:v>
                </c:pt>
                <c:pt idx="333">
                  <c:v>0.2321854336742174</c:v>
                </c:pt>
                <c:pt idx="334">
                  <c:v>0.24872196661415336</c:v>
                </c:pt>
                <c:pt idx="335">
                  <c:v>0.26539091637518708</c:v>
                </c:pt>
                <c:pt idx="336">
                  <c:v>0.28218817014338804</c:v>
                </c:pt>
                <c:pt idx="337">
                  <c:v>0.29910958344773186</c:v>
                </c:pt>
                <c:pt idx="338">
                  <c:v>0.31615098118268592</c:v>
                </c:pt>
                <c:pt idx="339">
                  <c:v>0.33330815863835528</c:v>
                </c:pt>
                <c:pt idx="340">
                  <c:v>0.35057688253793085</c:v>
                </c:pt>
                <c:pt idx="341">
                  <c:v>0.36795289208218807</c:v>
                </c:pt>
                <c:pt idx="342">
                  <c:v>0.38543190000077454</c:v>
                </c:pt>
                <c:pt idx="343">
                  <c:v>0.40300959361003075</c:v>
                </c:pt>
                <c:pt idx="344">
                  <c:v>0.42068163587707863</c:v>
                </c:pt>
                <c:pt idx="345">
                  <c:v>0.43844366648992183</c:v>
                </c:pt>
                <c:pt idx="346">
                  <c:v>0.45629130293328535</c:v>
                </c:pt>
                <c:pt idx="347">
                  <c:v>0.47422014156993697</c:v>
                </c:pt>
                <c:pt idx="348">
                  <c:v>0.49222575872721763</c:v>
                </c:pt>
                <c:pt idx="349">
                  <c:v>0.51030371178851774</c:v>
                </c:pt>
                <c:pt idx="350">
                  <c:v>0.5284495402894257</c:v>
                </c:pt>
                <c:pt idx="351">
                  <c:v>0.54665876701828098</c:v>
                </c:pt>
                <c:pt idx="352">
                  <c:v>0.56492689912085847</c:v>
                </c:pt>
                <c:pt idx="353">
                  <c:v>0.58324942920891376</c:v>
                </c:pt>
                <c:pt idx="354">
                  <c:v>0.60162183647231382</c:v>
                </c:pt>
                <c:pt idx="355">
                  <c:v>0.62003958779447832</c:v>
                </c:pt>
                <c:pt idx="356">
                  <c:v>0.63849813887085938</c:v>
                </c:pt>
                <c:pt idx="357">
                  <c:v>0.65699293533018022</c:v>
                </c:pt>
                <c:pt idx="358">
                  <c:v>0.67551941385815795</c:v>
                </c:pt>
                <c:pt idx="359">
                  <c:v>0.69407300332343336</c:v>
                </c:pt>
                <c:pt idx="360">
                  <c:v>0.71264912590542939</c:v>
                </c:pt>
                <c:pt idx="361">
                  <c:v>0.7312431982238593</c:v>
                </c:pt>
                <c:pt idx="362">
                  <c:v>0.74985063246960793</c:v>
                </c:pt>
                <c:pt idx="363">
                  <c:v>0.76846683753670342</c:v>
                </c:pt>
                <c:pt idx="364">
                  <c:v>0.78708722015510646</c:v>
                </c:pt>
                <c:pt idx="365">
                  <c:v>0.80570718602402847</c:v>
                </c:pt>
                <c:pt idx="366">
                  <c:v>0.82432214094550782</c:v>
                </c:pt>
                <c:pt idx="367">
                  <c:v>0.84292749195795902</c:v>
                </c:pt>
                <c:pt idx="368">
                  <c:v>0.86151864846941795</c:v>
                </c:pt>
                <c:pt idx="369">
                  <c:v>0.8800910233902004</c:v>
                </c:pt>
                <c:pt idx="370">
                  <c:v>0.89864003426469929</c:v>
                </c:pt>
                <c:pt idx="371">
                  <c:v>0.91716110440203646</c:v>
                </c:pt>
                <c:pt idx="372">
                  <c:v>0.93564966400529193</c:v>
                </c:pt>
                <c:pt idx="373">
                  <c:v>0.95410115129903383</c:v>
                </c:pt>
                <c:pt idx="374">
                  <c:v>0.97251101365486781</c:v>
                </c:pt>
                <c:pt idx="375">
                  <c:v>0.99087470871473049</c:v>
                </c:pt>
                <c:pt idx="376">
                  <c:v>1.0091877055116478</c:v>
                </c:pt>
                <c:pt idx="377">
                  <c:v>1.0274454855876831</c:v>
                </c:pt>
                <c:pt idx="378">
                  <c:v>1.0456435441087999</c:v>
                </c:pt>
                <c:pt idx="379">
                  <c:v>1.0637773909763615</c:v>
                </c:pt>
                <c:pt idx="380">
                  <c:v>1.0818425519349957</c:v>
                </c:pt>
                <c:pt idx="381">
                  <c:v>1.0998345696765508</c:v>
                </c:pt>
                <c:pt idx="382">
                  <c:v>1.1177490049398697</c:v>
                </c:pt>
                <c:pt idx="383">
                  <c:v>1.1355814376061102</c:v>
                </c:pt>
                <c:pt idx="384">
                  <c:v>1.1533274677893441</c:v>
                </c:pt>
                <c:pt idx="385">
                  <c:v>1.1709827169221645</c:v>
                </c:pt>
                <c:pt idx="386">
                  <c:v>1.1885428288360276</c:v>
                </c:pt>
                <c:pt idx="387">
                  <c:v>1.2060034708360772</c:v>
                </c:pt>
                <c:pt idx="388">
                  <c:v>1.2233603347701683</c:v>
                </c:pt>
                <c:pt idx="389">
                  <c:v>1.240609138091842</c:v>
                </c:pt>
                <c:pt idx="390">
                  <c:v>1.2577456249169781</c:v>
                </c:pt>
                <c:pt idx="391">
                  <c:v>1.2747655670738707</c:v>
                </c:pt>
                <c:pt idx="392">
                  <c:v>1.2916647651464679</c:v>
                </c:pt>
                <c:pt idx="393">
                  <c:v>1.3084390495105134</c:v>
                </c:pt>
                <c:pt idx="394">
                  <c:v>1.3250842813623391</c:v>
                </c:pt>
                <c:pt idx="395">
                  <c:v>1.3415963537400539</c:v>
                </c:pt>
                <c:pt idx="396">
                  <c:v>1.3579711925368738</c:v>
                </c:pt>
                <c:pt idx="397">
                  <c:v>1.3742047575063476</c:v>
                </c:pt>
                <c:pt idx="398">
                  <c:v>1.3902930432592273</c:v>
                </c:pt>
                <c:pt idx="399">
                  <c:v>1.4062320802517374</c:v>
                </c:pt>
                <c:pt idx="400">
                  <c:v>1.42201793576500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6DA-4601-8FFC-F2439CB71B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1681416"/>
        <c:axId val="561681744"/>
      </c:scatterChart>
      <c:valAx>
        <c:axId val="561681416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681744"/>
        <c:crosses val="autoZero"/>
        <c:crossBetween val="midCat"/>
        <c:majorUnit val="1.57"/>
        <c:minorUnit val="0.77849999999999997"/>
      </c:valAx>
      <c:valAx>
        <c:axId val="561681744"/>
        <c:scaling>
          <c:orientation val="minMax"/>
          <c:min val="-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681416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608-4CF3-A28B-EB00D1D0190A}"/>
            </c:ext>
          </c:extLst>
        </c:ser>
        <c:ser>
          <c:idx val="1"/>
          <c:order val="1"/>
          <c:spPr>
            <a:ln w="19050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N$1:$N$410</c:f>
              <c:numCache>
                <c:formatCode>General</c:formatCode>
                <c:ptCount val="410"/>
                <c:pt idx="0">
                  <c:v>1.4220179357650298</c:v>
                </c:pt>
                <c:pt idx="1">
                  <c:v>1.453352094414472</c:v>
                </c:pt>
                <c:pt idx="2">
                  <c:v>1.4845098211801695</c:v>
                </c:pt>
                <c:pt idx="3">
                  <c:v>1.5154718155849189</c:v>
                </c:pt>
                <c:pt idx="4">
                  <c:v>1.546218848377682</c:v>
                </c:pt>
                <c:pt idx="5">
                  <c:v>1.5767317777158887</c:v>
                </c:pt>
                <c:pt idx="6">
                  <c:v>1.6069915652922599</c:v>
                </c:pt>
                <c:pt idx="7">
                  <c:v>1.636979292390905</c:v>
                </c:pt>
                <c:pt idx="8">
                  <c:v>1.6666761758575339</c:v>
                </c:pt>
                <c:pt idx="9">
                  <c:v>1.6960635839686808</c:v>
                </c:pt>
                <c:pt idx="10">
                  <c:v>1.7251230521849434</c:v>
                </c:pt>
                <c:pt idx="11">
                  <c:v>1.7538362987733369</c:v>
                </c:pt>
                <c:pt idx="12">
                  <c:v>1.7821852402839871</c:v>
                </c:pt>
                <c:pt idx="13">
                  <c:v>1.8101520068665227</c:v>
                </c:pt>
                <c:pt idx="14">
                  <c:v>1.8377189574116795</c:v>
                </c:pt>
                <c:pt idx="15">
                  <c:v>1.8648686945037791</c:v>
                </c:pt>
                <c:pt idx="16">
                  <c:v>1.8915840791699421</c:v>
                </c:pt>
                <c:pt idx="17">
                  <c:v>1.917848245412072</c:v>
                </c:pt>
                <c:pt idx="18">
                  <c:v>1.943644614507857</c:v>
                </c:pt>
                <c:pt idx="19">
                  <c:v>1.9689569090672547</c:v>
                </c:pt>
                <c:pt idx="20">
                  <c:v>1.9937691668311581</c:v>
                </c:pt>
                <c:pt idx="21">
                  <c:v>2.0180657541991796</c:v>
                </c:pt>
                <c:pt idx="22">
                  <c:v>2.0418313794737588</c:v>
                </c:pt>
                <c:pt idx="23">
                  <c:v>2.0650511058080543</c:v>
                </c:pt>
                <c:pt idx="24">
                  <c:v>2.0877103638453791</c:v>
                </c:pt>
                <c:pt idx="25">
                  <c:v>2.109794964038215</c:v>
                </c:pt>
                <c:pt idx="26">
                  <c:v>2.1312911086351658</c:v>
                </c:pt>
                <c:pt idx="27">
                  <c:v>2.1521854033245118</c:v>
                </c:pt>
                <c:pt idx="28">
                  <c:v>2.1724648685233632</c:v>
                </c:pt>
                <c:pt idx="29">
                  <c:v>2.192116950301743</c:v>
                </c:pt>
                <c:pt idx="30">
                  <c:v>2.2111295309312977</c:v>
                </c:pt>
                <c:pt idx="31">
                  <c:v>2.229490939048659</c:v>
                </c:pt>
                <c:pt idx="32">
                  <c:v>2.2471899594238867</c:v>
                </c:pt>
                <c:pt idx="33">
                  <c:v>2.2642158423247767</c:v>
                </c:pt>
                <c:pt idx="34">
                  <c:v>2.2805583124682132</c:v>
                </c:pt>
                <c:pt idx="35">
                  <c:v>2.2962075775501409</c:v>
                </c:pt>
                <c:pt idx="36">
                  <c:v>2.31115433634614</c:v>
                </c:pt>
                <c:pt idx="37">
                  <c:v>2.3253897863749877</c:v>
                </c:pt>
                <c:pt idx="38">
                  <c:v>2.338905631118025</c:v>
                </c:pt>
                <c:pt idx="39">
                  <c:v>2.3516940867875595</c:v>
                </c:pt>
                <c:pt idx="40">
                  <c:v>2.3637478886379824</c:v>
                </c:pt>
                <c:pt idx="41">
                  <c:v>2.3750602968137029</c:v>
                </c:pt>
                <c:pt idx="42">
                  <c:v>2.385625101728456</c:v>
                </c:pt>
                <c:pt idx="43">
                  <c:v>2.3954366289709936</c:v>
                </c:pt>
                <c:pt idx="44">
                  <c:v>2.4044897437326127</c:v>
                </c:pt>
                <c:pt idx="45">
                  <c:v>2.4127798547524439</c:v>
                </c:pt>
                <c:pt idx="46">
                  <c:v>2.4203029177768851</c:v>
                </c:pt>
                <c:pt idx="47">
                  <c:v>2.4270554385300294</c:v>
                </c:pt>
                <c:pt idx="48">
                  <c:v>2.4330344751924002</c:v>
                </c:pt>
                <c:pt idx="49">
                  <c:v>2.4382376403858039</c:v>
                </c:pt>
                <c:pt idx="50">
                  <c:v>2.4426631026625492</c:v>
                </c:pt>
                <c:pt idx="51">
                  <c:v>2.4463095874977889</c:v>
                </c:pt>
                <c:pt idx="52">
                  <c:v>2.4491763777842039</c:v>
                </c:pt>
                <c:pt idx="53">
                  <c:v>2.4512633138287234</c:v>
                </c:pt>
                <c:pt idx="54">
                  <c:v>2.4525707928514708</c:v>
                </c:pt>
                <c:pt idx="55">
                  <c:v>2.4530997679875797</c:v>
                </c:pt>
                <c:pt idx="56">
                  <c:v>2.4528517467930282</c:v>
                </c:pt>
                <c:pt idx="57">
                  <c:v>2.4518287892560902</c:v>
                </c:pt>
                <c:pt idx="58">
                  <c:v>2.450033505316497</c:v>
                </c:pt>
                <c:pt idx="59">
                  <c:v>2.4474690518948665</c:v>
                </c:pt>
                <c:pt idx="60">
                  <c:v>2.444139129435428</c:v>
                </c:pt>
                <c:pt idx="61">
                  <c:v>2.44004797796554</c:v>
                </c:pt>
                <c:pt idx="62">
                  <c:v>2.4352003726759599</c:v>
                </c:pt>
                <c:pt idx="63">
                  <c:v>2.4296016190262875</c:v>
                </c:pt>
                <c:pt idx="64">
                  <c:v>2.4232575473804525</c:v>
                </c:pt>
                <c:pt idx="65">
                  <c:v>2.4161745071775793</c:v>
                </c:pt>
                <c:pt idx="66">
                  <c:v>2.4083593606439959</c:v>
                </c:pt>
                <c:pt idx="67">
                  <c:v>2.399819476052595</c:v>
                </c:pt>
                <c:pt idx="68">
                  <c:v>2.3905627205361988</c:v>
                </c:pt>
                <c:pt idx="69">
                  <c:v>2.3805974524619931</c:v>
                </c:pt>
                <c:pt idx="70">
                  <c:v>2.3699325133745246</c:v>
                </c:pt>
                <c:pt idx="71">
                  <c:v>2.3585772195151642</c:v>
                </c:pt>
                <c:pt idx="72">
                  <c:v>2.3465413529263488</c:v>
                </c:pt>
                <c:pt idx="73">
                  <c:v>2.3338351521492986</c:v>
                </c:pt>
                <c:pt idx="74">
                  <c:v>2.3204693025243146</c:v>
                </c:pt>
                <c:pt idx="75">
                  <c:v>2.3064549261031169</c:v>
                </c:pt>
                <c:pt idx="76">
                  <c:v>2.2918035711830815</c:v>
                </c:pt>
                <c:pt idx="77">
                  <c:v>2.2765272014735589</c:v>
                </c:pt>
                <c:pt idx="78">
                  <c:v>2.2606381849048445</c:v>
                </c:pt>
                <c:pt idx="79">
                  <c:v>2.244149282090683</c:v>
                </c:pt>
                <c:pt idx="80">
                  <c:v>2.2270736344555324</c:v>
                </c:pt>
                <c:pt idx="81">
                  <c:v>2.2094247520381232</c:v>
                </c:pt>
                <c:pt idx="82">
                  <c:v>2.1912165009831641</c:v>
                </c:pt>
                <c:pt idx="83">
                  <c:v>2.172463090733328</c:v>
                </c:pt>
                <c:pt idx="84">
                  <c:v>2.1531790609339474</c:v>
                </c:pt>
                <c:pt idx="85">
                  <c:v>2.1333792680631132</c:v>
                </c:pt>
                <c:pt idx="86">
                  <c:v>2.1130788718001265</c:v>
                </c:pt>
                <c:pt idx="87">
                  <c:v>2.0922933211455064</c:v>
                </c:pt>
                <c:pt idx="88">
                  <c:v>2.07103834030598</c:v>
                </c:pt>
                <c:pt idx="89">
                  <c:v>2.0493299143581103</c:v>
                </c:pt>
                <c:pt idx="90">
                  <c:v>2.027184274704418</c:v>
                </c:pt>
                <c:pt idx="91">
                  <c:v>2.0046178843360383</c:v>
                </c:pt>
                <c:pt idx="92">
                  <c:v>1.981647422916156</c:v>
                </c:pt>
                <c:pt idx="93">
                  <c:v>1.9582897716985963</c:v>
                </c:pt>
                <c:pt idx="94">
                  <c:v>1.9345619982961229</c:v>
                </c:pt>
                <c:pt idx="95">
                  <c:v>1.9104813413131216</c:v>
                </c:pt>
                <c:pt idx="96">
                  <c:v>1.8860651948574687</c:v>
                </c:pt>
                <c:pt idx="97">
                  <c:v>1.8613310929464961</c:v>
                </c:pt>
                <c:pt idx="98">
                  <c:v>1.8362966938220509</c:v>
                </c:pt>
                <c:pt idx="99">
                  <c:v>1.8109797641897332</c:v>
                </c:pt>
                <c:pt idx="100">
                  <c:v>1.7853981633974518</c:v>
                </c:pt>
                <c:pt idx="101">
                  <c:v>1.7595698275684919</c:v>
                </c:pt>
                <c:pt idx="102">
                  <c:v>1.7335127537043162</c:v>
                </c:pt>
                <c:pt idx="103">
                  <c:v>1.707244983772348</c:v>
                </c:pt>
                <c:pt idx="104">
                  <c:v>1.6807845887939785</c:v>
                </c:pt>
                <c:pt idx="105">
                  <c:v>1.6541496529480386</c:v>
                </c:pt>
                <c:pt idx="106">
                  <c:v>1.6273582577049412</c:v>
                </c:pt>
                <c:pt idx="107">
                  <c:v>1.600428466006667</c:v>
                </c:pt>
                <c:pt idx="108">
                  <c:v>1.5733783065077036</c:v>
                </c:pt>
                <c:pt idx="109">
                  <c:v>1.5462257578919809</c:v>
                </c:pt>
                <c:pt idx="110">
                  <c:v>1.5189887332807617</c:v>
                </c:pt>
                <c:pt idx="111">
                  <c:v>1.4916850647463415</c:v>
                </c:pt>
                <c:pt idx="112">
                  <c:v>1.4643324879463016</c:v>
                </c:pt>
                <c:pt idx="113">
                  <c:v>1.4369486268929292</c:v>
                </c:pt>
                <c:pt idx="114">
                  <c:v>1.4095509788722722</c:v>
                </c:pt>
                <c:pt idx="115">
                  <c:v>1.382156899527144</c:v>
                </c:pt>
                <c:pt idx="116">
                  <c:v>1.3547835881182189</c:v>
                </c:pt>
                <c:pt idx="117">
                  <c:v>1.3274480729771723</c:v>
                </c:pt>
                <c:pt idx="118">
                  <c:v>1.3001671971656259</c:v>
                </c:pt>
                <c:pt idx="119">
                  <c:v>1.272957604353441</c:v>
                </c:pt>
                <c:pt idx="120">
                  <c:v>1.2458357249296792</c:v>
                </c:pt>
                <c:pt idx="121">
                  <c:v>1.2188177623593119</c:v>
                </c:pt>
                <c:pt idx="122">
                  <c:v>1.1919196797985108</c:v>
                </c:pt>
                <c:pt idx="123">
                  <c:v>1.1651571869810802</c:v>
                </c:pt>
                <c:pt idx="124">
                  <c:v>1.1385457273883255</c:v>
                </c:pt>
                <c:pt idx="125">
                  <c:v>1.1121004657143605</c:v>
                </c:pt>
                <c:pt idx="126">
                  <c:v>1.0858362756385522</c:v>
                </c:pt>
                <c:pt idx="127">
                  <c:v>1.0597677279164959</c:v>
                </c:pt>
                <c:pt idx="128">
                  <c:v>1.0339090788005942</c:v>
                </c:pt>
                <c:pt idx="129">
                  <c:v>1.0082742588009712</c:v>
                </c:pt>
                <c:pt idx="130">
                  <c:v>0.98287686179711553</c:v>
                </c:pt>
                <c:pt idx="131">
                  <c:v>0.95773013451029787</c:v>
                </c:pt>
                <c:pt idx="132">
                  <c:v>0.93284696634643249</c:v>
                </c:pt>
                <c:pt idx="133">
                  <c:v>0.90823987961869168</c:v>
                </c:pt>
                <c:pt idx="134">
                  <c:v>0.88392102015879548</c:v>
                </c:pt>
                <c:pt idx="135">
                  <c:v>0.8599021483255096</c:v>
                </c:pt>
                <c:pt idx="136">
                  <c:v>0.83619463041848241</c:v>
                </c:pt>
                <c:pt idx="137">
                  <c:v>0.81280943050515764</c:v>
                </c:pt>
                <c:pt idx="138">
                  <c:v>0.78975710266806809</c:v>
                </c:pt>
                <c:pt idx="139">
                  <c:v>0.76704778367941162</c:v>
                </c:pt>
                <c:pt idx="140">
                  <c:v>0.74469118610937146</c:v>
                </c:pt>
                <c:pt idx="141">
                  <c:v>0.72269659187421942</c:v>
                </c:pt>
                <c:pt idx="142">
                  <c:v>0.7010728462297886</c:v>
                </c:pt>
                <c:pt idx="143">
                  <c:v>0.679828352215474</c:v>
                </c:pt>
                <c:pt idx="144">
                  <c:v>0.65897106555345475</c:v>
                </c:pt>
                <c:pt idx="145">
                  <c:v>0.63850849000738685</c:v>
                </c:pt>
                <c:pt idx="146">
                  <c:v>0.61844767320435312</c:v>
                </c:pt>
                <c:pt idx="147">
                  <c:v>0.59879520292340027</c:v>
                </c:pt>
                <c:pt idx="148">
                  <c:v>0.57955720385352349</c:v>
                </c:pt>
                <c:pt idx="149">
                  <c:v>0.56073933482349314</c:v>
                </c:pt>
                <c:pt idx="150">
                  <c:v>0.54234678650545054</c:v>
                </c:pt>
                <c:pt idx="151">
                  <c:v>0.52438427959372946</c:v>
                </c:pt>
                <c:pt idx="152">
                  <c:v>0.50685606345988143</c:v>
                </c:pt>
                <c:pt idx="153">
                  <c:v>0.48976591528442159</c:v>
                </c:pt>
                <c:pt idx="154">
                  <c:v>0.47311713966532248</c:v>
                </c:pt>
                <c:pt idx="155">
                  <c:v>0.4569125687028277</c:v>
                </c:pt>
                <c:pt idx="156">
                  <c:v>0.44115456255967095</c:v>
                </c:pt>
                <c:pt idx="157">
                  <c:v>0.42584501049532059</c:v>
                </c:pt>
                <c:pt idx="158">
                  <c:v>0.41098533237240076</c:v>
                </c:pt>
                <c:pt idx="159">
                  <c:v>0.39657648063296902</c:v>
                </c:pt>
                <c:pt idx="160">
                  <c:v>0.38261894274186747</c:v>
                </c:pt>
                <c:pt idx="161">
                  <c:v>0.36911274409390127</c:v>
                </c:pt>
                <c:pt idx="162">
                  <c:v>0.35605745138113953</c:v>
                </c:pt>
                <c:pt idx="163">
                  <c:v>0.34345217641617865</c:v>
                </c:pt>
                <c:pt idx="164">
                  <c:v>0.33129558040675627</c:v>
                </c:pt>
                <c:pt idx="165">
                  <c:v>0.31958587867665983</c:v>
                </c:pt>
                <c:pt idx="166">
                  <c:v>0.30832084582743235</c:v>
                </c:pt>
                <c:pt idx="167">
                  <c:v>0.29749782133494074</c:v>
                </c:pt>
                <c:pt idx="168">
                  <c:v>0.28711371557444593</c:v>
                </c:pt>
                <c:pt idx="169">
                  <c:v>0.27716501626738982</c:v>
                </c:pt>
                <c:pt idx="170">
                  <c:v>0.26764779534269778</c:v>
                </c:pt>
                <c:pt idx="171">
                  <c:v>0.25855771620498896</c:v>
                </c:pt>
                <c:pt idx="172">
                  <c:v>0.24989004140168403</c:v>
                </c:pt>
                <c:pt idx="173">
                  <c:v>0.24163964068060695</c:v>
                </c:pt>
                <c:pt idx="174">
                  <c:v>0.2338009994292965</c:v>
                </c:pt>
                <c:pt idx="175">
                  <c:v>0.22636822748686553</c:v>
                </c:pt>
                <c:pt idx="176">
                  <c:v>0.21933506831887756</c:v>
                </c:pt>
                <c:pt idx="177">
                  <c:v>0.21269490854536044</c:v>
                </c:pt>
                <c:pt idx="178">
                  <c:v>0.20644078781172448</c:v>
                </c:pt>
                <c:pt idx="179">
                  <c:v>0.20056540899201947</c:v>
                </c:pt>
                <c:pt idx="180">
                  <c:v>0.19506114871363678</c:v>
                </c:pt>
                <c:pt idx="181">
                  <c:v>0.1899200681922526</c:v>
                </c:pt>
                <c:pt idx="182">
                  <c:v>0.18513392436550075</c:v>
                </c:pt>
                <c:pt idx="183">
                  <c:v>0.18069418131357279</c:v>
                </c:pt>
                <c:pt idx="184">
                  <c:v>0.17659202195466644</c:v>
                </c:pt>
                <c:pt idx="185">
                  <c:v>0.17281836000293038</c:v>
                </c:pt>
                <c:pt idx="186">
                  <c:v>0.16936385217630409</c:v>
                </c:pt>
                <c:pt idx="187">
                  <c:v>0.16621891064140057</c:v>
                </c:pt>
                <c:pt idx="188">
                  <c:v>0.16337371568236045</c:v>
                </c:pt>
                <c:pt idx="189">
                  <c:v>0.16081822858038</c:v>
                </c:pt>
                <c:pt idx="190">
                  <c:v>0.15854220469041611</c:v>
                </c:pt>
                <c:pt idx="191">
                  <c:v>0.15653520670138238</c:v>
                </c:pt>
                <c:pt idx="192">
                  <c:v>0.15478661806597233</c:v>
                </c:pt>
                <c:pt idx="193">
                  <c:v>0.15328565658608301</c:v>
                </c:pt>
                <c:pt idx="194">
                  <c:v>0.15202138813966615</c:v>
                </c:pt>
                <c:pt idx="195">
                  <c:v>0.15098274053469835</c:v>
                </c:pt>
                <c:pt idx="196">
                  <c:v>0.15015851747584186</c:v>
                </c:pt>
                <c:pt idx="197">
                  <c:v>0.14953741262926301</c:v>
                </c:pt>
                <c:pt idx="198">
                  <c:v>0.14910802377098392</c:v>
                </c:pt>
                <c:pt idx="199">
                  <c:v>0.14885886700406631</c:v>
                </c:pt>
                <c:pt idx="200">
                  <c:v>0.1487783910298669</c:v>
                </c:pt>
                <c:pt idx="201">
                  <c:v>0.14885499145855305</c:v>
                </c:pt>
                <c:pt idx="202">
                  <c:v>0.14907702514404017</c:v>
                </c:pt>
                <c:pt idx="203">
                  <c:v>0.14943282452849135</c:v>
                </c:pt>
                <c:pt idx="204">
                  <c:v>0.14991071198151845</c:v>
                </c:pt>
                <c:pt idx="205">
                  <c:v>0.15049901411923822</c:v>
                </c:pt>
                <c:pt idx="206">
                  <c:v>0.15118607608836082</c:v>
                </c:pt>
                <c:pt idx="207">
                  <c:v>0.1519602758005334</c:v>
                </c:pt>
                <c:pt idx="208">
                  <c:v>0.15281003810221686</c:v>
                </c:pt>
                <c:pt idx="209">
                  <c:v>0.15372384886544424</c:v>
                </c:pt>
                <c:pt idx="210">
                  <c:v>0.15469026898489951</c:v>
                </c:pt>
                <c:pt idx="211">
                  <c:v>0.15569794826685002</c:v>
                </c:pt>
                <c:pt idx="212">
                  <c:v>0.15673563919558672</c:v>
                </c:pt>
                <c:pt idx="213">
                  <c:v>0.15779221056315346</c:v>
                </c:pt>
                <c:pt idx="214">
                  <c:v>0.15885666094828871</c:v>
                </c:pt>
                <c:pt idx="215">
                  <c:v>0.15991813203066332</c:v>
                </c:pt>
                <c:pt idx="216">
                  <c:v>0.16096592172666874</c:v>
                </c:pt>
                <c:pt idx="217">
                  <c:v>0.16198949713319483</c:v>
                </c:pt>
                <c:pt idx="218">
                  <c:v>0.1629785072660353</c:v>
                </c:pt>
                <c:pt idx="219">
                  <c:v>0.16392279557977163</c:v>
                </c:pt>
                <c:pt idx="220">
                  <c:v>0.16481241225621107</c:v>
                </c:pt>
                <c:pt idx="221">
                  <c:v>0.1656376262486931</c:v>
                </c:pt>
                <c:pt idx="222">
                  <c:v>0.16638893706982727</c:v>
                </c:pt>
                <c:pt idx="223">
                  <c:v>0.16705708631049365</c:v>
                </c:pt>
                <c:pt idx="224">
                  <c:v>0.16763306887820578</c:v>
                </c:pt>
                <c:pt idx="225">
                  <c:v>0.16810814394322893</c:v>
                </c:pt>
                <c:pt idx="226">
                  <c:v>0.16847384558114226</c:v>
                </c:pt>
                <c:pt idx="227">
                  <c:v>0.16872199310084418</c:v>
                </c:pt>
                <c:pt idx="228">
                  <c:v>0.16884470104732319</c:v>
                </c:pt>
                <c:pt idx="229">
                  <c:v>0.16883438886884422</c:v>
                </c:pt>
                <c:pt idx="230">
                  <c:v>0.16868379023854663</c:v>
                </c:pt>
                <c:pt idx="231">
                  <c:v>0.16838596202079997</c:v>
                </c:pt>
                <c:pt idx="232">
                  <c:v>0.16793429287302558</c:v>
                </c:pt>
                <c:pt idx="233">
                  <c:v>0.16732251147406435</c:v>
                </c:pt>
                <c:pt idx="234">
                  <c:v>0.16654469437054836</c:v>
                </c:pt>
                <c:pt idx="235">
                  <c:v>0.16559527343312491</c:v>
                </c:pt>
                <c:pt idx="236">
                  <c:v>0.16446904291477743</c:v>
                </c:pt>
                <c:pt idx="237">
                  <c:v>0.16316116610389136</c:v>
                </c:pt>
                <c:pt idx="238">
                  <c:v>0.16166718156512483</c:v>
                </c:pt>
                <c:pt idx="239">
                  <c:v>0.15998300896156464</c:v>
                </c:pt>
                <c:pt idx="240">
                  <c:v>0.1581049544520699</c:v>
                </c:pt>
                <c:pt idx="241">
                  <c:v>0.15602971565813922</c:v>
                </c:pt>
                <c:pt idx="242">
                  <c:v>0.15375438619507426</c:v>
                </c:pt>
                <c:pt idx="243">
                  <c:v>0.15127645976265297</c:v>
                </c:pt>
                <c:pt idx="244">
                  <c:v>0.14859383379097568</c:v>
                </c:pt>
                <c:pt idx="245">
                  <c:v>0.14570481263759377</c:v>
                </c:pt>
                <c:pt idx="246">
                  <c:v>0.14260811033249227</c:v>
                </c:pt>
                <c:pt idx="247">
                  <c:v>0.13930285286795085</c:v>
                </c:pt>
                <c:pt idx="248">
                  <c:v>0.13578858003077166</c:v>
                </c:pt>
                <c:pt idx="249">
                  <c:v>0.13206524677482834</c:v>
                </c:pt>
                <c:pt idx="250">
                  <c:v>0.12813322413235162</c:v>
                </c:pt>
                <c:pt idx="251">
                  <c:v>0.12399329966284345</c:v>
                </c:pt>
                <c:pt idx="252">
                  <c:v>0.11964667743896862</c:v>
                </c:pt>
                <c:pt idx="253">
                  <c:v>0.11509497756925763</c:v>
                </c:pt>
                <c:pt idx="254">
                  <c:v>0.1103402352579087</c:v>
                </c:pt>
                <c:pt idx="255">
                  <c:v>0.10538489940245976</c:v>
                </c:pt>
                <c:pt idx="256">
                  <c:v>0.10023183073056235</c:v>
                </c:pt>
                <c:pt idx="257">
                  <c:v>9.488429947755922E-2</c:v>
                </c:pt>
                <c:pt idx="258">
                  <c:v>8.9345982607036356E-2</c:v>
                </c:pt>
                <c:pt idx="259">
                  <c:v>8.3620960576978987E-2</c:v>
                </c:pt>
                <c:pt idx="260">
                  <c:v>7.7713713654628147E-2</c:v>
                </c:pt>
                <c:pt idx="261">
                  <c:v>7.1629117783588159E-2</c:v>
                </c:pt>
                <c:pt idx="262">
                  <c:v>6.5372440007194166E-2</c:v>
                </c:pt>
                <c:pt idx="263">
                  <c:v>5.8949333452596619E-2</c:v>
                </c:pt>
                <c:pt idx="264">
                  <c:v>5.2365831880470504E-2</c:v>
                </c:pt>
                <c:pt idx="265">
                  <c:v>4.5628343805691862E-2</c:v>
                </c:pt>
                <c:pt idx="266">
                  <c:v>3.8743646194771164E-2</c:v>
                </c:pt>
                <c:pt idx="267">
                  <c:v>3.171887774625215E-2</c:v>
                </c:pt>
                <c:pt idx="268">
                  <c:v>2.4561531760720012E-2</c:v>
                </c:pt>
                <c:pt idx="269">
                  <c:v>1.727944860747288E-2</c:v>
                </c:pt>
                <c:pt idx="270">
                  <c:v>9.8808077953274065E-3</c:v>
                </c:pt>
                <c:pt idx="271">
                  <c:v>2.3741196554306065E-3</c:v>
                </c:pt>
                <c:pt idx="272">
                  <c:v>-5.2317833556548843E-3</c:v>
                </c:pt>
                <c:pt idx="273">
                  <c:v>-1.292775572393412E-2</c:v>
                </c:pt>
                <c:pt idx="274">
                  <c:v>-2.0704348307997722E-2</c:v>
                </c:pt>
                <c:pt idx="275">
                  <c:v>-2.855181812166413E-2</c:v>
                </c:pt>
                <c:pt idx="276">
                  <c:v>-3.6460138459487257E-2</c:v>
                </c:pt>
                <c:pt idx="277">
                  <c:v>-4.4419009355001149E-2</c:v>
                </c:pt>
                <c:pt idx="278">
                  <c:v>-5.2417868361248621E-2</c:v>
                </c:pt>
                <c:pt idx="279">
                  <c:v>-6.0445901642800226E-2</c:v>
                </c:pt>
                <c:pt idx="280">
                  <c:v>-6.8492055368152671E-2</c:v>
                </c:pt>
                <c:pt idx="281">
                  <c:v>-7.6545047391086196E-2</c:v>
                </c:pt>
                <c:pt idx="282">
                  <c:v>-8.4593379209261133E-2</c:v>
                </c:pt>
                <c:pt idx="283">
                  <c:v>-9.2625348188050016E-2</c:v>
                </c:pt>
                <c:pt idx="284">
                  <c:v>-0.10062906003732522</c:v>
                </c:pt>
                <c:pt idx="285">
                  <c:v>-0.10859244152865935</c:v>
                </c:pt>
                <c:pt idx="286">
                  <c:v>-0.11650325344014673</c:v>
                </c:pt>
                <c:pt idx="287">
                  <c:v>-0.12434910371581842</c:v>
                </c:pt>
                <c:pt idx="288">
                  <c:v>-0.13211746082639439</c:v>
                </c:pt>
                <c:pt idx="289">
                  <c:v>-0.13979566731791163</c:v>
                </c:pt>
                <c:pt idx="290">
                  <c:v>-0.14737095353456284</c:v>
                </c:pt>
                <c:pt idx="291">
                  <c:v>-0.15483045150190133</c:v>
                </c:pt>
                <c:pt idx="292">
                  <c:v>-0.16216120895639369</c:v>
                </c:pt>
                <c:pt idx="293">
                  <c:v>-0.16935020350714614</c:v>
                </c:pt>
                <c:pt idx="294">
                  <c:v>-0.17638435691549059</c:v>
                </c:pt>
                <c:pt idx="295">
                  <c:v>-0.1832505494779828</c:v>
                </c:pt>
                <c:pt idx="296">
                  <c:v>-0.18993563449825668</c:v>
                </c:pt>
                <c:pt idx="297">
                  <c:v>-0.19642645283307397</c:v>
                </c:pt>
                <c:pt idx="298">
                  <c:v>-0.20270984749782991</c:v>
                </c:pt>
                <c:pt idx="299">
                  <c:v>-0.20877267831669735</c:v>
                </c:pt>
                <c:pt idx="300">
                  <c:v>-0.21460183660254453</c:v>
                </c:pt>
                <c:pt idx="301">
                  <c:v>-0.22018425985171292</c:v>
                </c:pt>
                <c:pt idx="302">
                  <c:v>-0.22550694643872235</c:v>
                </c:pt>
                <c:pt idx="303">
                  <c:v>-0.2305569702959552</c:v>
                </c:pt>
                <c:pt idx="304">
                  <c:v>-0.23532149556337584</c:v>
                </c:pt>
                <c:pt idx="305">
                  <c:v>-0.23978779119336258</c:v>
                </c:pt>
                <c:pt idx="306">
                  <c:v>-0.2439432454957593</c:v>
                </c:pt>
                <c:pt idx="307">
                  <c:v>-0.24777538060830334</c:v>
                </c:pt>
                <c:pt idx="308">
                  <c:v>-0.25127186687765241</c:v>
                </c:pt>
                <c:pt idx="309">
                  <c:v>-0.2544205371363043</c:v>
                </c:pt>
                <c:pt idx="310">
                  <c:v>-0.25720940086080357</c:v>
                </c:pt>
                <c:pt idx="311">
                  <c:v>-0.25962665819672764</c:v>
                </c:pt>
                <c:pt idx="312">
                  <c:v>-0.26166071383607481</c:v>
                </c:pt>
                <c:pt idx="313">
                  <c:v>-0.26330019073280542</c:v>
                </c:pt>
                <c:pt idx="314">
                  <c:v>-0.26453394364244087</c:v>
                </c:pt>
                <c:pt idx="315">
                  <c:v>-0.26535107247178724</c:v>
                </c:pt>
                <c:pt idx="316">
                  <c:v>-0.26574093542503086</c:v>
                </c:pt>
                <c:pt idx="317">
                  <c:v>-0.26569316193264081</c:v>
                </c:pt>
                <c:pt idx="318">
                  <c:v>-0.26519766534972022</c:v>
                </c:pt>
                <c:pt idx="319">
                  <c:v>-0.26424465541066983</c:v>
                </c:pt>
                <c:pt idx="320">
                  <c:v>-0.26282465042725089</c:v>
                </c:pt>
                <c:pt idx="321">
                  <c:v>-0.26092848921738765</c:v>
                </c:pt>
                <c:pt idx="322">
                  <c:v>-0.25854734275230024</c:v>
                </c:pt>
                <c:pt idx="323">
                  <c:v>-0.25567272550983222</c:v>
                </c:pt>
                <c:pt idx="324">
                  <c:v>-0.2522965065221151</c:v>
                </c:pt>
                <c:pt idx="325">
                  <c:v>-0.2484109201060099</c:v>
                </c:pt>
                <c:pt idx="326">
                  <c:v>-0.244008576265066</c:v>
                </c:pt>
                <c:pt idx="327">
                  <c:v>-0.23908247075205857</c:v>
                </c:pt>
                <c:pt idx="328">
                  <c:v>-0.23362599478148743</c:v>
                </c:pt>
                <c:pt idx="329">
                  <c:v>-0.22763294438176601</c:v>
                </c:pt>
                <c:pt idx="330">
                  <c:v>-0.22109752937716814</c:v>
                </c:pt>
                <c:pt idx="331">
                  <c:v>-0.21401438198996553</c:v>
                </c:pt>
                <c:pt idx="332">
                  <c:v>-0.20637856505355423</c:v>
                </c:pt>
                <c:pt idx="333">
                  <c:v>-0.19818557982774287</c:v>
                </c:pt>
                <c:pt idx="334">
                  <c:v>-0.18943137340776744</c:v>
                </c:pt>
                <c:pt idx="335">
                  <c:v>-0.18011234571898649</c:v>
                </c:pt>
                <c:pt idx="336">
                  <c:v>-0.17022535608961198</c:v>
                </c:pt>
                <c:pt idx="337">
                  <c:v>-0.15976772939424955</c:v>
                </c:pt>
                <c:pt idx="338">
                  <c:v>-0.14873726176143126</c:v>
                </c:pt>
                <c:pt idx="339">
                  <c:v>-0.13713222583874962</c:v>
                </c:pt>
                <c:pt idx="340">
                  <c:v>-0.12495137560963876</c:v>
                </c:pt>
                <c:pt idx="341">
                  <c:v>-0.11219395075627697</c:v>
                </c:pt>
                <c:pt idx="342">
                  <c:v>-9.8859680563535168E-2</c:v>
                </c:pt>
                <c:pt idx="343">
                  <c:v>-8.4948787359337807E-2</c:v>
                </c:pt>
                <c:pt idx="344">
                  <c:v>-7.046198948726129E-2</c:v>
                </c:pt>
                <c:pt idx="345">
                  <c:v>-5.5400503807643331E-2</c:v>
                </c:pt>
                <c:pt idx="346">
                  <c:v>-3.9766047723950593E-2</c:v>
                </c:pt>
                <c:pt idx="347">
                  <c:v>-2.3560840731600807E-2</c:v>
                </c:pt>
                <c:pt idx="348">
                  <c:v>-6.787605486916648E-3</c:v>
                </c:pt>
                <c:pt idx="349">
                  <c:v>1.0550431605652721E-2</c:v>
                </c:pt>
                <c:pt idx="350">
                  <c:v>2.8449540289425701E-2</c:v>
                </c:pt>
                <c:pt idx="351">
                  <c:v>4.6905486835414456E-2</c:v>
                </c:pt>
                <c:pt idx="352">
                  <c:v>6.5913534906721138E-2</c:v>
                </c:pt>
                <c:pt idx="353">
                  <c:v>8.5468446907371431E-2</c:v>
                </c:pt>
                <c:pt idx="354">
                  <c:v>0.10556448581507183</c:v>
                </c:pt>
                <c:pt idx="355">
                  <c:v>0.1261954174969056</c:v>
                </c:pt>
                <c:pt idx="356">
                  <c:v>0.14735451350651041</c:v>
                </c:pt>
                <c:pt idx="357">
                  <c:v>0.16903455436080111</c:v>
                </c:pt>
                <c:pt idx="358">
                  <c:v>0.19122783329383619</c:v>
                </c:pt>
                <c:pt idx="359">
                  <c:v>0.21392616048495483</c:v>
                </c:pt>
                <c:pt idx="360">
                  <c:v>0.23712086775784486</c:v>
                </c:pt>
                <c:pt idx="361">
                  <c:v>0.26080281374673803</c:v>
                </c:pt>
                <c:pt idx="362">
                  <c:v>0.28496238952547293</c:v>
                </c:pt>
                <c:pt idx="363">
                  <c:v>0.3095895246947028</c:v>
                </c:pt>
                <c:pt idx="364">
                  <c:v>0.33467369392208585</c:v>
                </c:pt>
                <c:pt idx="365">
                  <c:v>0.36020392392983291</c:v>
                </c:pt>
                <c:pt idx="366">
                  <c:v>0.3861688009235637</c:v>
                </c:pt>
                <c:pt idx="367">
                  <c:v>0.4125564784559741</c:v>
                </c:pt>
                <c:pt idx="368">
                  <c:v>0.43935468571839659</c:v>
                </c:pt>
                <c:pt idx="369">
                  <c:v>0.46655073625290494</c:v>
                </c:pt>
                <c:pt idx="370">
                  <c:v>0.4941315370772103</c:v>
                </c:pt>
                <c:pt idx="371">
                  <c:v>0.52208359821417538</c:v>
                </c:pt>
                <c:pt idx="372">
                  <c:v>0.55039304261738065</c:v>
                </c:pt>
                <c:pt idx="373">
                  <c:v>0.57904561648378672</c:v>
                </c:pt>
                <c:pt idx="374">
                  <c:v>0.60802669994414393</c:v>
                </c:pt>
                <c:pt idx="375">
                  <c:v>0.63732131812143811</c:v>
                </c:pt>
                <c:pt idx="376">
                  <c:v>0.66691415254728414</c:v>
                </c:pt>
                <c:pt idx="377">
                  <c:v>0.69678955292583722</c:v>
                </c:pt>
                <c:pt idx="378">
                  <c:v>0.72693154923443448</c:v>
                </c:pt>
                <c:pt idx="379">
                  <c:v>0.75732386414985209</c:v>
                </c:pt>
                <c:pt idx="380">
                  <c:v>0.78794992578873735</c:v>
                </c:pt>
                <c:pt idx="381">
                  <c:v>0.81879288075046319</c:v>
                </c:pt>
                <c:pt idx="382">
                  <c:v>0.84983560745034858</c:v>
                </c:pt>
                <c:pt idx="383">
                  <c:v>0.88106072973090122</c:v>
                </c:pt>
                <c:pt idx="384">
                  <c:v>0.91245063073846266</c:v>
                </c:pt>
                <c:pt idx="385">
                  <c:v>0.94398746705236669</c:v>
                </c:pt>
                <c:pt idx="386">
                  <c:v>0.97565318305346649</c:v>
                </c:pt>
                <c:pt idx="387">
                  <c:v>1.0074295255186616</c:v>
                </c:pt>
                <c:pt idx="388">
                  <c:v>1.0392980584278035</c:v>
                </c:pt>
                <c:pt idx="389">
                  <c:v>1.0712401779691703</c:v>
                </c:pt>
                <c:pt idx="390">
                  <c:v>1.1032371277294779</c:v>
                </c:pt>
                <c:pt idx="391">
                  <c:v>1.1352700140542293</c:v>
                </c:pt>
                <c:pt idx="392">
                  <c:v>1.1673198215640135</c:v>
                </c:pt>
                <c:pt idx="393">
                  <c:v>1.1993674288122147</c:v>
                </c:pt>
                <c:pt idx="394">
                  <c:v>1.2313936240694492</c:v>
                </c:pt>
                <c:pt idx="395">
                  <c:v>1.2633791212199106</c:v>
                </c:pt>
                <c:pt idx="396">
                  <c:v>1.2953045757546937</c:v>
                </c:pt>
                <c:pt idx="397">
                  <c:v>1.3271506008470622</c:v>
                </c:pt>
                <c:pt idx="398">
                  <c:v>1.3588977834945422</c:v>
                </c:pt>
                <c:pt idx="399">
                  <c:v>1.3905267007126447</c:v>
                </c:pt>
                <c:pt idx="400">
                  <c:v>1.42201793576497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608-4CF3-A28B-EB00D1D019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1490008"/>
        <c:axId val="451487056"/>
      </c:scatterChart>
      <c:valAx>
        <c:axId val="451490008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487056"/>
        <c:crosses val="autoZero"/>
        <c:crossBetween val="midCat"/>
        <c:majorUnit val="1.57"/>
        <c:minorUnit val="0.78500000000000003"/>
      </c:valAx>
      <c:valAx>
        <c:axId val="451487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490008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4A-47CD-96BC-1C053BD97234}"/>
            </c:ext>
          </c:extLst>
        </c:ser>
        <c:ser>
          <c:idx val="1"/>
          <c:order val="1"/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P$1:$P$410</c:f>
              <c:numCache>
                <c:formatCode>General</c:formatCode>
                <c:ptCount val="410"/>
                <c:pt idx="0">
                  <c:v>1.4927534660280943</c:v>
                </c:pt>
                <c:pt idx="1">
                  <c:v>1.5554088795131891</c:v>
                </c:pt>
                <c:pt idx="2">
                  <c:v>1.617634170820021</c:v>
                </c:pt>
                <c:pt idx="3">
                  <c:v>1.6793140699454372</c:v>
                </c:pt>
                <c:pt idx="4">
                  <c:v>1.7403343679150791</c:v>
                </c:pt>
                <c:pt idx="5">
                  <c:v>1.8005822495261108</c:v>
                </c:pt>
                <c:pt idx="6">
                  <c:v>1.8599466218744705</c:v>
                </c:pt>
                <c:pt idx="7">
                  <c:v>1.9183184375456779</c:v>
                </c:pt>
                <c:pt idx="8">
                  <c:v>1.9755910113666231</c:v>
                </c:pt>
                <c:pt idx="9">
                  <c:v>2.0316603296381022</c:v>
                </c:pt>
                <c:pt idx="10">
                  <c:v>2.086425350794225</c:v>
                </c:pt>
                <c:pt idx="11">
                  <c:v>2.1397882964649728</c:v>
                </c:pt>
                <c:pt idx="12">
                  <c:v>2.1916549319521228</c:v>
                </c:pt>
                <c:pt idx="13">
                  <c:v>2.2419348351662705</c:v>
                </c:pt>
                <c:pt idx="14">
                  <c:v>2.2905416531136984</c:v>
                </c:pt>
                <c:pt idx="15">
                  <c:v>2.3373933450661593</c:v>
                </c:pt>
                <c:pt idx="16">
                  <c:v>2.3824124115941339</c:v>
                </c:pt>
                <c:pt idx="17">
                  <c:v>2.4255261086945774</c:v>
                </c:pt>
                <c:pt idx="18">
                  <c:v>2.46666664629744</c:v>
                </c:pt>
                <c:pt idx="19">
                  <c:v>2.5057713704910869</c:v>
                </c:pt>
                <c:pt idx="20">
                  <c:v>2.5427829288649795</c:v>
                </c:pt>
                <c:pt idx="21">
                  <c:v>2.5776494184283809</c:v>
                </c:pt>
                <c:pt idx="22">
                  <c:v>2.6103245156262092</c:v>
                </c:pt>
                <c:pt idx="23">
                  <c:v>2.6407675880371904</c:v>
                </c:pt>
                <c:pt idx="24">
                  <c:v>2.6689437874050075</c:v>
                </c:pt>
                <c:pt idx="25">
                  <c:v>2.694824123719878</c:v>
                </c:pt>
                <c:pt idx="26">
                  <c:v>2.7183855201357336</c:v>
                </c:pt>
                <c:pt idx="27">
                  <c:v>2.7396108485766053</c:v>
                </c:pt>
                <c:pt idx="28">
                  <c:v>2.7584889459547473</c:v>
                </c:pt>
                <c:pt idx="29">
                  <c:v>2.775014610992145</c:v>
                </c:pt>
                <c:pt idx="30">
                  <c:v>2.7891885817061719</c:v>
                </c:pt>
                <c:pt idx="31">
                  <c:v>2.801017493688859</c:v>
                </c:pt>
                <c:pt idx="32">
                  <c:v>2.8105138193775474</c:v>
                </c:pt>
                <c:pt idx="33">
                  <c:v>2.8176957885820242</c:v>
                </c:pt>
                <c:pt idx="34">
                  <c:v>2.8225872905996039</c:v>
                </c:pt>
                <c:pt idx="35">
                  <c:v>2.8252177583146505</c:v>
                </c:pt>
                <c:pt idx="36">
                  <c:v>2.8256220347424903</c:v>
                </c:pt>
                <c:pt idx="37">
                  <c:v>2.8238402225393493</c:v>
                </c:pt>
                <c:pt idx="38">
                  <c:v>2.8199175170596247</c:v>
                </c:pt>
                <c:pt idx="39">
                  <c:v>2.8139040235992314</c:v>
                </c:pt>
                <c:pt idx="40">
                  <c:v>2.8058545595187412</c:v>
                </c:pt>
                <c:pt idx="41">
                  <c:v>2.7958284419923607</c:v>
                </c:pt>
                <c:pt idx="42">
                  <c:v>2.7838892621783029</c:v>
                </c:pt>
                <c:pt idx="43">
                  <c:v>2.7701046466525487</c:v>
                </c:pt>
                <c:pt idx="44">
                  <c:v>2.7545460069913048</c:v>
                </c:pt>
                <c:pt idx="45">
                  <c:v>2.7372882784273376</c:v>
                </c:pt>
                <c:pt idx="46">
                  <c:v>2.7184096485418601</c:v>
                </c:pt>
                <c:pt idx="47">
                  <c:v>2.6979912769863947</c:v>
                </c:pt>
                <c:pt idx="48">
                  <c:v>2.6761170072581328</c:v>
                </c:pt>
                <c:pt idx="49">
                  <c:v>2.6528730715775426</c:v>
                </c:pt>
                <c:pt idx="50">
                  <c:v>2.6283477899382253</c:v>
                </c:pt>
                <c:pt idx="51">
                  <c:v>2.6026312644163543</c:v>
                </c:pt>
                <c:pt idx="52">
                  <c:v>2.5758150698402309</c:v>
                </c:pt>
                <c:pt idx="53">
                  <c:v>2.5479919419295971</c:v>
                </c:pt>
                <c:pt idx="54">
                  <c:v>2.5192554640193747</c:v>
                </c:pt>
                <c:pt idx="55">
                  <c:v>2.4896997534833178</c:v>
                </c:pt>
                <c:pt idx="56">
                  <c:v>2.4594191489697943</c:v>
                </c:pt>
                <c:pt idx="57">
                  <c:v>2.4285078995545106</c:v>
                </c:pt>
                <c:pt idx="58">
                  <c:v>2.3970598569035237</c:v>
                </c:pt>
                <c:pt idx="59">
                  <c:v>2.3651681715243655</c:v>
                </c:pt>
                <c:pt idx="60">
                  <c:v>2.3329249941636769</c:v>
                </c:pt>
                <c:pt idx="61">
                  <c:v>2.3004211833863719</c:v>
                </c:pt>
                <c:pt idx="62">
                  <c:v>2.2677460203442834</c:v>
                </c:pt>
                <c:pt idx="63">
                  <c:v>2.234986931711421</c:v>
                </c:pt>
                <c:pt idx="64">
                  <c:v>2.2022292217286772</c:v>
                </c:pt>
                <c:pt idx="65">
                  <c:v>2.1695558142630693</c:v>
                </c:pt>
                <c:pt idx="66">
                  <c:v>2.1370470057456523</c:v>
                </c:pt>
                <c:pt idx="67">
                  <c:v>2.1047802298081173</c:v>
                </c:pt>
                <c:pt idx="68">
                  <c:v>2.07282983439117</c:v>
                </c:pt>
                <c:pt idx="69">
                  <c:v>2.0412668720480101</c:v>
                </c:pt>
                <c:pt idx="70">
                  <c:v>2.0101589041140153</c:v>
                </c:pt>
                <c:pt idx="71">
                  <c:v>1.9795698193591496</c:v>
                </c:pt>
                <c:pt idx="72">
                  <c:v>1.9495596676829154</c:v>
                </c:pt>
                <c:pt idx="73">
                  <c:v>1.9201845093530845</c:v>
                </c:pt>
                <c:pt idx="74">
                  <c:v>1.8914962802291857</c:v>
                </c:pt>
                <c:pt idx="75">
                  <c:v>1.8635426733500422</c:v>
                </c:pt>
                <c:pt idx="76">
                  <c:v>1.8363670372017733</c:v>
                </c:pt>
                <c:pt idx="77">
                  <c:v>1.8100082909188204</c:v>
                </c:pt>
                <c:pt idx="78">
                  <c:v>1.7845008566060532</c:v>
                </c:pt>
                <c:pt idx="79">
                  <c:v>1.7598746089049908</c:v>
                </c:pt>
                <c:pt idx="80">
                  <c:v>1.7361548418619772</c:v>
                </c:pt>
                <c:pt idx="81">
                  <c:v>1.7133622530909958</c:v>
                </c:pt>
                <c:pt idx="82">
                  <c:v>1.691512945158937</c:v>
                </c:pt>
                <c:pt idx="83">
                  <c:v>1.6706184440567935</c:v>
                </c:pt>
                <c:pt idx="84">
                  <c:v>1.6506857345567274</c:v>
                </c:pt>
                <c:pt idx="85">
                  <c:v>1.6317173121924178</c:v>
                </c:pt>
                <c:pt idx="86">
                  <c:v>1.6137112515388332</c:v>
                </c:pt>
                <c:pt idx="87">
                  <c:v>1.596661290407817</c:v>
                </c:pt>
                <c:pt idx="88">
                  <c:v>1.5805569295178046</c:v>
                </c:pt>
                <c:pt idx="89">
                  <c:v>1.5653835471398752</c:v>
                </c:pt>
                <c:pt idx="90">
                  <c:v>1.5511225281683723</c:v>
                </c:pt>
                <c:pt idx="91">
                  <c:v>1.5377514070126757</c:v>
                </c:pt>
                <c:pt idx="92">
                  <c:v>1.5252440236576381</c:v>
                </c:pt>
                <c:pt idx="93">
                  <c:v>1.5135706921937895</c:v>
                </c:pt>
                <c:pt idx="94">
                  <c:v>1.5026983810749404</c:v>
                </c:pt>
                <c:pt idx="95">
                  <c:v>1.492590904320356</c:v>
                </c:pt>
                <c:pt idx="96">
                  <c:v>1.4832091228414124</c:v>
                </c:pt>
                <c:pt idx="97">
                  <c:v>1.4745111550387198</c:v>
                </c:pt>
                <c:pt idx="98">
                  <c:v>1.4664525957851984</c:v>
                </c:pt>
                <c:pt idx="99">
                  <c:v>1.4589867428836549</c:v>
                </c:pt>
                <c:pt idx="100">
                  <c:v>1.4520648300641159</c:v>
                </c:pt>
                <c:pt idx="101">
                  <c:v>1.4456362655665849</c:v>
                </c:pt>
                <c:pt idx="102">
                  <c:v>1.4396488753391101</c:v>
                </c:pt>
                <c:pt idx="103">
                  <c:v>1.4340491498690806</c:v>
                </c:pt>
                <c:pt idx="104">
                  <c:v>1.4287824936575704</c:v>
                </c:pt>
                <c:pt idx="105">
                  <c:v>1.4237934763423477</c:v>
                </c:pt>
                <c:pt idx="106">
                  <c:v>1.4190260844748228</c:v>
                </c:pt>
                <c:pt idx="107">
                  <c:v>1.4144239729597716</c:v>
                </c:pt>
                <c:pt idx="108">
                  <c:v>1.4099307151740483</c:v>
                </c:pt>
                <c:pt idx="109">
                  <c:v>1.4054900507917076</c:v>
                </c:pt>
                <c:pt idx="110">
                  <c:v>1.4010461303578898</c:v>
                </c:pt>
                <c:pt idx="111">
                  <c:v>1.3965437556724438</c:v>
                </c:pt>
                <c:pt idx="112">
                  <c:v>1.3919286150664612</c:v>
                </c:pt>
                <c:pt idx="113">
                  <c:v>1.3871475126805981</c:v>
                </c:pt>
                <c:pt idx="114">
                  <c:v>1.3821485908831002</c:v>
                </c:pt>
                <c:pt idx="115">
                  <c:v>1.3768815449978136</c:v>
                </c:pt>
                <c:pt idx="116">
                  <c:v>1.3712978295478258</c:v>
                </c:pt>
                <c:pt idx="117">
                  <c:v>1.3653508552588256</c:v>
                </c:pt>
                <c:pt idx="118">
                  <c:v>1.3589961761074134</c:v>
                </c:pt>
                <c:pt idx="119">
                  <c:v>1.3521916657434268</c:v>
                </c:pt>
                <c:pt idx="120">
                  <c:v>1.3448976826615806</c:v>
                </c:pt>
                <c:pt idx="121">
                  <c:v>1.3370772235462449</c:v>
                </c:pt>
                <c:pt idx="122">
                  <c:v>1.3286960642637164</c:v>
                </c:pt>
                <c:pt idx="123">
                  <c:v>1.3197228880287657</c:v>
                </c:pt>
                <c:pt idx="124">
                  <c:v>1.3101294003262476</c:v>
                </c:pt>
                <c:pt idx="125">
                  <c:v>1.2998904302240377</c:v>
                </c:pt>
                <c:pt idx="126">
                  <c:v>1.2889840177701488</c:v>
                </c:pt>
                <c:pt idx="127">
                  <c:v>1.2773914872245031</c:v>
                </c:pt>
                <c:pt idx="128">
                  <c:v>1.2650975059341196</c:v>
                </c:pt>
                <c:pt idx="129">
                  <c:v>1.2520901287193071</c:v>
                </c:pt>
                <c:pt idx="130">
                  <c:v>1.2383608276974669</c:v>
                </c:pt>
                <c:pt idx="131">
                  <c:v>1.2239045075302468</c:v>
                </c:pt>
                <c:pt idx="132">
                  <c:v>1.2087195061385818</c:v>
                </c:pt>
                <c:pt idx="133">
                  <c:v>1.1928075809886192</c:v>
                </c:pt>
                <c:pt idx="134">
                  <c:v>1.1761738811092213</c:v>
                </c:pt>
                <c:pt idx="135">
                  <c:v>1.1588269050585795</c:v>
                </c:pt>
                <c:pt idx="136">
                  <c:v>1.140778445113124</c:v>
                </c:pt>
                <c:pt idx="137">
                  <c:v>1.122043518006294</c:v>
                </c:pt>
                <c:pt idx="138">
                  <c:v>1.1026402825974368</c:v>
                </c:pt>
                <c:pt idx="139">
                  <c:v>1.0825899449021594</c:v>
                </c:pt>
                <c:pt idx="140">
                  <c:v>1.0619166509644189</c:v>
                </c:pt>
                <c:pt idx="141">
                  <c:v>1.040647368097557</c:v>
                </c:pt>
                <c:pt idx="142">
                  <c:v>1.0188117550659479</c:v>
                </c:pt>
                <c:pt idx="143">
                  <c:v>0.99644202182099606</c:v>
                </c:pt>
                <c:pt idx="144">
                  <c:v>0.97357277944449849</c:v>
                </c:pt>
                <c:pt idx="145">
                  <c:v>0.95024088098894799</c:v>
                </c:pt>
                <c:pt idx="146">
                  <c:v>0.92648525393786962</c:v>
                </c:pt>
                <c:pt idx="147">
                  <c:v>0.90234672503978353</c:v>
                </c:pt>
                <c:pt idx="148">
                  <c:v>0.87786783829662396</c:v>
                </c:pt>
                <c:pt idx="149">
                  <c:v>0.85309266691144514</c:v>
                </c:pt>
                <c:pt idx="150">
                  <c:v>0.82806662002080855</c:v>
                </c:pt>
                <c:pt idx="151">
                  <c:v>0.80283624505439943</c:v>
                </c:pt>
                <c:pt idx="152">
                  <c:v>0.77744902657801052</c:v>
                </c:pt>
                <c:pt idx="153">
                  <c:v>0.75195318248611975</c:v>
                </c:pt>
                <c:pt idx="154">
                  <c:v>0.72639745841672521</c:v>
                </c:pt>
                <c:pt idx="155">
                  <c:v>0.70083092126399893</c:v>
                </c:pt>
                <c:pt idx="156">
                  <c:v>0.67530275266355833</c:v>
                </c:pt>
                <c:pt idx="157">
                  <c:v>0.64986204332084652</c:v>
                </c:pt>
                <c:pt idx="158">
                  <c:v>0.62455758904521275</c:v>
                </c:pt>
                <c:pt idx="159">
                  <c:v>0.59943768934089381</c:v>
                </c:pt>
                <c:pt idx="160">
                  <c:v>0.57454994939121606</c:v>
                </c:pt>
                <c:pt idx="161">
                  <c:v>0.54994108625409988</c:v>
                </c:pt>
                <c:pt idx="162">
                  <c:v>0.52565674006537688</c:v>
                </c:pt>
                <c:pt idx="163">
                  <c:v>0.50174129102167175</c:v>
                </c:pt>
                <c:pt idx="164">
                  <c:v>0.47823768288672958</c:v>
                </c:pt>
                <c:pt idx="165">
                  <c:v>0.45518725373424107</c:v>
                </c:pt>
                <c:pt idx="166">
                  <c:v>0.43262957460653517</c:v>
                </c:pt>
                <c:pt idx="167">
                  <c:v>0.41060229673213899</c:v>
                </c:pt>
                <c:pt idx="168">
                  <c:v>0.38914100790630479</c:v>
                </c:pt>
                <c:pt idx="169">
                  <c:v>0.36827909859731545</c:v>
                </c:pt>
                <c:pt idx="170">
                  <c:v>0.34804763829792151</c:v>
                </c:pt>
                <c:pt idx="171">
                  <c:v>0.32847526259576976</c:v>
                </c:pt>
                <c:pt idx="172">
                  <c:v>0.30958807138939348</c:v>
                </c:pt>
                <c:pt idx="173">
                  <c:v>0.29140953862740526</c:v>
                </c:pt>
                <c:pt idx="174">
                  <c:v>0.2739604338982175</c:v>
                </c:pt>
                <c:pt idx="175">
                  <c:v>0.2572587561460653</c:v>
                </c:pt>
                <c:pt idx="176">
                  <c:v>0.24131967973660054</c:v>
                </c:pt>
                <c:pt idx="177">
                  <c:v>0.22615551304202453</c:v>
                </c:pt>
                <c:pt idx="178">
                  <c:v>0.21177566966190794</c:v>
                </c:pt>
                <c:pt idx="179">
                  <c:v>0.19818665234166954</c:v>
                </c:pt>
                <c:pt idx="180">
                  <c:v>0.18539204959645128</c:v>
                </c:pt>
                <c:pt idx="181">
                  <c:v>0.17339254499397702</c:v>
                </c:pt>
                <c:pt idx="182">
                  <c:v>0.16218593899622805</c:v>
                </c:pt>
                <c:pt idx="183">
                  <c:v>0.15176718320653035</c:v>
                </c:pt>
                <c:pt idx="184">
                  <c:v>0.14212842681627039</c:v>
                </c:pt>
                <c:pt idx="185">
                  <c:v>0.13325907499400849</c:v>
                </c:pt>
                <c:pt idx="186">
                  <c:v>0.12514585890960575</c:v>
                </c:pt>
                <c:pt idx="187">
                  <c:v>0.11777291703717413</c:v>
                </c:pt>
                <c:pt idx="188">
                  <c:v>0.11112188733355793</c:v>
                </c:pt>
                <c:pt idx="189">
                  <c:v>0.10517200984368436</c:v>
                </c:pt>
                <c:pt idx="190">
                  <c:v>9.9900239240834438E-2</c:v>
                </c:pt>
                <c:pt idx="191">
                  <c:v>9.528136676870147E-2</c:v>
                </c:pt>
                <c:pt idx="192">
                  <c:v>9.1288151013336746E-2</c:v>
                </c:pt>
                <c:pt idx="193">
                  <c:v>8.7891456896744172E-2</c:v>
                </c:pt>
                <c:pt idx="194">
                  <c:v>8.5060402250276265E-2</c:v>
                </c:pt>
                <c:pt idx="195">
                  <c:v>8.2762511295080332E-2</c:v>
                </c:pt>
                <c:pt idx="196">
                  <c:v>8.0963874328928737E-2</c:v>
                </c:pt>
                <c:pt idx="197">
                  <c:v>7.9629312893800208E-2</c:v>
                </c:pt>
                <c:pt idx="198">
                  <c:v>7.8722549676809139E-2</c:v>
                </c:pt>
                <c:pt idx="199">
                  <c:v>7.8206382378444253E-2</c:v>
                </c:pt>
                <c:pt idx="200">
                  <c:v>7.8042860766802433E-2</c:v>
                </c:pt>
                <c:pt idx="201">
                  <c:v>7.819346612449235E-2</c:v>
                </c:pt>
                <c:pt idx="202">
                  <c:v>7.8619292286340861E-2</c:v>
                </c:pt>
                <c:pt idx="203">
                  <c:v>7.9281227460835102E-2</c:v>
                </c:pt>
                <c:pt idx="204">
                  <c:v>8.0140136026548764E-2</c:v>
                </c:pt>
                <c:pt idx="205">
                  <c:v>8.1157039496489239E-2</c:v>
                </c:pt>
                <c:pt idx="206">
                  <c:v>8.2293295848489101E-2</c:v>
                </c:pt>
                <c:pt idx="207">
                  <c:v>8.3510776428296463E-2</c:v>
                </c:pt>
                <c:pt idx="208">
                  <c:v>8.4772039643985261E-2</c:v>
                </c:pt>
                <c:pt idx="209">
                  <c:v>8.6040500685520688E-2</c:v>
                </c:pt>
                <c:pt idx="210">
                  <c:v>8.728059652185452E-2</c:v>
                </c:pt>
                <c:pt idx="211">
                  <c:v>8.8457945449558761E-2</c:v>
                </c:pt>
                <c:pt idx="212">
                  <c:v>8.9539500491795154E-2</c:v>
                </c:pt>
                <c:pt idx="213">
                  <c:v>9.0493695974111388E-2</c:v>
                </c:pt>
                <c:pt idx="214">
                  <c:v>9.1290586634164714E-2</c:v>
                </c:pt>
                <c:pt idx="215">
                  <c:v>9.1901978655756791E-2</c:v>
                </c:pt>
                <c:pt idx="216">
                  <c:v>9.2301552053485073E-2</c:v>
                </c:pt>
                <c:pt idx="217">
                  <c:v>9.2464973872622286E-2</c:v>
                </c:pt>
                <c:pt idx="218">
                  <c:v>9.237000170946319E-2</c:v>
                </c:pt>
                <c:pt idx="219">
                  <c:v>9.1996577100065841E-2</c:v>
                </c:pt>
                <c:pt idx="220">
                  <c:v>9.1326908369967819E-2</c:v>
                </c:pt>
                <c:pt idx="221">
                  <c:v>9.0345542583809196E-2</c:v>
                </c:pt>
                <c:pt idx="222">
                  <c:v>8.9039426281723205E-2</c:v>
                </c:pt>
                <c:pt idx="223">
                  <c:v>8.7397954738598377E-2</c:v>
                </c:pt>
                <c:pt idx="224">
                  <c:v>8.5413009532715412E-2</c:v>
                </c:pt>
                <c:pt idx="225">
                  <c:v>8.3078984261568289E-2</c:v>
                </c:pt>
                <c:pt idx="226">
                  <c:v>8.0392798294712742E-2</c:v>
                </c:pt>
                <c:pt idx="227">
                  <c:v>7.7353898505992197E-2</c:v>
                </c:pt>
                <c:pt idx="228">
                  <c:v>7.3964248980287139E-2</c:v>
                </c:pt>
                <c:pt idx="229">
                  <c:v>7.0228308742761203E-2</c:v>
                </c:pt>
                <c:pt idx="230">
                  <c:v>6.6152997611253095E-2</c:v>
                </c:pt>
                <c:pt idx="231">
                  <c:v>6.1747650324729481E-2</c:v>
                </c:pt>
                <c:pt idx="232">
                  <c:v>5.7023959152377873E-2</c:v>
                </c:pt>
                <c:pt idx="233">
                  <c:v>5.1995905238752305E-2</c:v>
                </c:pt>
                <c:pt idx="234">
                  <c:v>4.6679678990169199E-2</c:v>
                </c:pt>
                <c:pt idx="235">
                  <c:v>4.1093589856093099E-2</c:v>
                </c:pt>
                <c:pt idx="236">
                  <c:v>3.5257965906325378E-2</c:v>
                </c:pt>
                <c:pt idx="237">
                  <c:v>2.9195043650239755E-2</c:v>
                </c:pt>
                <c:pt idx="238">
                  <c:v>2.2928848587873724E-2</c:v>
                </c:pt>
                <c:pt idx="239">
                  <c:v>1.6485067024241684E-2</c:v>
                </c:pt>
                <c:pt idx="240">
                  <c:v>9.8909097175517158E-3</c:v>
                </c:pt>
                <c:pt idx="241">
                  <c:v>3.174967968983422E-3</c:v>
                </c:pt>
                <c:pt idx="242">
                  <c:v>-3.6329372039109603E-3</c:v>
                </c:pt>
                <c:pt idx="243">
                  <c:v>-1.0501912136362562E-2</c:v>
                </c:pt>
                <c:pt idx="244">
                  <c:v>-1.7400153125374351E-2</c:v>
                </c:pt>
                <c:pt idx="245">
                  <c:v>-2.4295113849823427E-2</c:v>
                </c:pt>
                <c:pt idx="246">
                  <c:v>-3.1153676850052915E-2</c:v>
                </c:pt>
                <c:pt idx="247">
                  <c:v>-3.7942328295549659E-2</c:v>
                </c:pt>
                <c:pt idx="248">
                  <c:v>-4.4627335252807362E-2</c:v>
                </c:pt>
                <c:pt idx="249">
                  <c:v>-5.1174924652252027E-2</c:v>
                </c:pt>
                <c:pt idx="250">
                  <c:v>-5.7551463143322865E-2</c:v>
                </c:pt>
                <c:pt idx="251">
                  <c:v>-6.3723637020377658E-2</c:v>
                </c:pt>
                <c:pt idx="252">
                  <c:v>-6.9658631399210538E-2</c:v>
                </c:pt>
                <c:pt idx="253">
                  <c:v>-7.5324307824478437E-2</c:v>
                </c:pt>
                <c:pt idx="254">
                  <c:v>-8.0689379492423829E-2</c:v>
                </c:pt>
                <c:pt idx="255">
                  <c:v>-8.5723583280753329E-2</c:v>
                </c:pt>
                <c:pt idx="256">
                  <c:v>-9.0397847788544608E-2</c:v>
                </c:pt>
                <c:pt idx="257">
                  <c:v>-9.4684456603400732E-2</c:v>
                </c:pt>
                <c:pt idx="258">
                  <c:v>-9.8557206030851233E-2</c:v>
                </c:pt>
                <c:pt idx="259">
                  <c:v>-0.10199155654202235</c:v>
                </c:pt>
                <c:pt idx="260">
                  <c:v>-0.10496477721986197</c:v>
                </c:pt>
                <c:pt idx="261">
                  <c:v>-0.10745608251159455</c:v>
                </c:pt>
                <c:pt idx="262">
                  <c:v>-0.10944676062548006</c:v>
                </c:pt>
                <c:pt idx="263">
                  <c:v>-0.11092029294324982</c:v>
                </c:pt>
                <c:pt idx="264">
                  <c:v>-0.11186246385565629</c:v>
                </c:pt>
                <c:pt idx="265">
                  <c:v>-0.11226146046728064</c:v>
                </c:pt>
                <c:pt idx="266">
                  <c:v>-0.11210796165790142</c:v>
                </c:pt>
                <c:pt idx="267">
                  <c:v>-0.11139521603121091</c:v>
                </c:pt>
                <c:pt idx="268">
                  <c:v>-0.11011910832727115</c:v>
                </c:pt>
                <c:pt idx="269">
                  <c:v>-0.10827821392268092</c:v>
                </c:pt>
                <c:pt idx="270">
                  <c:v>-0.10587384109175163</c:v>
                </c:pt>
                <c:pt idx="271">
                  <c:v>-0.10291006075288209</c:v>
                </c:pt>
                <c:pt idx="272">
                  <c:v>-9.9393723476578932E-2</c:v>
                </c:pt>
                <c:pt idx="273">
                  <c:v>-9.5334463584972773E-2</c:v>
                </c:pt>
                <c:pt idx="274">
                  <c:v>-9.0744690227018754E-2</c:v>
                </c:pt>
                <c:pt idx="275">
                  <c:v>-8.5639565368603954E-2</c:v>
                </c:pt>
                <c:pt idx="276">
                  <c:v>-8.0036968692330013E-2</c:v>
                </c:pt>
                <c:pt idx="277">
                  <c:v>-7.395744945751731E-2</c:v>
                </c:pt>
                <c:pt idx="278">
                  <c:v>-6.7424165426818033E-2</c:v>
                </c:pt>
                <c:pt idx="279">
                  <c:v>-6.0462809021440383E-2</c:v>
                </c:pt>
                <c:pt idx="280">
                  <c:v>-5.3101520922191864E-2</c:v>
                </c:pt>
                <c:pt idx="281">
                  <c:v>-4.5370791388102932E-2</c:v>
                </c:pt>
                <c:pt idx="282">
                  <c:v>-3.7303349618062337E-2</c:v>
                </c:pt>
                <c:pt idx="283">
                  <c:v>-2.8934041533466182E-2</c:v>
                </c:pt>
                <c:pt idx="284">
                  <c:v>-2.0299696411132634E-2</c:v>
                </c:pt>
                <c:pt idx="285">
                  <c:v>-1.1438982845457885E-2</c:v>
                </c:pt>
                <c:pt idx="286">
                  <c:v>-2.3922545667680317E-3</c:v>
                </c:pt>
                <c:pt idx="287">
                  <c:v>6.798613311144841E-3</c:v>
                </c:pt>
                <c:pt idx="288">
                  <c:v>1.6090396997415962E-2</c:v>
                </c:pt>
                <c:pt idx="289">
                  <c:v>2.5438705025957603E-2</c:v>
                </c:pt>
                <c:pt idx="290">
                  <c:v>3.4798166855225132E-2</c:v>
                </c:pt>
                <c:pt idx="291">
                  <c:v>4.4122628331941832E-2</c:v>
                </c:pt>
                <c:pt idx="292">
                  <c:v>5.3365353251245515E-2</c:v>
                </c:pt>
                <c:pt idx="293">
                  <c:v>6.2479230215103362E-2</c:v>
                </c:pt>
                <c:pt idx="294">
                  <c:v>7.141698396333207E-2</c:v>
                </c:pt>
                <c:pt idx="295">
                  <c:v>8.0131390327288513E-2</c:v>
                </c:pt>
                <c:pt idx="296">
                  <c:v>8.8575493935352162E-2</c:v>
                </c:pt>
                <c:pt idx="297">
                  <c:v>9.6702827781820239E-2</c:v>
                </c:pt>
                <c:pt idx="298">
                  <c:v>0.10446763375685129</c:v>
                </c:pt>
                <c:pt idx="299">
                  <c:v>0.11182508322470538</c:v>
                </c:pt>
                <c:pt idx="300">
                  <c:v>0.11873149673077325</c:v>
                </c:pt>
                <c:pt idx="301">
                  <c:v>0.12514456191483334</c:v>
                </c:pt>
                <c:pt idx="302">
                  <c:v>0.13102354870861893</c:v>
                </c:pt>
                <c:pt idx="303">
                  <c:v>0.13632952090015843</c:v>
                </c:pt>
                <c:pt idx="304">
                  <c:v>0.14102554315544455</c:v>
                </c:pt>
                <c:pt idx="305">
                  <c:v>0.14507688259978807</c:v>
                </c:pt>
                <c:pt idx="306">
                  <c:v>0.14845120407668505</c:v>
                </c:pt>
                <c:pt idx="307">
                  <c:v>0.15111875822111642</c:v>
                </c:pt>
                <c:pt idx="308">
                  <c:v>0.1530525615068497</c:v>
                </c:pt>
                <c:pt idx="309">
                  <c:v>0.15422856745345787</c:v>
                </c:pt>
                <c:pt idx="310">
                  <c:v>0.15462582820829671</c:v>
                </c:pt>
                <c:pt idx="311">
                  <c:v>0.15422664575150821</c:v>
                </c:pt>
                <c:pt idx="312">
                  <c:v>0.15301671200810432</c:v>
                </c:pt>
                <c:pt idx="313">
                  <c:v>0.15098523719022841</c:v>
                </c:pt>
                <c:pt idx="314">
                  <c:v>0.14812506573462364</c:v>
                </c:pt>
                <c:pt idx="315">
                  <c:v>0.14443277924501646</c:v>
                </c:pt>
                <c:pt idx="316">
                  <c:v>0.13990878589637112</c:v>
                </c:pt>
                <c:pt idx="317">
                  <c:v>0.13455739580764103</c:v>
                </c:pt>
                <c:pt idx="318">
                  <c:v>0.12838688194150671</c:v>
                </c:pt>
                <c:pt idx="319">
                  <c:v>0.1214095261434765</c:v>
                </c:pt>
                <c:pt idx="320">
                  <c:v>0.11364164998843262</c:v>
                </c:pt>
                <c:pt idx="321">
                  <c:v>0.10510363016000537</c:v>
                </c:pt>
                <c:pt idx="322">
                  <c:v>9.5819898146850269E-2</c:v>
                </c:pt>
                <c:pt idx="323">
                  <c:v>8.5818924099734933E-2</c:v>
                </c:pt>
                <c:pt idx="324">
                  <c:v>7.5133184754114429E-2</c:v>
                </c:pt>
                <c:pt idx="325">
                  <c:v>6.3799115384330973E-2</c:v>
                </c:pt>
                <c:pt idx="326">
                  <c:v>5.1857045817492287E-2</c:v>
                </c:pt>
                <c:pt idx="327">
                  <c:v>3.9351120597194172E-2</c:v>
                </c:pt>
                <c:pt idx="328">
                  <c:v>2.632920344935416E-2</c:v>
                </c:pt>
                <c:pt idx="329">
                  <c:v>1.2842766264238803E-2</c:v>
                </c:pt>
                <c:pt idx="330">
                  <c:v>-1.0532371299164234E-3</c:v>
                </c:pt>
                <c:pt idx="331">
                  <c:v>-1.5300512065761163E-2</c:v>
                </c:pt>
                <c:pt idx="332">
                  <c:v>-2.983757861266445E-2</c:v>
                </c:pt>
                <c:pt idx="333">
                  <c:v>-4.4599941175707064E-2</c:v>
                </c:pt>
                <c:pt idx="334">
                  <c:v>-5.952027160715348E-2</c:v>
                </c:pt>
                <c:pt idx="335">
                  <c:v>-7.4528605264549075E-2</c:v>
                </c:pt>
                <c:pt idx="336">
                  <c:v>-8.9552549396324149E-2</c:v>
                </c:pt>
                <c:pt idx="337">
                  <c:v>-0.10451750318464348</c:v>
                </c:pt>
                <c:pt idx="338">
                  <c:v>-0.11934688872641855</c:v>
                </c:pt>
                <c:pt idx="339">
                  <c:v>-0.13396239218711448</c:v>
                </c:pt>
                <c:pt idx="340">
                  <c:v>-0.14828421431841074</c:v>
                </c:pt>
                <c:pt idx="341">
                  <c:v>-0.16223132949007596</c:v>
                </c:pt>
                <c:pt idx="342">
                  <c:v>-0.175721752348797</c:v>
                </c:pt>
                <c:pt idx="343">
                  <c:v>-0.18867281118228291</c:v>
                </c:pt>
                <c:pt idx="344">
                  <c:v>-0.20100142703592491</c:v>
                </c:pt>
                <c:pt idx="345">
                  <c:v>-0.21262439760168894</c:v>
                </c:pt>
                <c:pt idx="346">
                  <c:v>-0.22345868487499784</c:v>
                </c:pt>
                <c:pt idx="347">
                  <c:v>-0.23342170555508032</c:v>
                </c:pt>
                <c:pt idx="348">
                  <c:v>-0.24243162314782363</c:v>
                </c:pt>
                <c:pt idx="349">
                  <c:v>-0.25040764071760119</c:v>
                </c:pt>
                <c:pt idx="350">
                  <c:v>-0.25727029322589201</c:v>
                </c:pt>
                <c:pt idx="351">
                  <c:v>-0.26294173838987223</c:v>
                </c:pt>
                <c:pt idx="352">
                  <c:v>-0.26734604499352072</c:v>
                </c:pt>
                <c:pt idx="353">
                  <c:v>-0.27040947758715034</c:v>
                </c:pt>
                <c:pt idx="354">
                  <c:v>-0.27206077651872057</c:v>
                </c:pt>
                <c:pt idx="355">
                  <c:v>-0.27223143225170304</c:v>
                </c:pt>
                <c:pt idx="356">
                  <c:v>-0.27085595293968107</c:v>
                </c:pt>
                <c:pt idx="357">
                  <c:v>-0.26787212424722739</c:v>
                </c:pt>
                <c:pt idx="358">
                  <c:v>-0.26322126042980165</c:v>
                </c:pt>
                <c:pt idx="359">
                  <c:v>-0.25684844571243814</c:v>
                </c:pt>
                <c:pt idx="360">
                  <c:v>-0.24870276503771199</c:v>
                </c:pt>
                <c:pt idx="361">
                  <c:v>-0.238737523287779</c:v>
                </c:pt>
                <c:pt idx="362">
                  <c:v>-0.22691045212308447</c:v>
                </c:pt>
                <c:pt idx="363">
                  <c:v>-0.21318390362147388</c:v>
                </c:pt>
                <c:pt idx="364">
                  <c:v>-0.19752502994576218</c:v>
                </c:pt>
                <c:pt idx="365">
                  <c:v>-0.17990594831520465</c:v>
                </c:pt>
                <c:pt idx="366">
                  <c:v>-0.16030389060653147</c:v>
                </c:pt>
                <c:pt idx="367">
                  <c:v>-0.13870133696314355</c:v>
                </c:pt>
                <c:pt idx="368">
                  <c:v>-0.11508613284646224</c:v>
                </c:pt>
                <c:pt idx="369">
                  <c:v>-8.9451589021139449E-2</c:v>
                </c:pt>
                <c:pt idx="370">
                  <c:v>-6.1796564025586143E-2</c:v>
                </c:pt>
                <c:pt idx="371">
                  <c:v>-3.2125528740919534E-2</c:v>
                </c:pt>
                <c:pt idx="372">
                  <c:v>-4.486127346745028E-4</c:v>
                </c:pt>
                <c:pt idx="373">
                  <c:v>3.321836787974497E-2</c:v>
                </c:pt>
                <c:pt idx="374">
                  <c:v>6.8853901261080375E-2</c:v>
                </c:pt>
                <c:pt idx="375">
                  <c:v>0.10643078946222839</c:v>
                </c:pt>
                <c:pt idx="376">
                  <c:v>0.14591617691541248</c:v>
                </c:pt>
                <c:pt idx="377">
                  <c:v>0.18727159777191796</c:v>
                </c:pt>
                <c:pt idx="378">
                  <c:v>0.23045304201988756</c:v>
                </c:pt>
                <c:pt idx="379">
                  <c:v>0.27541104023586493</c:v>
                </c:pt>
                <c:pt idx="380">
                  <c:v>0.32209076675832171</c:v>
                </c:pt>
                <c:pt idx="381">
                  <c:v>0.37043216100458548</c:v>
                </c:pt>
                <c:pt idx="382">
                  <c:v>0.42037006658658216</c:v>
                </c:pt>
                <c:pt idx="383">
                  <c:v>0.47183438781597942</c:v>
                </c:pt>
                <c:pt idx="384">
                  <c:v>0.52475026312581619</c:v>
                </c:pt>
                <c:pt idx="385">
                  <c:v>0.57903825487377691</c:v>
                </c:pt>
                <c:pt idx="386">
                  <c:v>0.63461455493222996</c:v>
                </c:pt>
                <c:pt idx="387">
                  <c:v>0.69139120541214028</c:v>
                </c:pt>
                <c:pt idx="388">
                  <c:v>0.7492763338122177</c:v>
                </c:pt>
                <c:pt idx="389">
                  <c:v>0.80817440183147438</c:v>
                </c:pt>
                <c:pt idx="390">
                  <c:v>0.86798646703277571</c:v>
                </c:pt>
                <c:pt idx="391">
                  <c:v>0.92861045649736229</c:v>
                </c:pt>
                <c:pt idx="392">
                  <c:v>0.9899414515657402</c:v>
                </c:pt>
                <c:pt idx="393">
                  <c:v>1.051871982718964</c:v>
                </c:pt>
                <c:pt idx="394">
                  <c:v>1.1142923336164459</c:v>
                </c:pt>
                <c:pt idx="395">
                  <c:v>1.1770908532720001</c:v>
                </c:pt>
                <c:pt idx="396">
                  <c:v>1.2401542753191239</c:v>
                </c:pt>
                <c:pt idx="397">
                  <c:v>1.303368043289606</c:v>
                </c:pt>
                <c:pt idx="398">
                  <c:v>1.3666166408065086</c:v>
                </c:pt>
                <c:pt idx="399">
                  <c:v>1.4297839255735532</c:v>
                </c:pt>
                <c:pt idx="400">
                  <c:v>1.49275346602797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04A-47CD-96BC-1C053BD972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7868608"/>
        <c:axId val="557868936"/>
      </c:scatterChart>
      <c:valAx>
        <c:axId val="557868608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868936"/>
        <c:crosses val="autoZero"/>
        <c:crossBetween val="midCat"/>
        <c:majorUnit val="1.57"/>
        <c:minorUnit val="0.78500000000000003"/>
      </c:valAx>
      <c:valAx>
        <c:axId val="557868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868608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937-4F6B-AB8E-0D9A207A7DAF}"/>
            </c:ext>
          </c:extLst>
        </c:ser>
        <c:ser>
          <c:idx val="1"/>
          <c:order val="1"/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O$1:$O$410</c:f>
              <c:numCache>
                <c:formatCode>General</c:formatCode>
                <c:ptCount val="410"/>
                <c:pt idx="0">
                  <c:v>1.4927534660280943</c:v>
                </c:pt>
                <c:pt idx="1">
                  <c:v>1.5397112496308607</c:v>
                </c:pt>
                <c:pt idx="2">
                  <c:v>1.586300862428945</c:v>
                </c:pt>
                <c:pt idx="3">
                  <c:v>1.632468741299006</c:v>
                </c:pt>
                <c:pt idx="4">
                  <c:v>1.6781618961238653</c:v>
                </c:pt>
                <c:pt idx="5">
                  <c:v>1.7233280009323739</c:v>
                </c:pt>
                <c:pt idx="6">
                  <c:v>1.7679154837033011</c:v>
                </c:pt>
                <c:pt idx="7">
                  <c:v>1.8118736146544097</c:v>
                </c:pt>
                <c:pt idx="8">
                  <c:v>1.8551525928411943</c:v>
                </c:pt>
                <c:pt idx="9">
                  <c:v>1.8977036308933533</c:v>
                </c:pt>
                <c:pt idx="10">
                  <c:v>1.9394790377211066</c:v>
                </c:pt>
                <c:pt idx="11">
                  <c:v>1.9804322990278005</c:v>
                </c:pt>
                <c:pt idx="12">
                  <c:v>2.0205181554699507</c:v>
                </c:pt>
                <c:pt idx="13">
                  <c:v>2.0596926783109177</c:v>
                </c:pt>
                <c:pt idx="14">
                  <c:v>2.0979133424197509</c:v>
                </c:pt>
                <c:pt idx="15">
                  <c:v>2.1351390964724226</c:v>
                </c:pt>
                <c:pt idx="16">
                  <c:v>2.1713304302186303</c:v>
                </c:pt>
                <c:pt idx="17">
                  <c:v>2.2064494386836113</c:v>
                </c:pt>
                <c:pt idx="18">
                  <c:v>2.240459883180935</c:v>
                </c:pt>
                <c:pt idx="19">
                  <c:v>2.2733272490190242</c:v>
                </c:pt>
                <c:pt idx="20">
                  <c:v>2.3050187997911911</c:v>
                </c:pt>
                <c:pt idx="21">
                  <c:v>2.3355036281462231</c:v>
                </c:pt>
                <c:pt idx="22">
                  <c:v>2.3647527029440369</c:v>
                </c:pt>
                <c:pt idx="23">
                  <c:v>2.392738912708571</c:v>
                </c:pt>
                <c:pt idx="24">
                  <c:v>2.4194371052979395</c:v>
                </c:pt>
                <c:pt idx="25">
                  <c:v>2.444824123719878</c:v>
                </c:pt>
                <c:pt idx="26">
                  <c:v>2.4688788380286657</c:v>
                </c:pt>
                <c:pt idx="27">
                  <c:v>2.4915821732479859</c:v>
                </c:pt>
                <c:pt idx="28">
                  <c:v>2.512917133272575</c:v>
                </c:pt>
                <c:pt idx="29">
                  <c:v>2.5328688207099872</c:v>
                </c:pt>
                <c:pt idx="30">
                  <c:v>2.5514244526323835</c:v>
                </c:pt>
                <c:pt idx="31">
                  <c:v>2.5685733722167963</c:v>
                </c:pt>
                <c:pt idx="32">
                  <c:v>2.5843070562610428</c:v>
                </c:pt>
                <c:pt idx="33">
                  <c:v>2.5986191185710585</c:v>
                </c:pt>
                <c:pt idx="34">
                  <c:v>2.6115053092241003</c:v>
                </c:pt>
                <c:pt idx="35">
                  <c:v>2.6229635097209139</c:v>
                </c:pt>
                <c:pt idx="36">
                  <c:v>2.6329937240485433</c:v>
                </c:pt>
                <c:pt idx="37">
                  <c:v>2.6415980656839966</c:v>
                </c:pt>
                <c:pt idx="38">
                  <c:v>2.6487807405774526</c:v>
                </c:pt>
                <c:pt idx="39">
                  <c:v>2.6545480261620593</c:v>
                </c:pt>
                <c:pt idx="40">
                  <c:v>2.6589082464456233</c:v>
                </c:pt>
                <c:pt idx="41">
                  <c:v>2.661871743247612</c:v>
                </c:pt>
                <c:pt idx="42">
                  <c:v>2.6634508436528743</c:v>
                </c:pt>
                <c:pt idx="43">
                  <c:v>2.663659823761281</c:v>
                </c:pt>
                <c:pt idx="44">
                  <c:v>2.6625148688201357</c:v>
                </c:pt>
                <c:pt idx="45">
                  <c:v>2.6600340298336014</c:v>
                </c:pt>
                <c:pt idx="46">
                  <c:v>2.656237176750647</c:v>
                </c:pt>
                <c:pt idx="47">
                  <c:v>2.651145948339964</c:v>
                </c:pt>
                <c:pt idx="48">
                  <c:v>2.6447836988670574</c:v>
                </c:pt>
                <c:pt idx="49">
                  <c:v>2.6371754416952147</c:v>
                </c:pt>
                <c:pt idx="50">
                  <c:v>2.6283477899382257</c:v>
                </c:pt>
                <c:pt idx="51">
                  <c:v>2.6183288942986831</c:v>
                </c:pt>
                <c:pt idx="52">
                  <c:v>2.6071483782313076</c:v>
                </c:pt>
                <c:pt idx="53">
                  <c:v>2.5948372705760288</c:v>
                </c:pt>
                <c:pt idx="54">
                  <c:v>2.5814279358105892</c:v>
                </c:pt>
                <c:pt idx="55">
                  <c:v>2.5669540020770554</c:v>
                </c:pt>
                <c:pt idx="56">
                  <c:v>2.5514502871409643</c:v>
                </c:pt>
                <c:pt idx="57">
                  <c:v>2.5349527224457793</c:v>
                </c:pt>
                <c:pt idx="58">
                  <c:v>2.5174982754289532</c:v>
                </c:pt>
                <c:pt idx="59">
                  <c:v>2.4991248702691156</c:v>
                </c:pt>
                <c:pt idx="60">
                  <c:v>2.4798713072367957</c:v>
                </c:pt>
                <c:pt idx="61">
                  <c:v>2.4597771808235449</c:v>
                </c:pt>
                <c:pt idx="62">
                  <c:v>2.4388827968264564</c:v>
                </c:pt>
                <c:pt idx="63">
                  <c:v>2.4172290885667747</c:v>
                </c:pt>
                <c:pt idx="64">
                  <c:v>2.3948575324226251</c:v>
                </c:pt>
                <c:pt idx="65">
                  <c:v>2.3718100628568068</c:v>
                </c:pt>
                <c:pt idx="66">
                  <c:v>2.3481289871211564</c:v>
                </c:pt>
                <c:pt idx="67">
                  <c:v>2.3238568998190834</c:v>
                </c:pt>
                <c:pt idx="68">
                  <c:v>2.299036597507675</c:v>
                </c:pt>
                <c:pt idx="69">
                  <c:v>2.2737109935200732</c:v>
                </c:pt>
                <c:pt idx="70">
                  <c:v>2.2479230331878037</c:v>
                </c:pt>
                <c:pt idx="71">
                  <c:v>2.2217156096413073</c:v>
                </c:pt>
                <c:pt idx="72">
                  <c:v>2.1951314803650877</c:v>
                </c:pt>
                <c:pt idx="73">
                  <c:v>2.1682131846817039</c:v>
                </c:pt>
                <c:pt idx="74">
                  <c:v>2.1410029623362536</c:v>
                </c:pt>
                <c:pt idx="75">
                  <c:v>2.1135426733500422</c:v>
                </c:pt>
                <c:pt idx="76">
                  <c:v>2.0858737193088412</c:v>
                </c:pt>
                <c:pt idx="77">
                  <c:v>2.0580369662474398</c:v>
                </c:pt>
                <c:pt idx="78">
                  <c:v>2.0300726692882254</c:v>
                </c:pt>
                <c:pt idx="79">
                  <c:v>2.0020203991871486</c:v>
                </c:pt>
                <c:pt idx="80">
                  <c:v>1.9739189709357658</c:v>
                </c:pt>
                <c:pt idx="81">
                  <c:v>1.9458063745630589</c:v>
                </c:pt>
                <c:pt idx="82">
                  <c:v>1.9177197082754422</c:v>
                </c:pt>
                <c:pt idx="83">
                  <c:v>1.8896951140677598</c:v>
                </c:pt>
                <c:pt idx="84">
                  <c:v>1.8617677159322317</c:v>
                </c:pt>
                <c:pt idx="85">
                  <c:v>1.8339715607861551</c:v>
                </c:pt>
                <c:pt idx="86">
                  <c:v>1.8063395622327811</c:v>
                </c:pt>
                <c:pt idx="87">
                  <c:v>1.7789034472631706</c:v>
                </c:pt>
                <c:pt idx="88">
                  <c:v>1.7516937059999775</c:v>
                </c:pt>
                <c:pt idx="89">
                  <c:v>1.7247395445770486</c:v>
                </c:pt>
                <c:pt idx="90">
                  <c:v>1.6980688412414917</c:v>
                </c:pt>
                <c:pt idx="91">
                  <c:v>1.6717081057574261</c:v>
                </c:pt>
                <c:pt idx="92">
                  <c:v>1.6456824421830683</c:v>
                </c:pt>
                <c:pt idx="93">
                  <c:v>1.620015515085059</c:v>
                </c:pt>
                <c:pt idx="94">
                  <c:v>1.5947295192461115</c:v>
                </c:pt>
                <c:pt idx="95">
                  <c:v>1.5698451529140947</c:v>
                </c:pt>
                <c:pt idx="96">
                  <c:v>1.5453815946326279</c:v>
                </c:pt>
                <c:pt idx="97">
                  <c:v>1.521356483685153</c:v>
                </c:pt>
                <c:pt idx="98">
                  <c:v>1.4977859041762764</c:v>
                </c:pt>
                <c:pt idx="99">
                  <c:v>1.4746843727659855</c:v>
                </c:pt>
                <c:pt idx="100">
                  <c:v>1.4520648300641181</c:v>
                </c:pt>
                <c:pt idx="101">
                  <c:v>1.4299386356842589</c:v>
                </c:pt>
                <c:pt idx="102">
                  <c:v>1.4083155669480365</c:v>
                </c:pt>
                <c:pt idx="103">
                  <c:v>1.3872038212226518</c:v>
                </c:pt>
                <c:pt idx="104">
                  <c:v>1.3666100218663593</c:v>
                </c:pt>
                <c:pt idx="105">
                  <c:v>1.3465392277486135</c:v>
                </c:pt>
                <c:pt idx="106">
                  <c:v>1.3269949463036559</c:v>
                </c:pt>
                <c:pt idx="107">
                  <c:v>1.3079791500685061</c:v>
                </c:pt>
                <c:pt idx="108">
                  <c:v>1.2894922966486222</c:v>
                </c:pt>
                <c:pt idx="109">
                  <c:v>1.2715333520469612</c:v>
                </c:pt>
                <c:pt idx="110">
                  <c:v>1.2540998172847742</c:v>
                </c:pt>
                <c:pt idx="111">
                  <c:v>1.2371877582352739</c:v>
                </c:pt>
                <c:pt idx="112">
                  <c:v>1.2207918385842915</c:v>
                </c:pt>
                <c:pt idx="113">
                  <c:v>1.2049053558252476</c:v>
                </c:pt>
                <c:pt idx="114">
                  <c:v>1.1895202801891551</c:v>
                </c:pt>
                <c:pt idx="115">
                  <c:v>1.1746272964040789</c:v>
                </c:pt>
                <c:pt idx="116">
                  <c:v>1.1602158481723239</c:v>
                </c:pt>
                <c:pt idx="117">
                  <c:v>1.1462741852478615</c:v>
                </c:pt>
                <c:pt idx="118">
                  <c:v>1.1327894129909102</c:v>
                </c:pt>
                <c:pt idx="119">
                  <c:v>1.1197475442713654</c:v>
                </c:pt>
                <c:pt idx="120">
                  <c:v>1.1071335535877935</c:v>
                </c:pt>
                <c:pt idx="121">
                  <c:v>1.0949314332640883</c:v>
                </c:pt>
                <c:pt idx="122">
                  <c:v>1.0831242515815451</c:v>
                </c:pt>
                <c:pt idx="123">
                  <c:v>1.0716942127001468</c:v>
                </c:pt>
                <c:pt idx="124">
                  <c:v>1.0606227182191799</c:v>
                </c:pt>
                <c:pt idx="125">
                  <c:v>1.0498904302240377</c:v>
                </c:pt>
                <c:pt idx="126">
                  <c:v>1.0394773356630806</c:v>
                </c:pt>
                <c:pt idx="127">
                  <c:v>1.0293628118958831</c:v>
                </c:pt>
                <c:pt idx="128">
                  <c:v>1.0195256932519465</c:v>
                </c:pt>
                <c:pt idx="129">
                  <c:v>1.009944338437148</c:v>
                </c:pt>
                <c:pt idx="130">
                  <c:v>1.000596698623677</c:v>
                </c:pt>
                <c:pt idx="131">
                  <c:v>0.99146038605818221</c:v>
                </c:pt>
                <c:pt idx="132">
                  <c:v>0.98251274302207481</c:v>
                </c:pt>
                <c:pt idx="133">
                  <c:v>0.97373091097765063</c:v>
                </c:pt>
                <c:pt idx="134">
                  <c:v>0.96509189973371468</c:v>
                </c:pt>
                <c:pt idx="135">
                  <c:v>0.95657265646483947</c:v>
                </c:pt>
                <c:pt idx="136">
                  <c:v>0.94815013441917317</c:v>
                </c:pt>
                <c:pt idx="137">
                  <c:v>0.93980136115093715</c:v>
                </c:pt>
                <c:pt idx="138">
                  <c:v>0.93150350611526045</c:v>
                </c:pt>
                <c:pt idx="139">
                  <c:v>0.92323394746498255</c:v>
                </c:pt>
                <c:pt idx="140">
                  <c:v>0.91497033789129589</c:v>
                </c:pt>
                <c:pt idx="141">
                  <c:v>0.90669066935280274</c:v>
                </c:pt>
                <c:pt idx="142">
                  <c:v>0.89837333654051377</c:v>
                </c:pt>
                <c:pt idx="143">
                  <c:v>0.8899971989297224</c:v>
                </c:pt>
                <c:pt idx="144">
                  <c:v>0.88154164127332324</c:v>
                </c:pt>
                <c:pt idx="145">
                  <c:v>0.87298663239520513</c:v>
                </c:pt>
                <c:pt idx="146">
                  <c:v>0.86431278214664975</c:v>
                </c:pt>
                <c:pt idx="147">
                  <c:v>0.85550139639334599</c:v>
                </c:pt>
                <c:pt idx="148">
                  <c:v>0.84653452990554134</c:v>
                </c:pt>
                <c:pt idx="149">
                  <c:v>0.83739503702911011</c:v>
                </c:pt>
                <c:pt idx="150">
                  <c:v>0.82806662002080178</c:v>
                </c:pt>
                <c:pt idx="151">
                  <c:v>0.81853387493672092</c:v>
                </c:pt>
                <c:pt idx="152">
                  <c:v>0.8087823349690797</c:v>
                </c:pt>
                <c:pt idx="153">
                  <c:v>0.79879851113254396</c:v>
                </c:pt>
                <c:pt idx="154">
                  <c:v>0.78856993020793198</c:v>
                </c:pt>
                <c:pt idx="155">
                  <c:v>0.77808516985772891</c:v>
                </c:pt>
                <c:pt idx="156">
                  <c:v>0.76733389083472103</c:v>
                </c:pt>
                <c:pt idx="157">
                  <c:v>0.75630686621210796</c:v>
                </c:pt>
                <c:pt idx="158">
                  <c:v>0.744996007570635</c:v>
                </c:pt>
                <c:pt idx="159">
                  <c:v>0.73339438808563662</c:v>
                </c:pt>
                <c:pt idx="160">
                  <c:v>0.72149626246432819</c:v>
                </c:pt>
                <c:pt idx="161">
                  <c:v>0.70929708369126632</c:v>
                </c:pt>
                <c:pt idx="162">
                  <c:v>0.6967935165475434</c:v>
                </c:pt>
                <c:pt idx="163">
                  <c:v>0.68398344787701926</c:v>
                </c:pt>
                <c:pt idx="164">
                  <c:v>0.67086599358067178</c:v>
                </c:pt>
                <c:pt idx="165">
                  <c:v>0.65744150232797316</c:v>
                </c:pt>
                <c:pt idx="166">
                  <c:v>0.64371155598203456</c:v>
                </c:pt>
                <c:pt idx="167">
                  <c:v>0.62967896674310087</c:v>
                </c:pt>
                <c:pt idx="168">
                  <c:v>0.61534777102280613</c:v>
                </c:pt>
                <c:pt idx="169">
                  <c:v>0.60072322006937517</c:v>
                </c:pt>
                <c:pt idx="170">
                  <c:v>0.58581176737170726</c:v>
                </c:pt>
                <c:pt idx="171">
                  <c:v>0.57062105287792542</c:v>
                </c:pt>
                <c:pt idx="172">
                  <c:v>0.55515988407156402</c:v>
                </c:pt>
                <c:pt idx="173">
                  <c:v>0.53943821395602365</c:v>
                </c:pt>
                <c:pt idx="174">
                  <c:v>0.52346711600528484</c:v>
                </c:pt>
                <c:pt idx="175">
                  <c:v>0.5072587561460653</c:v>
                </c:pt>
                <c:pt idx="176">
                  <c:v>0.49082636184366901</c:v>
                </c:pt>
                <c:pt idx="177">
                  <c:v>0.47418418837064513</c:v>
                </c:pt>
                <c:pt idx="178">
                  <c:v>0.45734748234408185</c:v>
                </c:pt>
                <c:pt idx="179">
                  <c:v>0.44033244262382965</c:v>
                </c:pt>
                <c:pt idx="180">
                  <c:v>0.42315617867024258</c:v>
                </c:pt>
                <c:pt idx="181">
                  <c:v>0.40583666646604338</c:v>
                </c:pt>
                <c:pt idx="182">
                  <c:v>0.38839270211273702</c:v>
                </c:pt>
                <c:pt idx="183">
                  <c:v>0.37084385321750091</c:v>
                </c:pt>
                <c:pt idx="184">
                  <c:v>0.3532104081917794</c:v>
                </c:pt>
                <c:pt idx="185">
                  <c:v>0.33551332358775116</c:v>
                </c:pt>
                <c:pt idx="186">
                  <c:v>0.31777416960355942</c:v>
                </c:pt>
                <c:pt idx="187">
                  <c:v>0.3000150738925339</c:v>
                </c:pt>
                <c:pt idx="188">
                  <c:v>0.2822586638157375</c:v>
                </c:pt>
                <c:pt idx="189">
                  <c:v>0.26452800728086467</c:v>
                </c:pt>
                <c:pt idx="190">
                  <c:v>0.24684655231396108</c:v>
                </c:pt>
                <c:pt idx="191">
                  <c:v>0.22923806551345943</c:v>
                </c:pt>
                <c:pt idx="192">
                  <c:v>0.21172656953877478</c:v>
                </c:pt>
                <c:pt idx="193">
                  <c:v>0.19433627978802193</c:v>
                </c:pt>
                <c:pt idx="194">
                  <c:v>0.1770915404214557</c:v>
                </c:pt>
                <c:pt idx="195">
                  <c:v>0.16001675988882744</c:v>
                </c:pt>
                <c:pt idx="196">
                  <c:v>0.14313634612015297</c:v>
                </c:pt>
                <c:pt idx="197">
                  <c:v>0.12647464154024213</c:v>
                </c:pt>
                <c:pt idx="198">
                  <c:v>0.11005585806789617</c:v>
                </c:pt>
                <c:pt idx="199">
                  <c:v>9.3904012260783709E-2</c:v>
                </c:pt>
                <c:pt idx="200">
                  <c:v>7.804286076681366E-2</c:v>
                </c:pt>
                <c:pt idx="201">
                  <c:v>6.2495836242175293E-2</c:v>
                </c:pt>
                <c:pt idx="202">
                  <c:v>4.7285983895276114E-2</c:v>
                </c:pt>
                <c:pt idx="203">
                  <c:v>3.2435898814415227E-2</c:v>
                </c:pt>
                <c:pt idx="204">
                  <c:v>1.7967664235346278E-2</c:v>
                </c:pt>
                <c:pt idx="205">
                  <c:v>3.9027909027634783E-3</c:v>
                </c:pt>
                <c:pt idx="206">
                  <c:v>-9.7378423226694572E-3</c:v>
                </c:pt>
                <c:pt idx="207">
                  <c:v>-2.2934046462960975E-2</c:v>
                </c:pt>
                <c:pt idx="208">
                  <c:v>-3.5666378881433092E-2</c:v>
                </c:pt>
                <c:pt idx="209">
                  <c:v>-4.7916198059218318E-2</c:v>
                </c:pt>
                <c:pt idx="210">
                  <c:v>-5.9665716551253967E-2</c:v>
                </c:pt>
                <c:pt idx="211">
                  <c:v>-7.0898051987604266E-2</c:v>
                </c:pt>
                <c:pt idx="212">
                  <c:v>-8.1597275990368062E-2</c:v>
                </c:pt>
                <c:pt idx="213">
                  <c:v>-9.1748460881233007E-2</c:v>
                </c:pt>
                <c:pt idx="214">
                  <c:v>-0.10133772405977463</c:v>
                </c:pt>
                <c:pt idx="215">
                  <c:v>-0.11035226993797269</c:v>
                </c:pt>
                <c:pt idx="216">
                  <c:v>-0.11878042932201192</c:v>
                </c:pt>
                <c:pt idx="217">
                  <c:v>-0.12661169613833748</c:v>
                </c:pt>
                <c:pt idx="218">
                  <c:v>-0.13383676140703624</c:v>
                </c:pt>
                <c:pt idx="219">
                  <c:v>-0.14044754437199225</c:v>
                </c:pt>
                <c:pt idx="220">
                  <c:v>-0.14643722070381654</c:v>
                </c:pt>
                <c:pt idx="221">
                  <c:v>-0.15180024769834533</c:v>
                </c:pt>
                <c:pt idx="222">
                  <c:v>-0.1565323864004465</c:v>
                </c:pt>
                <c:pt idx="223">
                  <c:v>-0.16063072059001943</c:v>
                </c:pt>
                <c:pt idx="224">
                  <c:v>-0.16409367257435165</c:v>
                </c:pt>
                <c:pt idx="225">
                  <c:v>-0.16692101573843171</c:v>
                </c:pt>
                <c:pt idx="226">
                  <c:v>-0.16911388381235601</c:v>
                </c:pt>
                <c:pt idx="227">
                  <c:v>-0.17067477682262897</c:v>
                </c:pt>
                <c:pt idx="228">
                  <c:v>-0.17160756370188759</c:v>
                </c:pt>
                <c:pt idx="229">
                  <c:v>-0.17191748153940001</c:v>
                </c:pt>
                <c:pt idx="230">
                  <c:v>-0.17161113146253959</c:v>
                </c:pt>
                <c:pt idx="231">
                  <c:v>-0.17069647114733852</c:v>
                </c:pt>
                <c:pt idx="232">
                  <c:v>-0.16918280396413302</c:v>
                </c:pt>
                <c:pt idx="233">
                  <c:v>-0.16708076477222042</c:v>
                </c:pt>
                <c:pt idx="234">
                  <c:v>-0.1644023023853422</c:v>
                </c:pt>
                <c:pt idx="235">
                  <c:v>-0.1611606587376522</c:v>
                </c:pt>
                <c:pt idx="236">
                  <c:v>-0.15737034478763115</c:v>
                </c:pt>
                <c:pt idx="237">
                  <c:v>-0.15304711320512307</c:v>
                </c:pt>
                <c:pt idx="238">
                  <c:v>-0.14820792789430912</c:v>
                </c:pt>
                <c:pt idx="239">
                  <c:v>-0.14287093041294208</c:v>
                </c:pt>
                <c:pt idx="240">
                  <c:v>-0.13705540335557853</c:v>
                </c:pt>
                <c:pt idx="241">
                  <c:v>-0.13078173077577832</c:v>
                </c:pt>
                <c:pt idx="242">
                  <c:v>-0.12407135572935291</c:v>
                </c:pt>
                <c:pt idx="243">
                  <c:v>-0.11694673502764436</c:v>
                </c:pt>
                <c:pt idx="244">
                  <c:v>-0.10943129129655793</c:v>
                </c:pt>
                <c:pt idx="245">
                  <c:v>-0.10154936244357479</c:v>
                </c:pt>
                <c:pt idx="246">
                  <c:v>-9.332614864128147E-2</c:v>
                </c:pt>
                <c:pt idx="247">
                  <c:v>-8.478765694199597E-2</c:v>
                </c:pt>
                <c:pt idx="248">
                  <c:v>-7.5960643643898818E-2</c:v>
                </c:pt>
                <c:pt idx="249">
                  <c:v>-6.6872554534595952E-2</c:v>
                </c:pt>
                <c:pt idx="250">
                  <c:v>-5.755146314333856E-2</c:v>
                </c:pt>
                <c:pt idx="251">
                  <c:v>-4.8026007138065069E-2</c:v>
                </c:pt>
                <c:pt idx="252">
                  <c:v>-3.8325323008150225E-2</c:v>
                </c:pt>
                <c:pt idx="253">
                  <c:v>-2.8478979178062969E-2</c:v>
                </c:pt>
                <c:pt idx="254">
                  <c:v>-1.8516907701225688E-2</c:v>
                </c:pt>
                <c:pt idx="255">
                  <c:v>-8.469334687031399E-3</c:v>
                </c:pt>
                <c:pt idx="256">
                  <c:v>1.633290382610203E-3</c:v>
                </c:pt>
                <c:pt idx="257">
                  <c:v>1.1760366287853069E-2</c:v>
                </c:pt>
                <c:pt idx="258">
                  <c:v>2.1881212494563596E-2</c:v>
                </c:pt>
                <c:pt idx="259">
                  <c:v>3.1965142202713237E-2</c:v>
                </c:pt>
                <c:pt idx="260">
                  <c:v>4.198153585324324E-2</c:v>
                </c:pt>
                <c:pt idx="261">
                  <c:v>5.1899914925565366E-2</c:v>
                </c:pt>
                <c:pt idx="262">
                  <c:v>6.1690015856680214E-2</c:v>
                </c:pt>
                <c:pt idx="263">
                  <c:v>7.1321863912091832E-2</c:v>
                </c:pt>
                <c:pt idx="264">
                  <c:v>8.0765846838280503E-2</c:v>
                </c:pt>
                <c:pt idx="265">
                  <c:v>8.9992788126446455E-2</c:v>
                </c:pt>
                <c:pt idx="266">
                  <c:v>9.8974019717593412E-2</c:v>
                </c:pt>
                <c:pt idx="267">
                  <c:v>0.10768145397974691</c:v>
                </c:pt>
                <c:pt idx="268">
                  <c:v>0.11608765478922656</c:v>
                </c:pt>
                <c:pt idx="269">
                  <c:v>0.1241659075493757</c:v>
                </c:pt>
                <c:pt idx="270">
                  <c:v>0.13189028798203151</c:v>
                </c:pt>
                <c:pt idx="271">
                  <c:v>0.13923572952927143</c:v>
                </c:pt>
                <c:pt idx="272">
                  <c:v>0.14617808920559</c:v>
                </c:pt>
                <c:pt idx="273">
                  <c:v>0.1526942117436445</c:v>
                </c:pt>
                <c:pt idx="274">
                  <c:v>0.15876199188004805</c:v>
                </c:pt>
                <c:pt idx="275">
                  <c:v>0.16436043463139605</c:v>
                </c:pt>
                <c:pt idx="276">
                  <c:v>0.16946971341473899</c:v>
                </c:pt>
                <c:pt idx="277">
                  <c:v>0.17407122587110435</c:v>
                </c:pt>
                <c:pt idx="278">
                  <c:v>0.17814764725535748</c:v>
                </c:pt>
                <c:pt idx="279">
                  <c:v>0.18168298126072183</c:v>
                </c:pt>
                <c:pt idx="280">
                  <c:v>0.18466260815160207</c:v>
                </c:pt>
                <c:pt idx="281">
                  <c:v>0.18707333008396657</c:v>
                </c:pt>
                <c:pt idx="282">
                  <c:v>0.18890341349845025</c:v>
                </c:pt>
                <c:pt idx="283">
                  <c:v>0.19014262847750849</c:v>
                </c:pt>
                <c:pt idx="284">
                  <c:v>0.19078228496438093</c:v>
                </c:pt>
                <c:pt idx="285">
                  <c:v>0.19081526574828978</c:v>
                </c:pt>
                <c:pt idx="286">
                  <c:v>0.19023605612719105</c:v>
                </c:pt>
                <c:pt idx="287">
                  <c:v>0.18904077016651044</c:v>
                </c:pt>
                <c:pt idx="288">
                  <c:v>0.18722717347960172</c:v>
                </c:pt>
                <c:pt idx="289">
                  <c:v>0.18479470246314447</c:v>
                </c:pt>
                <c:pt idx="290">
                  <c:v>0.18174447992835865</c:v>
                </c:pt>
                <c:pt idx="291">
                  <c:v>0.17807932707670696</c:v>
                </c:pt>
                <c:pt idx="292">
                  <c:v>0.17380377177669099</c:v>
                </c:pt>
                <c:pt idx="293">
                  <c:v>0.16892405310638881</c:v>
                </c:pt>
                <c:pt idx="294">
                  <c:v>0.1634481221345194</c:v>
                </c:pt>
                <c:pt idx="295">
                  <c:v>0.15738563892104371</c:v>
                </c:pt>
                <c:pt idx="296">
                  <c:v>0.15074796572658461</c:v>
                </c:pt>
                <c:pt idx="297">
                  <c:v>0.14354815642827051</c:v>
                </c:pt>
                <c:pt idx="298">
                  <c:v>0.13580094214794675</c:v>
                </c:pt>
                <c:pt idx="299">
                  <c:v>0.12752271310705332</c:v>
                </c:pt>
                <c:pt idx="300">
                  <c:v>0.11873149673079297</c:v>
                </c:pt>
                <c:pt idx="301">
                  <c:v>0.10944693203252476</c:v>
                </c:pt>
                <c:pt idx="302">
                  <c:v>9.9690240317562628E-2</c:v>
                </c:pt>
                <c:pt idx="303">
                  <c:v>8.9484192253746903E-2</c:v>
                </c:pt>
                <c:pt idx="304">
                  <c:v>7.8853071364250293E-2</c:v>
                </c:pt>
                <c:pt idx="305">
                  <c:v>6.7822634006070415E-2</c:v>
                </c:pt>
                <c:pt idx="306">
                  <c:v>5.6420065905534389E-2</c:v>
                </c:pt>
                <c:pt idx="307">
                  <c:v>4.4673935329866687E-2</c:v>
                </c:pt>
                <c:pt idx="308">
                  <c:v>3.2614142981438776E-2</c:v>
                </c:pt>
                <c:pt idx="309">
                  <c:v>2.0271868708726049E-2</c:v>
                </c:pt>
                <c:pt idx="310">
                  <c:v>7.679515135195103E-3</c:v>
                </c:pt>
                <c:pt idx="311">
                  <c:v>-5.1293516856482646E-3</c:v>
                </c:pt>
                <c:pt idx="312">
                  <c:v>-1.8120064474052677E-2</c:v>
                </c:pt>
                <c:pt idx="313">
                  <c:v>-3.1256919665110183E-2</c:v>
                </c:pt>
                <c:pt idx="314">
                  <c:v>-4.4503244959310295E-2</c:v>
                </c:pt>
                <c:pt idx="315">
                  <c:v>-5.7821469348708021E-2</c:v>
                </c:pt>
                <c:pt idx="316">
                  <c:v>-7.1173195479121321E-2</c:v>
                </c:pt>
                <c:pt idx="317">
                  <c:v>-8.451927420331462E-2</c:v>
                </c:pt>
                <c:pt idx="318">
                  <c:v>-9.7819881174989076E-2</c:v>
                </c:pt>
                <c:pt idx="319">
                  <c:v>-0.11103459532857846</c:v>
                </c:pt>
                <c:pt idx="320">
                  <c:v>-0.12412247908534912</c:v>
                </c:pt>
                <c:pt idx="321">
                  <c:v>-0.13704216012214704</c:v>
                </c:pt>
                <c:pt idx="322">
                  <c:v>-0.14975191453531783</c:v>
                </c:pt>
                <c:pt idx="323">
                  <c:v>-0.16220975122888179</c:v>
                </c:pt>
                <c:pt idx="324">
                  <c:v>-0.1743734973529521</c:v>
                </c:pt>
                <c:pt idx="325">
                  <c:v>-0.18620088461566903</c:v>
                </c:pt>
                <c:pt idx="326">
                  <c:v>-0.19764963628957699</c:v>
                </c:pt>
                <c:pt idx="327">
                  <c:v>-0.20867755473142807</c:v>
                </c:pt>
                <c:pt idx="328">
                  <c:v>-0.21924260923282218</c:v>
                </c:pt>
                <c:pt idx="329">
                  <c:v>-0.22930302401792452</c:v>
                </c:pt>
                <c:pt idx="330">
                  <c:v>-0.23881736620371175</c:v>
                </c:pt>
                <c:pt idx="331">
                  <c:v>-0.2477446335378323</c:v>
                </c:pt>
                <c:pt idx="332">
                  <c:v>-0.25604434172917895</c:v>
                </c:pt>
                <c:pt idx="333">
                  <c:v>-0.2636766111866839</c:v>
                </c:pt>
                <c:pt idx="334">
                  <c:v>-0.27060225298266943</c:v>
                </c:pt>
                <c:pt idx="335">
                  <c:v>-0.27678285385829937</c:v>
                </c:pt>
                <c:pt idx="336">
                  <c:v>-0.28218086009028609</c:v>
                </c:pt>
                <c:pt idx="337">
                  <c:v>-0.28675966004001213</c:v>
                </c:pt>
                <c:pt idx="338">
                  <c:v>-0.29048366520860758</c:v>
                </c:pt>
                <c:pt idx="339">
                  <c:v>-0.29331838962430479</c:v>
                </c:pt>
                <c:pt idx="340">
                  <c:v>-0.29523052739154787</c:v>
                </c:pt>
                <c:pt idx="341">
                  <c:v>-0.29618802823484486</c:v>
                </c:pt>
                <c:pt idx="342">
                  <c:v>-0.2961601708742464</c:v>
                </c:pt>
                <c:pt idx="343">
                  <c:v>-0.29511763407357239</c:v>
                </c:pt>
                <c:pt idx="344">
                  <c:v>-0.2930325652071164</c:v>
                </c:pt>
                <c:pt idx="345">
                  <c:v>-0.2898786461954484</c:v>
                </c:pt>
                <c:pt idx="346">
                  <c:v>-0.28563115666623462</c:v>
                </c:pt>
                <c:pt idx="347">
                  <c:v>-0.28026703420153498</c:v>
                </c:pt>
                <c:pt idx="348">
                  <c:v>-0.27376493153892351</c:v>
                </c:pt>
                <c:pt idx="349">
                  <c:v>-0.26610527059995359</c:v>
                </c:pt>
                <c:pt idx="350">
                  <c:v>-0.25727029322591621</c:v>
                </c:pt>
                <c:pt idx="351">
                  <c:v>-0.24724410850756814</c:v>
                </c:pt>
                <c:pt idx="352">
                  <c:v>-0.23601273660246885</c:v>
                </c:pt>
                <c:pt idx="353">
                  <c:v>-0.2235641489407432</c:v>
                </c:pt>
                <c:pt idx="354">
                  <c:v>-0.20988830472753064</c:v>
                </c:pt>
                <c:pt idx="355">
                  <c:v>-0.19497718365798961</c:v>
                </c:pt>
                <c:pt idx="356">
                  <c:v>-0.17882481476853457</c:v>
                </c:pt>
                <c:pt idx="357">
                  <c:v>-0.16142730135598171</c:v>
                </c:pt>
                <c:pt idx="358">
                  <c:v>-0.14278284190439469</c:v>
                </c:pt>
                <c:pt idx="359">
                  <c:v>-0.1228917469677101</c:v>
                </c:pt>
                <c:pt idx="360">
                  <c:v>-0.101756451964614</c:v>
                </c:pt>
                <c:pt idx="361">
                  <c:v>-7.9381525850625967E-2</c:v>
                </c:pt>
                <c:pt idx="362">
                  <c:v>-5.577367564093072E-2</c:v>
                </c:pt>
                <c:pt idx="363">
                  <c:v>-3.0941746766138367E-2</c:v>
                </c:pt>
                <c:pt idx="364">
                  <c:v>-4.8967192518311053E-3</c:v>
                </c:pt>
                <c:pt idx="365">
                  <c:v>2.2348300278517197E-2</c:v>
                </c:pt>
                <c:pt idx="366">
                  <c:v>5.0778090768958561E-2</c:v>
                </c:pt>
                <c:pt idx="367">
                  <c:v>8.0375333047809971E-2</c:v>
                </c:pt>
                <c:pt idx="368">
                  <c:v>0.11112063027003166</c:v>
                </c:pt>
                <c:pt idx="369">
                  <c:v>0.14299253245091387</c:v>
                </c:pt>
                <c:pt idx="370">
                  <c:v>0.17596756504819422</c:v>
                </c:pt>
                <c:pt idx="371">
                  <c:v>0.21002026154123177</c:v>
                </c:pt>
                <c:pt idx="372">
                  <c:v>0.24512319994749276</c:v>
                </c:pt>
                <c:pt idx="373">
                  <c:v>0.28124704320836114</c:v>
                </c:pt>
                <c:pt idx="374">
                  <c:v>0.3183605833681466</c:v>
                </c:pt>
                <c:pt idx="375">
                  <c:v>0.35643078946222839</c:v>
                </c:pt>
                <c:pt idx="376">
                  <c:v>0.39542285902248203</c:v>
                </c:pt>
                <c:pt idx="377">
                  <c:v>0.43530027310054076</c:v>
                </c:pt>
                <c:pt idx="378">
                  <c:v>0.47602485470206474</c:v>
                </c:pt>
                <c:pt idx="379">
                  <c:v>0.51755683051802936</c:v>
                </c:pt>
                <c:pt idx="380">
                  <c:v>0.55985489583211845</c:v>
                </c:pt>
                <c:pt idx="381">
                  <c:v>0.60287628247665825</c:v>
                </c:pt>
                <c:pt idx="382">
                  <c:v>0.6465768297030986</c:v>
                </c:pt>
                <c:pt idx="383">
                  <c:v>0.69091105782695839</c:v>
                </c:pt>
                <c:pt idx="384">
                  <c:v>0.73583224450133455</c:v>
                </c:pt>
                <c:pt idx="385">
                  <c:v>0.78129250346752988</c:v>
                </c:pt>
                <c:pt idx="386">
                  <c:v>0.82724286562619476</c:v>
                </c:pt>
                <c:pt idx="387">
                  <c:v>0.87363336226751198</c:v>
                </c:pt>
                <c:pt idx="388">
                  <c:v>0.92041311029440998</c:v>
                </c:pt>
                <c:pt idx="389">
                  <c:v>0.96753039926866813</c:v>
                </c:pt>
                <c:pt idx="390">
                  <c:v>1.0149327801059165</c:v>
                </c:pt>
                <c:pt idx="391">
                  <c:v>1.062567155242135</c:v>
                </c:pt>
                <c:pt idx="392">
                  <c:v>1.1103798700911935</c:v>
                </c:pt>
                <c:pt idx="393">
                  <c:v>1.1583168056102575</c:v>
                </c:pt>
                <c:pt idx="394">
                  <c:v>1.2063234717876414</c:v>
                </c:pt>
                <c:pt idx="395">
                  <c:v>1.2543451018657639</c:v>
                </c:pt>
                <c:pt idx="396">
                  <c:v>1.302326747110365</c:v>
                </c:pt>
                <c:pt idx="397">
                  <c:v>1.3502133719360649</c:v>
                </c:pt>
                <c:pt idx="398">
                  <c:v>1.3979499491976128</c:v>
                </c:pt>
                <c:pt idx="399">
                  <c:v>1.4454815554559099</c:v>
                </c:pt>
                <c:pt idx="400">
                  <c:v>1.49275346602800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937-4F6B-AB8E-0D9A207A7D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1872160"/>
        <c:axId val="451867568"/>
      </c:scatterChart>
      <c:valAx>
        <c:axId val="451872160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867568"/>
        <c:crosses val="autoZero"/>
        <c:crossBetween val="midCat"/>
        <c:majorUnit val="1.57"/>
        <c:minorUnit val="0.78500000000000003"/>
      </c:valAx>
      <c:valAx>
        <c:axId val="451867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872160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449-47D8-9456-C862FC7D2102}"/>
            </c:ext>
          </c:extLst>
        </c:ser>
        <c:ser>
          <c:idx val="1"/>
          <c:order val="1"/>
          <c:spPr>
            <a:ln w="28575" cap="rnd">
              <a:solidFill>
                <a:srgbClr val="CC00FF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Q$1:$Q$410</c:f>
              <c:numCache>
                <c:formatCode>General</c:formatCode>
                <c:ptCount val="410"/>
                <c:pt idx="0">
                  <c:v>1.5182182569227975</c:v>
                </c:pt>
                <c:pt idx="1">
                  <c:v>1.5964869901015772</c:v>
                </c:pt>
                <c:pt idx="2">
                  <c:v>1.6740723408904588</c:v>
                </c:pt>
                <c:pt idx="3">
                  <c:v>1.7507643394118444</c:v>
                </c:pt>
                <c:pt idx="4">
                  <c:v>1.8263562221065697</c:v>
                </c:pt>
                <c:pt idx="5">
                  <c:v>1.9006453351064247</c:v>
                </c:pt>
                <c:pt idx="6">
                  <c:v>1.9734340166466531</c:v>
                </c:pt>
                <c:pt idx="7">
                  <c:v>2.0445304539825702</c:v>
                </c:pt>
                <c:pt idx="8">
                  <c:v>2.1137495104171369</c:v>
                </c:pt>
                <c:pt idx="9">
                  <c:v>2.1809135182132287</c:v>
                </c:pt>
                <c:pt idx="10">
                  <c:v>2.2458530333546767</c:v>
                </c:pt>
                <c:pt idx="11">
                  <c:v>2.30840754833268</c:v>
                </c:pt>
                <c:pt idx="12">
                  <c:v>2.3684261593677305</c:v>
                </c:pt>
                <c:pt idx="13">
                  <c:v>2.4257681847303632</c:v>
                </c:pt>
                <c:pt idx="14">
                  <c:v>2.4803037310954212</c:v>
                </c:pt>
                <c:pt idx="15">
                  <c:v>2.5319142051524608</c:v>
                </c:pt>
                <c:pt idx="16">
                  <c:v>2.5804927679978324</c:v>
                </c:pt>
                <c:pt idx="17">
                  <c:v>2.6259447301500414</c:v>
                </c:pt>
                <c:pt idx="18">
                  <c:v>2.6681878853574421</c:v>
                </c:pt>
                <c:pt idx="19">
                  <c:v>2.7071527817042096</c:v>
                </c:pt>
                <c:pt idx="20">
                  <c:v>2.7427829288649797</c:v>
                </c:pt>
                <c:pt idx="21">
                  <c:v>2.7750349407085091</c:v>
                </c:pt>
                <c:pt idx="22">
                  <c:v>2.8038786128042625</c:v>
                </c:pt>
                <c:pt idx="23">
                  <c:v>2.829296934740797</c:v>
                </c:pt>
                <c:pt idx="24">
                  <c:v>2.8512860375193707</c:v>
                </c:pt>
                <c:pt idx="25">
                  <c:v>2.8698550766380913</c:v>
                </c:pt>
                <c:pt idx="26">
                  <c:v>2.8850260518293576</c:v>
                </c:pt>
                <c:pt idx="27">
                  <c:v>2.8968335647541497</c:v>
                </c:pt>
                <c:pt idx="28">
                  <c:v>2.9053245162891184</c:v>
                </c:pt>
                <c:pt idx="29">
                  <c:v>2.91055774536445</c:v>
                </c:pt>
                <c:pt idx="30">
                  <c:v>2.9126036116203391</c:v>
                </c:pt>
                <c:pt idx="31">
                  <c:v>2.9115435244458059</c:v>
                </c:pt>
                <c:pt idx="32">
                  <c:v>2.9074694212440226</c:v>
                </c:pt>
                <c:pt idx="33">
                  <c:v>2.9004831980315111</c:v>
                </c:pt>
                <c:pt idx="34">
                  <c:v>2.8906960957232397</c:v>
                </c:pt>
                <c:pt idx="35">
                  <c:v>2.8782280456803719</c:v>
                </c:pt>
                <c:pt idx="36">
                  <c:v>2.8632069783009784</c:v>
                </c:pt>
                <c:pt idx="37">
                  <c:v>2.845768098615304</c:v>
                </c:pt>
                <c:pt idx="38">
                  <c:v>2.8260531330052787</c:v>
                </c:pt>
                <c:pt idx="39">
                  <c:v>2.8042095513019807</c:v>
                </c:pt>
                <c:pt idx="40">
                  <c:v>2.7803897686240373</c:v>
                </c:pt>
                <c:pt idx="41">
                  <c:v>2.7547503314039719</c:v>
                </c:pt>
                <c:pt idx="42">
                  <c:v>2.7274510921078647</c:v>
                </c:pt>
                <c:pt idx="43">
                  <c:v>2.6986543771861409</c:v>
                </c:pt>
                <c:pt idx="44">
                  <c:v>2.6685241527998143</c:v>
                </c:pt>
                <c:pt idx="45">
                  <c:v>2.6372251928470232</c:v>
                </c:pt>
                <c:pt idx="46">
                  <c:v>2.604922253769677</c:v>
                </c:pt>
                <c:pt idx="47">
                  <c:v>2.5717792605495022</c:v>
                </c:pt>
                <c:pt idx="48">
                  <c:v>2.5379585082076184</c:v>
                </c:pt>
                <c:pt idx="49">
                  <c:v>2.5036198830024157</c:v>
                </c:pt>
                <c:pt idx="50">
                  <c:v>2.4689201073777731</c:v>
                </c:pt>
                <c:pt idx="51">
                  <c:v>2.4340120125486466</c:v>
                </c:pt>
                <c:pt idx="52">
                  <c:v>2.3990438424246228</c:v>
                </c:pt>
                <c:pt idx="53">
                  <c:v>2.364158592365504</c:v>
                </c:pt>
                <c:pt idx="54">
                  <c:v>2.3294933860376514</c:v>
                </c:pt>
                <c:pt idx="55">
                  <c:v>2.2951788933970159</c:v>
                </c:pt>
                <c:pt idx="56">
                  <c:v>2.2613387925660957</c:v>
                </c:pt>
                <c:pt idx="57">
                  <c:v>2.2280892780990467</c:v>
                </c:pt>
                <c:pt idx="58">
                  <c:v>2.1955386178435217</c:v>
                </c:pt>
                <c:pt idx="59">
                  <c:v>2.1637867603112433</c:v>
                </c:pt>
                <c:pt idx="60">
                  <c:v>2.1329249941636768</c:v>
                </c:pt>
                <c:pt idx="61">
                  <c:v>2.1030356611062437</c:v>
                </c:pt>
                <c:pt idx="62">
                  <c:v>2.0741919231662305</c:v>
                </c:pt>
                <c:pt idx="63">
                  <c:v>2.0464575850078148</c:v>
                </c:pt>
                <c:pt idx="64">
                  <c:v>2.0198869716143144</c:v>
                </c:pt>
                <c:pt idx="65">
                  <c:v>1.994524861344857</c:v>
                </c:pt>
                <c:pt idx="66">
                  <c:v>1.9704064740520286</c:v>
                </c:pt>
                <c:pt idx="67">
                  <c:v>1.9475575136305734</c:v>
                </c:pt>
                <c:pt idx="68">
                  <c:v>1.9259942640567991</c:v>
                </c:pt>
                <c:pt idx="69">
                  <c:v>1.9057237376757052</c:v>
                </c:pt>
                <c:pt idx="70">
                  <c:v>1.8867438741998481</c:v>
                </c:pt>
                <c:pt idx="71">
                  <c:v>1.8690437886022029</c:v>
                </c:pt>
                <c:pt idx="72">
                  <c:v>1.8526040658164404</c:v>
                </c:pt>
                <c:pt idx="73">
                  <c:v>1.8373970999035971</c:v>
                </c:pt>
                <c:pt idx="74">
                  <c:v>1.8233874751055497</c:v>
                </c:pt>
                <c:pt idx="75">
                  <c:v>1.8105323859843201</c:v>
                </c:pt>
                <c:pt idx="76">
                  <c:v>1.7987820936432848</c:v>
                </c:pt>
                <c:pt idx="77">
                  <c:v>1.7880804148428653</c:v>
                </c:pt>
                <c:pt idx="78">
                  <c:v>1.7783652406603985</c:v>
                </c:pt>
                <c:pt idx="79">
                  <c:v>1.7695690812022404</c:v>
                </c:pt>
                <c:pt idx="80">
                  <c:v>1.76161963275668</c:v>
                </c:pt>
                <c:pt idx="81">
                  <c:v>1.7544403636793833</c:v>
                </c:pt>
                <c:pt idx="82">
                  <c:v>1.7479511152293743</c:v>
                </c:pt>
                <c:pt idx="83">
                  <c:v>1.7420687135231998</c:v>
                </c:pt>
                <c:pt idx="84">
                  <c:v>1.7367075887482173</c:v>
                </c:pt>
                <c:pt idx="85">
                  <c:v>1.7317803977727311</c:v>
                </c:pt>
                <c:pt idx="86">
                  <c:v>1.7271986463110149</c:v>
                </c:pt>
                <c:pt idx="87">
                  <c:v>1.7228733068447082</c:v>
                </c:pt>
                <c:pt idx="88">
                  <c:v>1.7187154285683177</c:v>
                </c:pt>
                <c:pt idx="89">
                  <c:v>1.7146367357150005</c:v>
                </c:pt>
                <c:pt idx="90">
                  <c:v>1.7105502107288231</c:v>
                </c:pt>
                <c:pt idx="91">
                  <c:v>1.7063706588803822</c:v>
                </c:pt>
                <c:pt idx="92">
                  <c:v>1.7020152510732451</c:v>
                </c:pt>
                <c:pt idx="93">
                  <c:v>1.6974040417578813</c:v>
                </c:pt>
                <c:pt idx="94">
                  <c:v>1.692460459056663</c:v>
                </c:pt>
                <c:pt idx="95">
                  <c:v>1.6871117644066573</c:v>
                </c:pt>
                <c:pt idx="96">
                  <c:v>1.6812894792451105</c:v>
                </c:pt>
                <c:pt idx="97">
                  <c:v>1.6749297764941835</c:v>
                </c:pt>
                <c:pt idx="98">
                  <c:v>1.6679738348452002</c:v>
                </c:pt>
                <c:pt idx="99">
                  <c:v>1.6603681540967776</c:v>
                </c:pt>
                <c:pt idx="100">
                  <c:v>1.6520648300641161</c:v>
                </c:pt>
                <c:pt idx="101">
                  <c:v>1.6430217878467139</c:v>
                </c:pt>
                <c:pt idx="102">
                  <c:v>1.6332029725171642</c:v>
                </c:pt>
                <c:pt idx="103">
                  <c:v>1.6225784965726884</c:v>
                </c:pt>
                <c:pt idx="104">
                  <c:v>1.6111247437719345</c:v>
                </c:pt>
                <c:pt idx="105">
                  <c:v>1.5988244292605622</c:v>
                </c:pt>
                <c:pt idx="106">
                  <c:v>1.5856666161684485</c:v>
                </c:pt>
                <c:pt idx="107">
                  <c:v>1.5716466891373178</c:v>
                </c:pt>
                <c:pt idx="108">
                  <c:v>1.5567662855084217</c:v>
                </c:pt>
                <c:pt idx="109">
                  <c:v>1.5410331851640151</c:v>
                </c:pt>
                <c:pt idx="110">
                  <c:v>1.5244611602720597</c:v>
                </c:pt>
                <c:pt idx="111">
                  <c:v>1.5070697864293938</c:v>
                </c:pt>
                <c:pt idx="112">
                  <c:v>1.4888842169329393</c:v>
                </c:pt>
                <c:pt idx="113">
                  <c:v>1.4699349221300888</c:v>
                </c:pt>
                <c:pt idx="114">
                  <c:v>1.4502573960067395</c:v>
                </c:pt>
                <c:pt idx="115">
                  <c:v>1.429891832363539</c:v>
                </c:pt>
                <c:pt idx="116">
                  <c:v>1.4088827731063178</c:v>
                </c:pt>
                <c:pt idx="117">
                  <c:v>1.3872787313347845</c:v>
                </c:pt>
                <c:pt idx="118">
                  <c:v>1.3651317920530717</c:v>
                </c:pt>
                <c:pt idx="119">
                  <c:v>1.3424971934461807</c:v>
                </c:pt>
                <c:pt idx="120">
                  <c:v>1.3194328917668814</c:v>
                </c:pt>
                <c:pt idx="121">
                  <c:v>1.2959991129578607</c:v>
                </c:pt>
                <c:pt idx="122">
                  <c:v>1.2722578941932827</c:v>
                </c:pt>
                <c:pt idx="123">
                  <c:v>1.2482726185623627</c:v>
                </c:pt>
                <c:pt idx="124">
                  <c:v>1.224107546134761</c:v>
                </c:pt>
                <c:pt idx="125">
                  <c:v>1.1998273446437278</c:v>
                </c:pt>
                <c:pt idx="126">
                  <c:v>1.17549662299797</c:v>
                </c:pt>
                <c:pt idx="127">
                  <c:v>1.1511794707876146</c:v>
                </c:pt>
                <c:pt idx="128">
                  <c:v>1.1269390068836092</c:v>
                </c:pt>
                <c:pt idx="129">
                  <c:v>1.1028369401441842</c:v>
                </c:pt>
                <c:pt idx="130">
                  <c:v>1.0789331451370183</c:v>
                </c:pt>
                <c:pt idx="131">
                  <c:v>1.0552852556625423</c:v>
                </c:pt>
                <c:pt idx="132">
                  <c:v>1.0319482787229766</c:v>
                </c:pt>
                <c:pt idx="133">
                  <c:v>1.0089742314245287</c:v>
                </c:pt>
                <c:pt idx="134">
                  <c:v>0.98641180312750021</c:v>
                </c:pt>
                <c:pt idx="135">
                  <c:v>0.96430604497227923</c:v>
                </c:pt>
                <c:pt idx="136">
                  <c:v>0.94269808870942662</c:v>
                </c:pt>
                <c:pt idx="137">
                  <c:v>0.92162489655083069</c:v>
                </c:pt>
                <c:pt idx="138">
                  <c:v>0.90111904353743522</c:v>
                </c:pt>
                <c:pt idx="139">
                  <c:v>0.8812085336890364</c:v>
                </c:pt>
                <c:pt idx="140">
                  <c:v>0.86191665096441827</c:v>
                </c:pt>
                <c:pt idx="141">
                  <c:v>0.84326184581742725</c:v>
                </c:pt>
                <c:pt idx="142">
                  <c:v>0.82525765788789285</c:v>
                </c:pt>
                <c:pt idx="143">
                  <c:v>0.80791267511738718</c:v>
                </c:pt>
                <c:pt idx="144">
                  <c:v>0.79123052933013294</c:v>
                </c:pt>
                <c:pt idx="145">
                  <c:v>0.77520992807073175</c:v>
                </c:pt>
                <c:pt idx="146">
                  <c:v>0.75984472224424182</c:v>
                </c:pt>
                <c:pt idx="147">
                  <c:v>0.74512400886223518</c:v>
                </c:pt>
                <c:pt idx="148">
                  <c:v>0.73103226796224818</c:v>
                </c:pt>
                <c:pt idx="149">
                  <c:v>0.71754953253913523</c:v>
                </c:pt>
                <c:pt idx="150">
                  <c:v>0.70465159010663581</c:v>
                </c:pt>
                <c:pt idx="151">
                  <c:v>0.69231021429744655</c:v>
                </c:pt>
                <c:pt idx="152">
                  <c:v>0.68049342471152918</c:v>
                </c:pt>
                <c:pt idx="153">
                  <c:v>0.66916577303662583</c:v>
                </c:pt>
                <c:pt idx="154">
                  <c:v>0.65828865329308228</c:v>
                </c:pt>
                <c:pt idx="155">
                  <c:v>0.64782063389827005</c:v>
                </c:pt>
                <c:pt idx="156">
                  <c:v>0.63771780910506271</c:v>
                </c:pt>
                <c:pt idx="157">
                  <c:v>0.62793416724488393</c:v>
                </c:pt>
                <c:pt idx="158">
                  <c:v>0.61842197309955083</c:v>
                </c:pt>
                <c:pt idx="159">
                  <c:v>0.60913216163813633</c:v>
                </c:pt>
                <c:pt idx="160">
                  <c:v>0.60001474028591173</c:v>
                </c:pt>
                <c:pt idx="161">
                  <c:v>0.59101919684248028</c:v>
                </c:pt>
                <c:pt idx="162">
                  <c:v>0.58209491013580716</c:v>
                </c:pt>
                <c:pt idx="163">
                  <c:v>0.57319156048807141</c:v>
                </c:pt>
                <c:pt idx="164">
                  <c:v>0.56425953707821286</c:v>
                </c:pt>
                <c:pt idx="165">
                  <c:v>0.55525033931454804</c:v>
                </c:pt>
                <c:pt idx="166">
                  <c:v>0.5461169693787109</c:v>
                </c:pt>
                <c:pt idx="167">
                  <c:v>0.5368143131690245</c:v>
                </c:pt>
                <c:pt idx="168">
                  <c:v>0.52729950695681271</c:v>
                </c:pt>
                <c:pt idx="169">
                  <c:v>0.51753228717243605</c:v>
                </c:pt>
                <c:pt idx="170">
                  <c:v>0.50747532085836788</c:v>
                </c:pt>
                <c:pt idx="171">
                  <c:v>0.49709451446347241</c:v>
                </c:pt>
                <c:pt idx="172">
                  <c:v>0.48635929880499701</c:v>
                </c:pt>
                <c:pt idx="173">
                  <c:v>0.47524288819149424</c:v>
                </c:pt>
                <c:pt idx="174">
                  <c:v>0.46372251187993752</c:v>
                </c:pt>
                <c:pt idx="175">
                  <c:v>0.45177961623236457</c:v>
                </c:pt>
                <c:pt idx="176">
                  <c:v>0.43940003614029732</c:v>
                </c:pt>
                <c:pt idx="177">
                  <c:v>0.42657413449748738</c:v>
                </c:pt>
                <c:pt idx="178">
                  <c:v>0.4132969087219095</c:v>
                </c:pt>
                <c:pt idx="179">
                  <c:v>0.39956806355479269</c:v>
                </c:pt>
                <c:pt idx="180">
                  <c:v>0.38539204959645246</c:v>
                </c:pt>
                <c:pt idx="181">
                  <c:v>0.37077806727410756</c:v>
                </c:pt>
                <c:pt idx="182">
                  <c:v>0.35574003617428407</c:v>
                </c:pt>
                <c:pt idx="183">
                  <c:v>0.34029652991014059</c:v>
                </c:pt>
                <c:pt idx="184">
                  <c:v>0.32447067693063758</c:v>
                </c:pt>
                <c:pt idx="185">
                  <c:v>0.30829002791222648</c:v>
                </c:pt>
                <c:pt idx="186">
                  <c:v>0.29178639060323552</c:v>
                </c:pt>
                <c:pt idx="187">
                  <c:v>0.27499563321472476</c:v>
                </c:pt>
                <c:pt idx="188">
                  <c:v>0.25795745766793615</c:v>
                </c:pt>
                <c:pt idx="189">
                  <c:v>0.24071514421599699</c:v>
                </c:pt>
                <c:pt idx="190">
                  <c:v>0.22331526915500999</c:v>
                </c:pt>
                <c:pt idx="191">
                  <c:v>0.20580739752565735</c:v>
                </c:pt>
                <c:pt idx="192">
                  <c:v>0.18824375287982123</c:v>
                </c:pt>
                <c:pt idx="193">
                  <c:v>0.17067886634624141</c:v>
                </c:pt>
                <c:pt idx="194">
                  <c:v>0.15316920737392253</c:v>
                </c:pt>
                <c:pt idx="195">
                  <c:v>0.13577279866081274</c:v>
                </c:pt>
                <c:pt idx="196">
                  <c:v>0.11854881788742788</c:v>
                </c:pt>
                <c:pt idx="197">
                  <c:v>0.10155718896976629</c:v>
                </c:pt>
                <c:pt idx="198">
                  <c:v>8.4858165622474724E-2</c:v>
                </c:pt>
                <c:pt idx="199">
                  <c:v>6.8511910081205343E-2</c:v>
                </c:pt>
                <c:pt idx="200">
                  <c:v>5.2578069872110313E-2</c:v>
                </c:pt>
                <c:pt idx="201">
                  <c:v>3.7115355536115419E-2</c:v>
                </c:pt>
                <c:pt idx="202">
                  <c:v>2.2181122215914006E-2</c:v>
                </c:pt>
                <c:pt idx="203">
                  <c:v>7.8309579944388502E-3</c:v>
                </c:pt>
                <c:pt idx="204">
                  <c:v>-5.881718164930938E-3</c:v>
                </c:pt>
                <c:pt idx="205">
                  <c:v>-1.8906046083814548E-2</c:v>
                </c:pt>
                <c:pt idx="206">
                  <c:v>-3.1194098923683675E-2</c:v>
                </c:pt>
                <c:pt idx="207">
                  <c:v>-4.2701240008586584E-2</c:v>
                </c:pt>
                <c:pt idx="208">
                  <c:v>-5.338645940651976E-2</c:v>
                </c:pt>
                <c:pt idx="209">
                  <c:v>-6.3212687889597552E-2</c:v>
                </c:pt>
                <c:pt idx="210">
                  <c:v>-7.2147086038589672E-2</c:v>
                </c:pt>
                <c:pt idx="211">
                  <c:v>-8.016130641814212E-2</c:v>
                </c:pt>
                <c:pt idx="212">
                  <c:v>-8.7231726923806471E-2</c:v>
                </c:pt>
                <c:pt idx="213">
                  <c:v>-9.3339653589976132E-2</c:v>
                </c:pt>
                <c:pt idx="214">
                  <c:v>-9.8471491347554022E-2</c:v>
                </c:pt>
                <c:pt idx="215">
                  <c:v>-0.10261888143054163</c:v>
                </c:pt>
                <c:pt idx="216">
                  <c:v>-0.10577880435021096</c:v>
                </c:pt>
                <c:pt idx="217">
                  <c:v>-0.10795364758284016</c:v>
                </c:pt>
                <c:pt idx="218">
                  <c:v>-0.10915123735053822</c:v>
                </c:pt>
                <c:pt idx="219">
                  <c:v>-0.10938483411305745</c:v>
                </c:pt>
                <c:pt idx="220">
                  <c:v>-0.10867309163003389</c:v>
                </c:pt>
                <c:pt idx="221">
                  <c:v>-0.10703997969632206</c:v>
                </c:pt>
                <c:pt idx="222">
                  <c:v>-0.10451467089633382</c:v>
                </c:pt>
                <c:pt idx="223">
                  <c:v>-0.10113139196501306</c:v>
                </c:pt>
                <c:pt idx="224">
                  <c:v>-9.6929240581653447E-2</c:v>
                </c:pt>
                <c:pt idx="225">
                  <c:v>-9.1951968656651534E-2</c:v>
                </c:pt>
                <c:pt idx="226">
                  <c:v>-8.6247733398919099E-2</c:v>
                </c:pt>
                <c:pt idx="227">
                  <c:v>-7.9868817671560483E-2</c:v>
                </c:pt>
                <c:pt idx="228">
                  <c:v>-7.2871321354093799E-2</c:v>
                </c:pt>
                <c:pt idx="229">
                  <c:v>-6.531482562955411E-2</c:v>
                </c:pt>
                <c:pt idx="230">
                  <c:v>-5.7262032302925328E-2</c:v>
                </c:pt>
                <c:pt idx="231">
                  <c:v>-4.8778380432229124E-2</c:v>
                </c:pt>
                <c:pt idx="232">
                  <c:v>-3.9931642714110094E-2</c:v>
                </c:pt>
                <c:pt idx="233">
                  <c:v>-3.0791504210748194E-2</c:v>
                </c:pt>
                <c:pt idx="234">
                  <c:v>-2.1429126133480469E-2</c:v>
                </c:pt>
                <c:pt idx="235">
                  <c:v>-1.1916697509642443E-2</c:v>
                </c:pt>
                <c:pt idx="236">
                  <c:v>-2.32697765217766E-3</c:v>
                </c:pt>
                <c:pt idx="237">
                  <c:v>7.2671675742701086E-3</c:v>
                </c:pt>
                <c:pt idx="238">
                  <c:v>1.6793232642204538E-2</c:v>
                </c:pt>
                <c:pt idx="239">
                  <c:v>2.617953932147735E-2</c:v>
                </c:pt>
                <c:pt idx="240">
                  <c:v>3.5355700612239901E-2</c:v>
                </c:pt>
                <c:pt idx="241">
                  <c:v>4.4253078557356829E-2</c:v>
                </c:pt>
                <c:pt idx="242">
                  <c:v>5.2805232866512439E-2</c:v>
                </c:pt>
                <c:pt idx="243">
                  <c:v>6.094835733003065E-2</c:v>
                </c:pt>
                <c:pt idx="244">
                  <c:v>6.8621701066102103E-2</c:v>
                </c:pt>
                <c:pt idx="245">
                  <c:v>7.5767971730477224E-2</c:v>
                </c:pt>
                <c:pt idx="246">
                  <c:v>8.2333717922116884E-2</c:v>
                </c:pt>
                <c:pt idx="247">
                  <c:v>8.8269688141330557E-2</c:v>
                </c:pt>
                <c:pt idx="248">
                  <c:v>9.3531163797695036E-2</c:v>
                </c:pt>
                <c:pt idx="249">
                  <c:v>9.8078263922863756E-2</c:v>
                </c:pt>
                <c:pt idx="250">
                  <c:v>0.10187621941711915</c:v>
                </c:pt>
                <c:pt idx="251">
                  <c:v>0.10489561484732124</c:v>
                </c:pt>
                <c:pt idx="252">
                  <c:v>0.10711259601638934</c:v>
                </c:pt>
                <c:pt idx="253">
                  <c:v>0.1085090417396076</c:v>
                </c:pt>
                <c:pt idx="254">
                  <c:v>0.1090726984892937</c:v>
                </c:pt>
                <c:pt idx="255">
                  <c:v>0.10879727680554416</c:v>
                </c:pt>
                <c:pt idx="256">
                  <c:v>0.10768250861515088</c:v>
                </c:pt>
                <c:pt idx="257">
                  <c:v>0.10573416485206141</c:v>
                </c:pt>
                <c:pt idx="258">
                  <c:v>0.1029640330291501</c:v>
                </c:pt>
                <c:pt idx="259">
                  <c:v>9.9389854671101105E-2</c:v>
                </c:pt>
                <c:pt idx="260">
                  <c:v>9.5035222780140094E-2</c:v>
                </c:pt>
                <c:pt idx="261">
                  <c:v>8.9929439768537289E-2</c:v>
                </c:pt>
                <c:pt idx="262">
                  <c:v>8.410733655257796E-2</c:v>
                </c:pt>
                <c:pt idx="263">
                  <c:v>7.7609053760362895E-2</c:v>
                </c:pt>
                <c:pt idx="264">
                  <c:v>7.0479786258713803E-2</c:v>
                </c:pt>
                <c:pt idx="265">
                  <c:v>6.27694924509406E-2</c:v>
                </c:pt>
                <c:pt idx="266">
                  <c:v>5.4532570035732059E-2</c:v>
                </c:pt>
                <c:pt idx="267">
                  <c:v>4.5827500146344013E-2</c:v>
                </c:pt>
                <c:pt idx="268">
                  <c:v>3.6716462007111761E-2</c:v>
                </c:pt>
                <c:pt idx="269">
                  <c:v>2.7264920449636562E-2</c:v>
                </c:pt>
                <c:pt idx="270">
                  <c:v>1.7541188822429638E-2</c:v>
                </c:pt>
                <c:pt idx="271">
                  <c:v>7.6159700040795419E-3</c:v>
                </c:pt>
                <c:pt idx="272">
                  <c:v>-2.4381216100884395E-3</c:v>
                </c:pt>
                <c:pt idx="273">
                  <c:v>-1.2547054135469637E-2</c:v>
                </c:pt>
                <c:pt idx="274">
                  <c:v>-2.2635885103366366E-2</c:v>
                </c:pt>
                <c:pt idx="275">
                  <c:v>-3.2629278002864928E-2</c:v>
                </c:pt>
                <c:pt idx="276">
                  <c:v>-4.2452025133824137E-2</c:v>
                </c:pt>
                <c:pt idx="277">
                  <c:v>-5.2029573381544778E-2</c:v>
                </c:pt>
                <c:pt idx="278">
                  <c:v>-6.1288549481145239E-2</c:v>
                </c:pt>
                <c:pt idx="279">
                  <c:v>-7.0157281318672451E-2</c:v>
                </c:pt>
                <c:pt idx="280">
                  <c:v>-7.8566311816877191E-2</c:v>
                </c:pt>
                <c:pt idx="281">
                  <c:v>-8.6448901976473508E-2</c:v>
                </c:pt>
                <c:pt idx="282">
                  <c:v>-9.374151968848296E-2</c:v>
                </c:pt>
                <c:pt idx="283">
                  <c:v>-0.10038431099985602</c:v>
                </c:pt>
                <c:pt idx="284">
                  <c:v>-0.10632155060260645</c:v>
                </c:pt>
                <c:pt idx="285">
                  <c:v>-0.11150206842575602</c:v>
                </c:pt>
                <c:pt idx="286">
                  <c:v>-0.11587964933893485</c:v>
                </c:pt>
                <c:pt idx="287">
                  <c:v>-0.11941340312573258</c:v>
                </c:pt>
                <c:pt idx="288">
                  <c:v>-0.12206810205308431</c:v>
                </c:pt>
                <c:pt idx="289">
                  <c:v>-0.12381448354915625</c:v>
                </c:pt>
                <c:pt idx="290">
                  <c:v>-0.12462951570521508</c:v>
                </c:pt>
                <c:pt idx="291">
                  <c:v>-0.12449662353575508</c:v>
                </c:pt>
                <c:pt idx="292">
                  <c:v>-0.123405874164353</c:v>
                </c:pt>
                <c:pt idx="293">
                  <c:v>-0.12135411934898147</c:v>
                </c:pt>
                <c:pt idx="294">
                  <c:v>-0.11834509401838425</c:v>
                </c:pt>
                <c:pt idx="295">
                  <c:v>-0.11438946975900803</c:v>
                </c:pt>
                <c:pt idx="296">
                  <c:v>-0.10950486246834265</c:v>
                </c:pt>
                <c:pt idx="297">
                  <c:v>-0.10371579367364153</c:v>
                </c:pt>
                <c:pt idx="298">
                  <c:v>-9.7053605303149909E-2</c:v>
                </c:pt>
                <c:pt idx="299">
                  <c:v>-8.9556327988418255E-2</c:v>
                </c:pt>
                <c:pt idx="300">
                  <c:v>-8.126850326922927E-2</c:v>
                </c:pt>
                <c:pt idx="301">
                  <c:v>-7.2240960365299201E-2</c:v>
                </c:pt>
                <c:pt idx="302">
                  <c:v>-6.2530548469440089E-2</c:v>
                </c:pt>
                <c:pt idx="303">
                  <c:v>-5.2199825803455557E-2</c:v>
                </c:pt>
                <c:pt idx="304">
                  <c:v>-4.1316706958927085E-2</c:v>
                </c:pt>
                <c:pt idx="305">
                  <c:v>-2.9954070318434972E-2</c:v>
                </c:pt>
                <c:pt idx="306">
                  <c:v>-1.818932761695044E-2</c:v>
                </c:pt>
                <c:pt idx="307">
                  <c:v>-6.1039579564407809E-3</c:v>
                </c:pt>
                <c:pt idx="308">
                  <c:v>6.2169911724643256E-3</c:v>
                </c:pt>
                <c:pt idx="309">
                  <c:v>1.8685433081137737E-2</c:v>
                </c:pt>
                <c:pt idx="310">
                  <c:v>3.1210798294112607E-2</c:v>
                </c:pt>
                <c:pt idx="311">
                  <c:v>4.3700614994543557E-2</c:v>
                </c:pt>
                <c:pt idx="312">
                  <c:v>5.6061110141610651E-2</c:v>
                </c:pt>
                <c:pt idx="313">
                  <c:v>6.8197827740721959E-2</c:v>
                </c:pt>
                <c:pt idx="314">
                  <c:v>8.0016260610967851E-2</c:v>
                </c:pt>
                <c:pt idx="315">
                  <c:v>9.1422491879273968E-2</c:v>
                </c:pt>
                <c:pt idx="316">
                  <c:v>0.10232384233786171</c:v>
                </c:pt>
                <c:pt idx="317">
                  <c:v>0.11262951973166491</c:v>
                </c:pt>
                <c:pt idx="318">
                  <c:v>0.12225126599583032</c:v>
                </c:pt>
                <c:pt idx="319">
                  <c:v>0.13110399844070494</c:v>
                </c:pt>
                <c:pt idx="320">
                  <c:v>0.13910644088311436</c:v>
                </c:pt>
                <c:pt idx="321">
                  <c:v>0.14618174074837242</c:v>
                </c:pt>
                <c:pt idx="322">
                  <c:v>0.15225806821726742</c:v>
                </c:pt>
                <c:pt idx="323">
                  <c:v>0.1572691935661214</c:v>
                </c:pt>
                <c:pt idx="324">
                  <c:v>0.161155038945585</c:v>
                </c:pt>
                <c:pt idx="325">
                  <c:v>0.16386220096462598</c:v>
                </c:pt>
                <c:pt idx="326">
                  <c:v>0.16534444058965614</c:v>
                </c:pt>
                <c:pt idx="327">
                  <c:v>0.16556313703406877</c:v>
                </c:pt>
                <c:pt idx="328">
                  <c:v>0.16448770249985181</c:v>
                </c:pt>
                <c:pt idx="329">
                  <c:v>0.16209595483935024</c:v>
                </c:pt>
                <c:pt idx="330">
                  <c:v>0.15837444543052159</c:v>
                </c:pt>
                <c:pt idx="331">
                  <c:v>0.15331873980193375</c:v>
                </c:pt>
                <c:pt idx="332">
                  <c:v>0.1469336488029323</c:v>
                </c:pt>
                <c:pt idx="333">
                  <c:v>0.13923340838837628</c:v>
                </c:pt>
                <c:pt idx="334">
                  <c:v>0.13024180637456162</c:v>
                </c:pt>
                <c:pt idx="335">
                  <c:v>0.1199922548217465</c:v>
                </c:pt>
                <c:pt idx="336">
                  <c:v>0.10852780700737</c:v>
                </c:pt>
                <c:pt idx="337">
                  <c:v>9.5901118270817876E-2</c:v>
                </c:pt>
                <c:pt idx="338">
                  <c:v>8.2174350333582544E-2</c:v>
                </c:pt>
                <c:pt idx="339">
                  <c:v>6.741901902600933E-2</c:v>
                </c:pt>
                <c:pt idx="340">
                  <c:v>5.1715785681592241E-2</c:v>
                </c:pt>
                <c:pt idx="341">
                  <c:v>3.5154192790057354E-2</c:v>
                </c:pt>
                <c:pt idx="342">
                  <c:v>1.7832344829263047E-2</c:v>
                </c:pt>
                <c:pt idx="343">
                  <c:v>-1.4346447866764311E-4</c:v>
                </c:pt>
                <c:pt idx="344">
                  <c:v>-1.8659176921551723E-2</c:v>
                </c:pt>
                <c:pt idx="345">
                  <c:v>-3.7593444683464122E-2</c:v>
                </c:pt>
                <c:pt idx="346">
                  <c:v>-5.6818153181360298E-2</c:v>
                </c:pt>
                <c:pt idx="347">
                  <c:v>-7.6198989377520843E-2</c:v>
                </c:pt>
                <c:pt idx="348">
                  <c:v>-9.559605281343575E-2</c:v>
                </c:pt>
                <c:pt idx="349">
                  <c:v>-0.11486450634527837</c:v>
                </c:pt>
                <c:pt idx="350">
                  <c:v>-0.13385526331170508</c:v>
                </c:pt>
                <c:pt idx="351">
                  <c:v>-0.15241570763290457</c:v>
                </c:pt>
                <c:pt idx="352">
                  <c:v>-0.17039044312702389</c:v>
                </c:pt>
                <c:pt idx="353">
                  <c:v>-0.1876220681376406</c:v>
                </c:pt>
                <c:pt idx="354">
                  <c:v>-0.20395197139506138</c:v>
                </c:pt>
                <c:pt idx="355">
                  <c:v>-0.21922114488595706</c:v>
                </c:pt>
                <c:pt idx="356">
                  <c:v>-0.23327100938116813</c:v>
                </c:pt>
                <c:pt idx="357">
                  <c:v>-0.24594424817124771</c:v>
                </c:pt>
                <c:pt idx="358">
                  <c:v>-0.25708564448412163</c:v>
                </c:pt>
                <c:pt idx="359">
                  <c:v>-0.26654291800966301</c:v>
                </c:pt>
                <c:pt idx="360">
                  <c:v>-0.27416755593239017</c:v>
                </c:pt>
                <c:pt idx="361">
                  <c:v>-0.2798156338761425</c:v>
                </c:pt>
                <c:pt idx="362">
                  <c:v>-0.28334862219349816</c:v>
                </c:pt>
                <c:pt idx="363">
                  <c:v>-0.28463417308785699</c:v>
                </c:pt>
                <c:pt idx="364">
                  <c:v>-0.2835468841372295</c:v>
                </c:pt>
                <c:pt idx="365">
                  <c:v>-0.27996903389549654</c:v>
                </c:pt>
                <c:pt idx="366">
                  <c:v>-0.27379128537869235</c:v>
                </c:pt>
                <c:pt idx="367">
                  <c:v>-0.26491335340001532</c:v>
                </c:pt>
                <c:pt idx="368">
                  <c:v>-0.25324463189695728</c:v>
                </c:pt>
                <c:pt idx="369">
                  <c:v>-0.23870477759624845</c:v>
                </c:pt>
                <c:pt idx="370">
                  <c:v>-0.22122424658602197</c:v>
                </c:pt>
                <c:pt idx="371">
                  <c:v>-0.20074478060861245</c:v>
                </c:pt>
                <c:pt idx="372">
                  <c:v>-0.17721984015026954</c:v>
                </c:pt>
                <c:pt idx="373">
                  <c:v>-0.1506149816843369</c:v>
                </c:pt>
                <c:pt idx="374">
                  <c:v>-0.12090817672063352</c:v>
                </c:pt>
                <c:pt idx="375">
                  <c:v>-8.8090070624066236E-2</c:v>
                </c:pt>
                <c:pt idx="376">
                  <c:v>-5.2164179488280976E-2</c:v>
                </c:pt>
                <c:pt idx="377">
                  <c:v>-1.3147023683543035E-2</c:v>
                </c:pt>
                <c:pt idx="378">
                  <c:v>2.8931802959886566E-2</c:v>
                </c:pt>
                <c:pt idx="379">
                  <c:v>7.4029629022740961E-2</c:v>
                </c:pt>
                <c:pt idx="380">
                  <c:v>0.12209076675831826</c:v>
                </c:pt>
                <c:pt idx="381">
                  <c:v>0.17304663872445142</c:v>
                </c:pt>
                <c:pt idx="382">
                  <c:v>0.22681596940852111</c:v>
                </c:pt>
                <c:pt idx="383">
                  <c:v>0.28330504111236288</c:v>
                </c:pt>
                <c:pt idx="384">
                  <c:v>0.34240801301144153</c:v>
                </c:pt>
                <c:pt idx="385">
                  <c:v>0.40400730195555035</c:v>
                </c:pt>
                <c:pt idx="386">
                  <c:v>0.46797402323859044</c:v>
                </c:pt>
                <c:pt idx="387">
                  <c:v>0.53416848923457849</c:v>
                </c:pt>
                <c:pt idx="388">
                  <c:v>0.60244076347782738</c:v>
                </c:pt>
                <c:pt idx="389">
                  <c:v>0.67263126745914892</c:v>
                </c:pt>
                <c:pt idx="390">
                  <c:v>0.74457143711858587</c:v>
                </c:pt>
                <c:pt idx="391">
                  <c:v>0.81808442574039164</c:v>
                </c:pt>
                <c:pt idx="392">
                  <c:v>0.89298584969924022</c:v>
                </c:pt>
                <c:pt idx="393">
                  <c:v>0.96908457326945097</c:v>
                </c:pt>
                <c:pt idx="394">
                  <c:v>1.0461835284927834</c:v>
                </c:pt>
                <c:pt idx="395">
                  <c:v>1.1240805659062507</c:v>
                </c:pt>
                <c:pt idx="396">
                  <c:v>1.2025693317606074</c:v>
                </c:pt>
                <c:pt idx="397">
                  <c:v>1.2814401672136226</c:v>
                </c:pt>
                <c:pt idx="398">
                  <c:v>1.3604810248608248</c:v>
                </c:pt>
                <c:pt idx="399">
                  <c:v>1.4394783978707744</c:v>
                </c:pt>
                <c:pt idx="400">
                  <c:v>1.518218256922654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449-47D8-9456-C862FC7D21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7411680"/>
        <c:axId val="527412336"/>
      </c:scatterChart>
      <c:valAx>
        <c:axId val="527411680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27412336"/>
        <c:crosses val="autoZero"/>
        <c:crossBetween val="midCat"/>
        <c:majorUnit val="1.57"/>
        <c:minorUnit val="0.78500000000000003"/>
      </c:valAx>
      <c:valAx>
        <c:axId val="527412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27411680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C$1:$C$101</c:f>
              <c:numCache>
                <c:formatCode>General</c:formatCode>
                <c:ptCount val="101"/>
                <c:pt idx="0">
                  <c:v>1</c:v>
                </c:pt>
                <c:pt idx="1">
                  <c:v>0.98768834059513777</c:v>
                </c:pt>
                <c:pt idx="2">
                  <c:v>0.95105651629515353</c:v>
                </c:pt>
                <c:pt idx="3">
                  <c:v>0.8910065241883679</c:v>
                </c:pt>
                <c:pt idx="4">
                  <c:v>0.80901699437494745</c:v>
                </c:pt>
                <c:pt idx="5">
                  <c:v>0.70710678118654757</c:v>
                </c:pt>
                <c:pt idx="6">
                  <c:v>0.58778525229247314</c:v>
                </c:pt>
                <c:pt idx="7">
                  <c:v>0.4539904997395468</c:v>
                </c:pt>
                <c:pt idx="8">
                  <c:v>0.30901699437494745</c:v>
                </c:pt>
                <c:pt idx="9">
                  <c:v>0.15643446504023092</c:v>
                </c:pt>
                <c:pt idx="10">
                  <c:v>0</c:v>
                </c:pt>
                <c:pt idx="11">
                  <c:v>-0.15643446504023081</c:v>
                </c:pt>
                <c:pt idx="12">
                  <c:v>-0.30901699437494734</c:v>
                </c:pt>
                <c:pt idx="13">
                  <c:v>-0.45399049973954669</c:v>
                </c:pt>
                <c:pt idx="14">
                  <c:v>-0.58778525229247303</c:v>
                </c:pt>
                <c:pt idx="15">
                  <c:v>-0.70710678118654746</c:v>
                </c:pt>
                <c:pt idx="16">
                  <c:v>-0.80901699437494734</c:v>
                </c:pt>
                <c:pt idx="17">
                  <c:v>-0.89100652418836779</c:v>
                </c:pt>
                <c:pt idx="18">
                  <c:v>-0.95105651629515353</c:v>
                </c:pt>
                <c:pt idx="19">
                  <c:v>-0.98768834059513766</c:v>
                </c:pt>
                <c:pt idx="20">
                  <c:v>-1</c:v>
                </c:pt>
                <c:pt idx="21">
                  <c:v>-0.98768834059513777</c:v>
                </c:pt>
                <c:pt idx="22">
                  <c:v>-0.95105651629515364</c:v>
                </c:pt>
                <c:pt idx="23">
                  <c:v>-0.8910065241883679</c:v>
                </c:pt>
                <c:pt idx="24">
                  <c:v>-0.80901699437494756</c:v>
                </c:pt>
                <c:pt idx="25">
                  <c:v>-0.70710678118654768</c:v>
                </c:pt>
                <c:pt idx="26">
                  <c:v>-0.58778525229247325</c:v>
                </c:pt>
                <c:pt idx="27">
                  <c:v>-0.45399049973954692</c:v>
                </c:pt>
                <c:pt idx="28">
                  <c:v>-0.30901699437494756</c:v>
                </c:pt>
                <c:pt idx="29">
                  <c:v>-0.15643446504023104</c:v>
                </c:pt>
                <c:pt idx="30">
                  <c:v>0</c:v>
                </c:pt>
                <c:pt idx="31">
                  <c:v>0.15643446504023067</c:v>
                </c:pt>
                <c:pt idx="32">
                  <c:v>0.30901699437494723</c:v>
                </c:pt>
                <c:pt idx="33">
                  <c:v>0.45399049973954664</c:v>
                </c:pt>
                <c:pt idx="34">
                  <c:v>0.58778525229247292</c:v>
                </c:pt>
                <c:pt idx="35">
                  <c:v>0.70710678118654735</c:v>
                </c:pt>
                <c:pt idx="36">
                  <c:v>0.80901699437494734</c:v>
                </c:pt>
                <c:pt idx="37">
                  <c:v>0.89100652418836779</c:v>
                </c:pt>
                <c:pt idx="38">
                  <c:v>0.95105651629515353</c:v>
                </c:pt>
                <c:pt idx="39">
                  <c:v>0.98768834059513766</c:v>
                </c:pt>
                <c:pt idx="4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651-4BA3-96C0-0D3706A124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7771400"/>
        <c:axId val="451898048"/>
      </c:scatterChart>
      <c:valAx>
        <c:axId val="517771400"/>
        <c:scaling>
          <c:orientation val="minMax"/>
          <c:max val="6.2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898048"/>
        <c:crosses val="autoZero"/>
        <c:crossBetween val="midCat"/>
        <c:majorUnit val="1.57"/>
        <c:minorUnit val="0.78500000000000003"/>
      </c:valAx>
      <c:valAx>
        <c:axId val="451898048"/>
        <c:scaling>
          <c:orientation val="minMax"/>
          <c:max val="1.5"/>
          <c:min val="-1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17771400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accent1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E$1:$E$101</c:f>
              <c:numCache>
                <c:formatCode>General</c:formatCode>
                <c:ptCount val="101"/>
                <c:pt idx="0">
                  <c:v>1</c:v>
                </c:pt>
                <c:pt idx="1">
                  <c:v>0.95105651629515353</c:v>
                </c:pt>
                <c:pt idx="2">
                  <c:v>0.80901699437494745</c:v>
                </c:pt>
                <c:pt idx="3">
                  <c:v>0.58778525229247314</c:v>
                </c:pt>
                <c:pt idx="4">
                  <c:v>0.30901699437494745</c:v>
                </c:pt>
                <c:pt idx="5">
                  <c:v>0</c:v>
                </c:pt>
                <c:pt idx="6">
                  <c:v>-0.30901699437494734</c:v>
                </c:pt>
                <c:pt idx="7">
                  <c:v>-0.58778525229247303</c:v>
                </c:pt>
                <c:pt idx="8">
                  <c:v>-0.80901699437494734</c:v>
                </c:pt>
                <c:pt idx="9">
                  <c:v>-0.95105651629515353</c:v>
                </c:pt>
                <c:pt idx="10">
                  <c:v>-1</c:v>
                </c:pt>
                <c:pt idx="11">
                  <c:v>-0.95105651629515364</c:v>
                </c:pt>
                <c:pt idx="12">
                  <c:v>-0.80901699437494756</c:v>
                </c:pt>
                <c:pt idx="13">
                  <c:v>-0.58778525229247325</c:v>
                </c:pt>
                <c:pt idx="14">
                  <c:v>-0.30901699437494756</c:v>
                </c:pt>
                <c:pt idx="15">
                  <c:v>0</c:v>
                </c:pt>
                <c:pt idx="16">
                  <c:v>0.30901699437494723</c:v>
                </c:pt>
                <c:pt idx="17">
                  <c:v>0.58778525229247292</c:v>
                </c:pt>
                <c:pt idx="18">
                  <c:v>0.80901699437494734</c:v>
                </c:pt>
                <c:pt idx="19">
                  <c:v>0.95105651629515353</c:v>
                </c:pt>
                <c:pt idx="20">
                  <c:v>1</c:v>
                </c:pt>
                <c:pt idx="21">
                  <c:v>0.95105651629515364</c:v>
                </c:pt>
                <c:pt idx="22">
                  <c:v>0.80901699437494756</c:v>
                </c:pt>
                <c:pt idx="23">
                  <c:v>0.58778525229247336</c:v>
                </c:pt>
                <c:pt idx="24">
                  <c:v>0.30901699437494773</c:v>
                </c:pt>
                <c:pt idx="25">
                  <c:v>0</c:v>
                </c:pt>
                <c:pt idx="26">
                  <c:v>-0.30901699437494712</c:v>
                </c:pt>
                <c:pt idx="27">
                  <c:v>-0.58778525229247292</c:v>
                </c:pt>
                <c:pt idx="28">
                  <c:v>-0.80901699437494723</c:v>
                </c:pt>
                <c:pt idx="29">
                  <c:v>-0.95105651629515342</c:v>
                </c:pt>
                <c:pt idx="30">
                  <c:v>-1</c:v>
                </c:pt>
                <c:pt idx="31">
                  <c:v>-0.95105651629515364</c:v>
                </c:pt>
                <c:pt idx="32">
                  <c:v>-0.80901699437494767</c:v>
                </c:pt>
                <c:pt idx="33">
                  <c:v>-0.58778525229247347</c:v>
                </c:pt>
                <c:pt idx="34">
                  <c:v>-0.30901699437494784</c:v>
                </c:pt>
                <c:pt idx="35">
                  <c:v>0</c:v>
                </c:pt>
                <c:pt idx="36">
                  <c:v>0.30901699437494701</c:v>
                </c:pt>
                <c:pt idx="37">
                  <c:v>0.5877852522924728</c:v>
                </c:pt>
                <c:pt idx="38">
                  <c:v>0.80901699437494712</c:v>
                </c:pt>
                <c:pt idx="39">
                  <c:v>0.95105651629515342</c:v>
                </c:pt>
                <c:pt idx="4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A53-49F9-977D-238514F3A3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7869592"/>
        <c:axId val="557871232"/>
      </c:scatterChart>
      <c:valAx>
        <c:axId val="557869592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871232"/>
        <c:crosses val="autoZero"/>
        <c:crossBetween val="midCat"/>
        <c:majorUnit val="1.57"/>
        <c:minorUnit val="0.78500000000000003"/>
      </c:valAx>
      <c:valAx>
        <c:axId val="557871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578695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G$1:$G$101</c:f>
              <c:numCache>
                <c:formatCode>General</c:formatCode>
                <c:ptCount val="101"/>
                <c:pt idx="0">
                  <c:v>1</c:v>
                </c:pt>
                <c:pt idx="1">
                  <c:v>0.8910065241883679</c:v>
                </c:pt>
                <c:pt idx="2">
                  <c:v>0.58778525229247314</c:v>
                </c:pt>
                <c:pt idx="3">
                  <c:v>0.15643446504023092</c:v>
                </c:pt>
                <c:pt idx="4">
                  <c:v>-0.30901699437494734</c:v>
                </c:pt>
                <c:pt idx="5">
                  <c:v>-0.70710678118654746</c:v>
                </c:pt>
                <c:pt idx="6">
                  <c:v>-0.95105651629515353</c:v>
                </c:pt>
                <c:pt idx="7">
                  <c:v>-0.98768834059513777</c:v>
                </c:pt>
                <c:pt idx="8">
                  <c:v>-0.80901699437494756</c:v>
                </c:pt>
                <c:pt idx="9">
                  <c:v>-0.45399049973954692</c:v>
                </c:pt>
                <c:pt idx="10">
                  <c:v>0</c:v>
                </c:pt>
                <c:pt idx="11">
                  <c:v>0.45399049973954664</c:v>
                </c:pt>
                <c:pt idx="12">
                  <c:v>0.80901699437494734</c:v>
                </c:pt>
                <c:pt idx="13">
                  <c:v>0.98768834059513766</c:v>
                </c:pt>
                <c:pt idx="14">
                  <c:v>0.95105651629515364</c:v>
                </c:pt>
                <c:pt idx="15">
                  <c:v>0.70710678118654768</c:v>
                </c:pt>
                <c:pt idx="16">
                  <c:v>0.30901699437494773</c:v>
                </c:pt>
                <c:pt idx="17">
                  <c:v>-0.15643446504022968</c:v>
                </c:pt>
                <c:pt idx="18">
                  <c:v>-0.58778525229247292</c:v>
                </c:pt>
                <c:pt idx="19">
                  <c:v>-0.89100652418836812</c:v>
                </c:pt>
                <c:pt idx="20">
                  <c:v>-1</c:v>
                </c:pt>
                <c:pt idx="21">
                  <c:v>-0.89100652418836845</c:v>
                </c:pt>
                <c:pt idx="22">
                  <c:v>-0.58778525229247347</c:v>
                </c:pt>
                <c:pt idx="23">
                  <c:v>-0.1564344650402304</c:v>
                </c:pt>
                <c:pt idx="24">
                  <c:v>0.30901699437494701</c:v>
                </c:pt>
                <c:pt idx="25">
                  <c:v>0.70710678118654657</c:v>
                </c:pt>
                <c:pt idx="26">
                  <c:v>0.95105651629515342</c:v>
                </c:pt>
                <c:pt idx="27">
                  <c:v>0.98768834059513766</c:v>
                </c:pt>
                <c:pt idx="28">
                  <c:v>0.80901699437494767</c:v>
                </c:pt>
                <c:pt idx="29">
                  <c:v>0.45399049973954808</c:v>
                </c:pt>
                <c:pt idx="30">
                  <c:v>0</c:v>
                </c:pt>
                <c:pt idx="31">
                  <c:v>-0.45399049973954708</c:v>
                </c:pt>
                <c:pt idx="32">
                  <c:v>-0.80901699437494712</c:v>
                </c:pt>
                <c:pt idx="33">
                  <c:v>-0.98768834059513744</c:v>
                </c:pt>
                <c:pt idx="34">
                  <c:v>-0.95105651629515431</c:v>
                </c:pt>
                <c:pt idx="35">
                  <c:v>-0.70710678118654735</c:v>
                </c:pt>
                <c:pt idx="36">
                  <c:v>-0.30901699437494806</c:v>
                </c:pt>
                <c:pt idx="37">
                  <c:v>0.15643446504022931</c:v>
                </c:pt>
                <c:pt idx="38">
                  <c:v>0.58778525229247403</c:v>
                </c:pt>
                <c:pt idx="39">
                  <c:v>0.8910065241883679</c:v>
                </c:pt>
                <c:pt idx="4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5D-45FF-B09A-70068285B9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1508720"/>
        <c:axId val="561509376"/>
      </c:scatterChart>
      <c:valAx>
        <c:axId val="561508720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509376"/>
        <c:crosses val="autoZero"/>
        <c:crossBetween val="midCat"/>
        <c:majorUnit val="1.57"/>
        <c:minorUnit val="0.78500000000000003"/>
      </c:valAx>
      <c:valAx>
        <c:axId val="561509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508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D$1:$D$101</c:f>
              <c:numCache>
                <c:formatCode>General</c:formatCode>
                <c:ptCount val="101"/>
                <c:pt idx="0">
                  <c:v>0</c:v>
                </c:pt>
                <c:pt idx="1">
                  <c:v>0.15643446504023087</c:v>
                </c:pt>
                <c:pt idx="2">
                  <c:v>0.3090169943749474</c:v>
                </c:pt>
                <c:pt idx="3">
                  <c:v>0.45399049973954675</c:v>
                </c:pt>
                <c:pt idx="4">
                  <c:v>0.58778525229247314</c:v>
                </c:pt>
                <c:pt idx="5">
                  <c:v>0.70710678118654746</c:v>
                </c:pt>
                <c:pt idx="6">
                  <c:v>0.80901699437494745</c:v>
                </c:pt>
                <c:pt idx="7">
                  <c:v>0.89100652418836779</c:v>
                </c:pt>
                <c:pt idx="8">
                  <c:v>0.95105651629515353</c:v>
                </c:pt>
                <c:pt idx="9">
                  <c:v>0.98768834059513777</c:v>
                </c:pt>
                <c:pt idx="10">
                  <c:v>1</c:v>
                </c:pt>
                <c:pt idx="11">
                  <c:v>0.98768834059513777</c:v>
                </c:pt>
                <c:pt idx="12">
                  <c:v>0.95105651629515364</c:v>
                </c:pt>
                <c:pt idx="13">
                  <c:v>0.8910065241883679</c:v>
                </c:pt>
                <c:pt idx="14">
                  <c:v>0.80901699437494745</c:v>
                </c:pt>
                <c:pt idx="15">
                  <c:v>0.70710678118654757</c:v>
                </c:pt>
                <c:pt idx="16">
                  <c:v>0.58778525229247325</c:v>
                </c:pt>
                <c:pt idx="17">
                  <c:v>0.45399049973954686</c:v>
                </c:pt>
                <c:pt idx="18">
                  <c:v>0.30901699437494751</c:v>
                </c:pt>
                <c:pt idx="19">
                  <c:v>0.15643446504023098</c:v>
                </c:pt>
                <c:pt idx="20">
                  <c:v>0</c:v>
                </c:pt>
                <c:pt idx="21">
                  <c:v>-0.15643446504023073</c:v>
                </c:pt>
                <c:pt idx="22">
                  <c:v>-0.30901699437494728</c:v>
                </c:pt>
                <c:pt idx="23">
                  <c:v>-0.45399049973954669</c:v>
                </c:pt>
                <c:pt idx="24">
                  <c:v>-0.58778525229247303</c:v>
                </c:pt>
                <c:pt idx="25">
                  <c:v>-0.70710678118654746</c:v>
                </c:pt>
                <c:pt idx="26">
                  <c:v>-0.80901699437494734</c:v>
                </c:pt>
                <c:pt idx="27">
                  <c:v>-0.89100652418836779</c:v>
                </c:pt>
                <c:pt idx="28">
                  <c:v>-0.95105651629515353</c:v>
                </c:pt>
                <c:pt idx="29">
                  <c:v>-0.98768834059513766</c:v>
                </c:pt>
                <c:pt idx="30">
                  <c:v>-1</c:v>
                </c:pt>
                <c:pt idx="31">
                  <c:v>-0.98768834059513777</c:v>
                </c:pt>
                <c:pt idx="32">
                  <c:v>-0.95105651629515364</c:v>
                </c:pt>
                <c:pt idx="33">
                  <c:v>-0.8910065241883679</c:v>
                </c:pt>
                <c:pt idx="34">
                  <c:v>-0.80901699437494756</c:v>
                </c:pt>
                <c:pt idx="35">
                  <c:v>-0.70710678118654768</c:v>
                </c:pt>
                <c:pt idx="36">
                  <c:v>-0.58778525229247336</c:v>
                </c:pt>
                <c:pt idx="37">
                  <c:v>-0.45399049973954697</c:v>
                </c:pt>
                <c:pt idx="38">
                  <c:v>-0.30901699437494762</c:v>
                </c:pt>
                <c:pt idx="39">
                  <c:v>-0.15643446504023112</c:v>
                </c:pt>
                <c:pt idx="4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79A-46F0-B5EB-F4214DBB26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1505440"/>
        <c:axId val="561510688"/>
      </c:scatterChart>
      <c:valAx>
        <c:axId val="561505440"/>
        <c:scaling>
          <c:orientation val="minMax"/>
          <c:max val="6.2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510688"/>
        <c:crosses val="autoZero"/>
        <c:crossBetween val="midCat"/>
        <c:majorUnit val="1.57"/>
        <c:minorUnit val="0.78500000000000003"/>
      </c:valAx>
      <c:valAx>
        <c:axId val="561510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5054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810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F$1:$F$101</c:f>
              <c:numCache>
                <c:formatCode>General</c:formatCode>
                <c:ptCount val="101"/>
                <c:pt idx="0">
                  <c:v>0</c:v>
                </c:pt>
                <c:pt idx="1">
                  <c:v>0.3090169943749474</c:v>
                </c:pt>
                <c:pt idx="2">
                  <c:v>0.58778525229247314</c:v>
                </c:pt>
                <c:pt idx="3">
                  <c:v>0.80901699437494745</c:v>
                </c:pt>
                <c:pt idx="4">
                  <c:v>0.95105651629515353</c:v>
                </c:pt>
                <c:pt idx="5">
                  <c:v>1</c:v>
                </c:pt>
                <c:pt idx="6">
                  <c:v>0.95105651629515364</c:v>
                </c:pt>
                <c:pt idx="7">
                  <c:v>0.80901699437494745</c:v>
                </c:pt>
                <c:pt idx="8">
                  <c:v>0.58778525229247325</c:v>
                </c:pt>
                <c:pt idx="9">
                  <c:v>0.30901699437494751</c:v>
                </c:pt>
                <c:pt idx="10">
                  <c:v>0</c:v>
                </c:pt>
                <c:pt idx="11">
                  <c:v>-0.30901699437494728</c:v>
                </c:pt>
                <c:pt idx="12">
                  <c:v>-0.58778525229247303</c:v>
                </c:pt>
                <c:pt idx="13">
                  <c:v>-0.80901699437494734</c:v>
                </c:pt>
                <c:pt idx="14">
                  <c:v>-0.95105651629515353</c:v>
                </c:pt>
                <c:pt idx="15">
                  <c:v>-1</c:v>
                </c:pt>
                <c:pt idx="16">
                  <c:v>-0.95105651629515364</c:v>
                </c:pt>
                <c:pt idx="17">
                  <c:v>-0.80901699437494756</c:v>
                </c:pt>
                <c:pt idx="18">
                  <c:v>-0.58778525229247336</c:v>
                </c:pt>
                <c:pt idx="19">
                  <c:v>-0.30901699437494762</c:v>
                </c:pt>
                <c:pt idx="20">
                  <c:v>0</c:v>
                </c:pt>
                <c:pt idx="21">
                  <c:v>0.30901699437494717</c:v>
                </c:pt>
                <c:pt idx="22">
                  <c:v>0.58778525229247292</c:v>
                </c:pt>
                <c:pt idx="23">
                  <c:v>0.80901699437494723</c:v>
                </c:pt>
                <c:pt idx="24">
                  <c:v>0.95105651629515353</c:v>
                </c:pt>
                <c:pt idx="25">
                  <c:v>1</c:v>
                </c:pt>
                <c:pt idx="26">
                  <c:v>0.95105651629515364</c:v>
                </c:pt>
                <c:pt idx="27">
                  <c:v>0.80901699437494767</c:v>
                </c:pt>
                <c:pt idx="28">
                  <c:v>0.58778525229247336</c:v>
                </c:pt>
                <c:pt idx="29">
                  <c:v>0.30901699437494778</c:v>
                </c:pt>
                <c:pt idx="30">
                  <c:v>0</c:v>
                </c:pt>
                <c:pt idx="31">
                  <c:v>-0.30901699437494706</c:v>
                </c:pt>
                <c:pt idx="32">
                  <c:v>-0.5877852522924728</c:v>
                </c:pt>
                <c:pt idx="33">
                  <c:v>-0.80901699437494723</c:v>
                </c:pt>
                <c:pt idx="34">
                  <c:v>-0.95105651629515342</c:v>
                </c:pt>
                <c:pt idx="35">
                  <c:v>-1</c:v>
                </c:pt>
                <c:pt idx="36">
                  <c:v>-0.95105651629515375</c:v>
                </c:pt>
                <c:pt idx="37">
                  <c:v>-0.80901699437494767</c:v>
                </c:pt>
                <c:pt idx="38">
                  <c:v>-0.58778525229247347</c:v>
                </c:pt>
                <c:pt idx="39">
                  <c:v>-0.3090169943749479</c:v>
                </c:pt>
                <c:pt idx="4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9E2-4259-A6CE-572D6A560B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8961920"/>
        <c:axId val="458962576"/>
      </c:scatterChart>
      <c:valAx>
        <c:axId val="458961920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8962576"/>
        <c:crosses val="autoZero"/>
        <c:crossBetween val="midCat"/>
        <c:majorUnit val="1.57"/>
        <c:minorUnit val="0.78500000000000003"/>
      </c:valAx>
      <c:valAx>
        <c:axId val="458962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8961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1750" cap="rnd">
              <a:solidFill>
                <a:srgbClr val="92D05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2!$A$1:$A$101</c:f>
              <c:numCache>
                <c:formatCode>0.00</c:formatCode>
                <c:ptCount val="101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2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4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</c:numCache>
            </c:numRef>
          </c:xVal>
          <c:yVal>
            <c:numRef>
              <c:f>Hoja2!$H$1:$H$101</c:f>
              <c:numCache>
                <c:formatCode>General</c:formatCode>
                <c:ptCount val="101"/>
                <c:pt idx="0">
                  <c:v>0</c:v>
                </c:pt>
                <c:pt idx="1">
                  <c:v>0.45399049973954675</c:v>
                </c:pt>
                <c:pt idx="2">
                  <c:v>0.80901699437494745</c:v>
                </c:pt>
                <c:pt idx="3">
                  <c:v>0.98768834059513777</c:v>
                </c:pt>
                <c:pt idx="4">
                  <c:v>0.95105651629515364</c:v>
                </c:pt>
                <c:pt idx="5">
                  <c:v>0.70710678118654757</c:v>
                </c:pt>
                <c:pt idx="6">
                  <c:v>0.30901699437494751</c:v>
                </c:pt>
                <c:pt idx="7">
                  <c:v>-0.15643446504023073</c:v>
                </c:pt>
                <c:pt idx="8">
                  <c:v>-0.58778525229247303</c:v>
                </c:pt>
                <c:pt idx="9">
                  <c:v>-0.89100652418836779</c:v>
                </c:pt>
                <c:pt idx="10">
                  <c:v>-1</c:v>
                </c:pt>
                <c:pt idx="11">
                  <c:v>-0.8910065241883679</c:v>
                </c:pt>
                <c:pt idx="12">
                  <c:v>-0.58778525229247336</c:v>
                </c:pt>
                <c:pt idx="13">
                  <c:v>-0.15643446504023112</c:v>
                </c:pt>
                <c:pt idx="14">
                  <c:v>0.30901699437494717</c:v>
                </c:pt>
                <c:pt idx="15">
                  <c:v>0.70710678118654735</c:v>
                </c:pt>
                <c:pt idx="16">
                  <c:v>0.95105651629515353</c:v>
                </c:pt>
                <c:pt idx="17">
                  <c:v>0.98768834059513788</c:v>
                </c:pt>
                <c:pt idx="18">
                  <c:v>0.80901699437494767</c:v>
                </c:pt>
                <c:pt idx="19">
                  <c:v>0.4539904997395463</c:v>
                </c:pt>
                <c:pt idx="20">
                  <c:v>0</c:v>
                </c:pt>
                <c:pt idx="21">
                  <c:v>-0.45399049973954564</c:v>
                </c:pt>
                <c:pt idx="22">
                  <c:v>-0.80901699437494723</c:v>
                </c:pt>
                <c:pt idx="23">
                  <c:v>-0.98768834059513777</c:v>
                </c:pt>
                <c:pt idx="24">
                  <c:v>-0.95105651629515375</c:v>
                </c:pt>
                <c:pt idx="25">
                  <c:v>-0.70710678118654846</c:v>
                </c:pt>
                <c:pt idx="26">
                  <c:v>-0.3090169943749479</c:v>
                </c:pt>
                <c:pt idx="27">
                  <c:v>0.15643446504023126</c:v>
                </c:pt>
                <c:pt idx="28">
                  <c:v>0.58778525229247269</c:v>
                </c:pt>
                <c:pt idx="29">
                  <c:v>0.89100652418836723</c:v>
                </c:pt>
                <c:pt idx="30">
                  <c:v>1</c:v>
                </c:pt>
                <c:pt idx="31">
                  <c:v>0.89100652418836768</c:v>
                </c:pt>
                <c:pt idx="32">
                  <c:v>0.58778525229247358</c:v>
                </c:pt>
                <c:pt idx="33">
                  <c:v>0.15643446504023234</c:v>
                </c:pt>
                <c:pt idx="34">
                  <c:v>-0.30901699437494512</c:v>
                </c:pt>
                <c:pt idx="35">
                  <c:v>-0.70710678118654768</c:v>
                </c:pt>
                <c:pt idx="36">
                  <c:v>-0.95105651629515342</c:v>
                </c:pt>
                <c:pt idx="37">
                  <c:v>-0.98768834059513799</c:v>
                </c:pt>
                <c:pt idx="38">
                  <c:v>-0.80901699437494679</c:v>
                </c:pt>
                <c:pt idx="39">
                  <c:v>-0.45399049973954664</c:v>
                </c:pt>
                <c:pt idx="4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8A4-489D-AAEA-900905E2BE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1677808"/>
        <c:axId val="561682072"/>
      </c:scatterChart>
      <c:valAx>
        <c:axId val="561677808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682072"/>
        <c:crosses val="autoZero"/>
        <c:crossBetween val="midCat"/>
        <c:majorUnit val="1.57"/>
        <c:minorUnit val="0.78500000000000003"/>
      </c:valAx>
      <c:valAx>
        <c:axId val="561682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561677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B$1:$B$410</c:f>
            </c:numRef>
          </c:yVal>
          <c:smooth val="1"/>
          <c:extLst>
            <c:ext xmlns:c16="http://schemas.microsoft.com/office/drawing/2014/chart" uri="{C3380CC4-5D6E-409C-BE32-E72D297353CC}">
              <c16:uniqueId val="{00000000-78E6-4E92-A724-269292BB3A42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C$1:$C$410</c:f>
            </c:numRef>
          </c:yVal>
          <c:smooth val="1"/>
          <c:extLst>
            <c:ext xmlns:c16="http://schemas.microsoft.com/office/drawing/2014/chart" uri="{C3380CC4-5D6E-409C-BE32-E72D297353CC}">
              <c16:uniqueId val="{00000001-78E6-4E92-A724-269292BB3A42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D$1:$D$410</c:f>
            </c:numRef>
          </c:yVal>
          <c:smooth val="1"/>
          <c:extLst>
            <c:ext xmlns:c16="http://schemas.microsoft.com/office/drawing/2014/chart" uri="{C3380CC4-5D6E-409C-BE32-E72D297353CC}">
              <c16:uniqueId val="{00000002-78E6-4E92-A724-269292BB3A42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E$1:$E$410</c:f>
            </c:numRef>
          </c:yVal>
          <c:smooth val="1"/>
          <c:extLst>
            <c:ext xmlns:c16="http://schemas.microsoft.com/office/drawing/2014/chart" uri="{C3380CC4-5D6E-409C-BE32-E72D297353CC}">
              <c16:uniqueId val="{00000003-78E6-4E92-A724-269292BB3A42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F$1:$F$410</c:f>
            </c:numRef>
          </c:yVal>
          <c:smooth val="1"/>
          <c:extLst>
            <c:ext xmlns:c16="http://schemas.microsoft.com/office/drawing/2014/chart" uri="{C3380CC4-5D6E-409C-BE32-E72D297353CC}">
              <c16:uniqueId val="{00000004-78E6-4E92-A724-269292BB3A42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G$1:$G$410</c:f>
            </c:numRef>
          </c:yVal>
          <c:smooth val="1"/>
          <c:extLst>
            <c:ext xmlns:c16="http://schemas.microsoft.com/office/drawing/2014/chart" uri="{C3380CC4-5D6E-409C-BE32-E72D297353CC}">
              <c16:uniqueId val="{00000005-78E6-4E92-A724-269292BB3A42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H$1:$H$410</c:f>
            </c:numRef>
          </c:yVal>
          <c:smooth val="1"/>
          <c:extLst>
            <c:ext xmlns:c16="http://schemas.microsoft.com/office/drawing/2014/chart" uri="{C3380CC4-5D6E-409C-BE32-E72D297353CC}">
              <c16:uniqueId val="{00000006-78E6-4E92-A724-269292BB3A42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I$1:$I$410</c:f>
            </c:numRef>
          </c:yVal>
          <c:smooth val="1"/>
          <c:extLst>
            <c:ext xmlns:c16="http://schemas.microsoft.com/office/drawing/2014/chart" uri="{C3380CC4-5D6E-409C-BE32-E72D297353CC}">
              <c16:uniqueId val="{00000007-78E6-4E92-A724-269292BB3A42}"/>
            </c:ext>
          </c:extLst>
        </c:ser>
        <c:ser>
          <c:idx val="8"/>
          <c:order val="8"/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J$1:$J$410</c:f>
            </c:numRef>
          </c:yVal>
          <c:smooth val="1"/>
          <c:extLst>
            <c:ext xmlns:c16="http://schemas.microsoft.com/office/drawing/2014/chart" uri="{C3380CC4-5D6E-409C-BE32-E72D297353CC}">
              <c16:uniqueId val="{00000008-78E6-4E92-A724-269292BB3A42}"/>
            </c:ext>
          </c:extLst>
        </c:ser>
        <c:ser>
          <c:idx val="9"/>
          <c:order val="9"/>
          <c:spPr>
            <a:ln w="2540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78E6-4E92-A724-269292BB3A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7258624"/>
        <c:axId val="627259936"/>
      </c:scatterChart>
      <c:valAx>
        <c:axId val="627258624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627259936"/>
        <c:crosses val="autoZero"/>
        <c:crossBetween val="midCat"/>
        <c:majorUnit val="1.57"/>
        <c:minorUnit val="0.78500000000000003"/>
      </c:valAx>
      <c:valAx>
        <c:axId val="627259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6272586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K$1:$K$410</c:f>
              <c:numCache>
                <c:formatCode>0.00</c:formatCode>
                <c:ptCount val="410"/>
                <c:pt idx="0">
                  <c:v>3.1415926535897931</c:v>
                </c:pt>
                <c:pt idx="1">
                  <c:v>3.1258846903218442</c:v>
                </c:pt>
                <c:pt idx="2">
                  <c:v>3.1101767270538954</c:v>
                </c:pt>
                <c:pt idx="3">
                  <c:v>3.094468763785946</c:v>
                </c:pt>
                <c:pt idx="4">
                  <c:v>3.0787608005179972</c:v>
                </c:pt>
                <c:pt idx="5">
                  <c:v>3.0630528372500483</c:v>
                </c:pt>
                <c:pt idx="6">
                  <c:v>3.0473448739820994</c:v>
                </c:pt>
                <c:pt idx="7">
                  <c:v>3.0316369107141505</c:v>
                </c:pt>
                <c:pt idx="8">
                  <c:v>3.0159289474462012</c:v>
                </c:pt>
                <c:pt idx="9">
                  <c:v>3.0002209841782523</c:v>
                </c:pt>
                <c:pt idx="10">
                  <c:v>2.9845130209103035</c:v>
                </c:pt>
                <c:pt idx="11">
                  <c:v>2.9688050576423546</c:v>
                </c:pt>
                <c:pt idx="12">
                  <c:v>2.9530970943744057</c:v>
                </c:pt>
                <c:pt idx="13">
                  <c:v>2.9373891311064568</c:v>
                </c:pt>
                <c:pt idx="14">
                  <c:v>2.9216811678385075</c:v>
                </c:pt>
                <c:pt idx="15">
                  <c:v>2.9059732045705586</c:v>
                </c:pt>
                <c:pt idx="16">
                  <c:v>2.8902652413026098</c:v>
                </c:pt>
                <c:pt idx="17">
                  <c:v>2.8745572780346609</c:v>
                </c:pt>
                <c:pt idx="18">
                  <c:v>2.8588493147667116</c:v>
                </c:pt>
                <c:pt idx="19">
                  <c:v>2.8431413514987627</c:v>
                </c:pt>
                <c:pt idx="20">
                  <c:v>2.8274333882308138</c:v>
                </c:pt>
                <c:pt idx="21">
                  <c:v>2.8117254249628649</c:v>
                </c:pt>
                <c:pt idx="22">
                  <c:v>2.7960174616949156</c:v>
                </c:pt>
                <c:pt idx="23">
                  <c:v>2.7803094984269667</c:v>
                </c:pt>
                <c:pt idx="24">
                  <c:v>2.7646015351590179</c:v>
                </c:pt>
                <c:pt idx="25">
                  <c:v>2.748893571891069</c:v>
                </c:pt>
                <c:pt idx="26">
                  <c:v>2.7331856086231197</c:v>
                </c:pt>
                <c:pt idx="27">
                  <c:v>2.7174776453551708</c:v>
                </c:pt>
                <c:pt idx="28">
                  <c:v>2.7017696820872219</c:v>
                </c:pt>
                <c:pt idx="29">
                  <c:v>2.686061718819273</c:v>
                </c:pt>
                <c:pt idx="30">
                  <c:v>2.6703537555513237</c:v>
                </c:pt>
                <c:pt idx="31">
                  <c:v>2.6546457922833748</c:v>
                </c:pt>
                <c:pt idx="32">
                  <c:v>2.638937829015426</c:v>
                </c:pt>
                <c:pt idx="33">
                  <c:v>2.6232298657474771</c:v>
                </c:pt>
                <c:pt idx="34">
                  <c:v>2.6075219024795278</c:v>
                </c:pt>
                <c:pt idx="35">
                  <c:v>2.5918139392115789</c:v>
                </c:pt>
                <c:pt idx="36">
                  <c:v>2.57610597594363</c:v>
                </c:pt>
                <c:pt idx="37">
                  <c:v>2.5603980126756811</c:v>
                </c:pt>
                <c:pt idx="38">
                  <c:v>2.5446900494077322</c:v>
                </c:pt>
                <c:pt idx="39">
                  <c:v>2.5289820861397829</c:v>
                </c:pt>
                <c:pt idx="40">
                  <c:v>2.513274122871834</c:v>
                </c:pt>
                <c:pt idx="41">
                  <c:v>2.4975661596038852</c:v>
                </c:pt>
                <c:pt idx="42">
                  <c:v>2.4818581963359359</c:v>
                </c:pt>
                <c:pt idx="43">
                  <c:v>2.466150233067987</c:v>
                </c:pt>
                <c:pt idx="44">
                  <c:v>2.4504422698000381</c:v>
                </c:pt>
                <c:pt idx="45">
                  <c:v>2.4347343065320892</c:v>
                </c:pt>
                <c:pt idx="46">
                  <c:v>2.4190263432641403</c:v>
                </c:pt>
                <c:pt idx="47">
                  <c:v>2.403318379996191</c:v>
                </c:pt>
                <c:pt idx="48">
                  <c:v>2.3876104167282421</c:v>
                </c:pt>
                <c:pt idx="49">
                  <c:v>2.3719024534602933</c:v>
                </c:pt>
                <c:pt idx="50">
                  <c:v>2.3561944901923439</c:v>
                </c:pt>
                <c:pt idx="51">
                  <c:v>2.3404865269243951</c:v>
                </c:pt>
                <c:pt idx="52">
                  <c:v>2.3247785636564462</c:v>
                </c:pt>
                <c:pt idx="53">
                  <c:v>2.3090706003884973</c:v>
                </c:pt>
                <c:pt idx="54">
                  <c:v>2.2933626371205484</c:v>
                </c:pt>
                <c:pt idx="55">
                  <c:v>2.2776546738525991</c:v>
                </c:pt>
                <c:pt idx="56">
                  <c:v>2.2619467105846502</c:v>
                </c:pt>
                <c:pt idx="57">
                  <c:v>2.2462387473167014</c:v>
                </c:pt>
                <c:pt idx="58">
                  <c:v>2.230530784048752</c:v>
                </c:pt>
                <c:pt idx="59">
                  <c:v>2.2148228207808032</c:v>
                </c:pt>
                <c:pt idx="60">
                  <c:v>2.1991148575128543</c:v>
                </c:pt>
                <c:pt idx="61">
                  <c:v>2.1834068942449054</c:v>
                </c:pt>
                <c:pt idx="62">
                  <c:v>2.1676989309769565</c:v>
                </c:pt>
                <c:pt idx="63">
                  <c:v>2.1519909677090072</c:v>
                </c:pt>
                <c:pt idx="64">
                  <c:v>2.1362830044410583</c:v>
                </c:pt>
                <c:pt idx="65">
                  <c:v>2.1205750411731095</c:v>
                </c:pt>
                <c:pt idx="66">
                  <c:v>2.1048670779051606</c:v>
                </c:pt>
                <c:pt idx="67">
                  <c:v>2.0891591146372117</c:v>
                </c:pt>
                <c:pt idx="68">
                  <c:v>2.0734511513692628</c:v>
                </c:pt>
                <c:pt idx="69">
                  <c:v>2.057743188101314</c:v>
                </c:pt>
                <c:pt idx="70">
                  <c:v>2.0420352248333651</c:v>
                </c:pt>
                <c:pt idx="71">
                  <c:v>2.0263272615654162</c:v>
                </c:pt>
                <c:pt idx="72">
                  <c:v>2.0106192982974673</c:v>
                </c:pt>
                <c:pt idx="73">
                  <c:v>1.9949113350295185</c:v>
                </c:pt>
                <c:pt idx="74">
                  <c:v>1.9792033717615696</c:v>
                </c:pt>
                <c:pt idx="75">
                  <c:v>1.9634954084936207</c:v>
                </c:pt>
                <c:pt idx="76">
                  <c:v>1.9477874452256718</c:v>
                </c:pt>
                <c:pt idx="77">
                  <c:v>1.9320794819577229</c:v>
                </c:pt>
                <c:pt idx="78">
                  <c:v>1.9163715186897741</c:v>
                </c:pt>
                <c:pt idx="79">
                  <c:v>1.9006635554218252</c:v>
                </c:pt>
                <c:pt idx="80">
                  <c:v>1.8849555921538763</c:v>
                </c:pt>
                <c:pt idx="81">
                  <c:v>1.8692476288859274</c:v>
                </c:pt>
                <c:pt idx="82">
                  <c:v>1.8535396656179786</c:v>
                </c:pt>
                <c:pt idx="83">
                  <c:v>1.8378317023500297</c:v>
                </c:pt>
                <c:pt idx="84">
                  <c:v>1.8221237390820808</c:v>
                </c:pt>
                <c:pt idx="85">
                  <c:v>1.8064157758141319</c:v>
                </c:pt>
                <c:pt idx="86">
                  <c:v>1.7907078125461831</c:v>
                </c:pt>
                <c:pt idx="87">
                  <c:v>1.7749998492782342</c:v>
                </c:pt>
                <c:pt idx="88">
                  <c:v>1.7592918860102853</c:v>
                </c:pt>
                <c:pt idx="89">
                  <c:v>1.7435839227423364</c:v>
                </c:pt>
                <c:pt idx="90">
                  <c:v>1.7278759594743875</c:v>
                </c:pt>
                <c:pt idx="91">
                  <c:v>1.7121679962064387</c:v>
                </c:pt>
                <c:pt idx="92">
                  <c:v>1.6964600329384898</c:v>
                </c:pt>
                <c:pt idx="93">
                  <c:v>1.6807520696705409</c:v>
                </c:pt>
                <c:pt idx="94">
                  <c:v>1.665044106402592</c:v>
                </c:pt>
                <c:pt idx="95">
                  <c:v>1.6493361431346432</c:v>
                </c:pt>
                <c:pt idx="96">
                  <c:v>1.6336281798666943</c:v>
                </c:pt>
                <c:pt idx="97">
                  <c:v>1.6179202165987454</c:v>
                </c:pt>
                <c:pt idx="98">
                  <c:v>1.6022122533307965</c:v>
                </c:pt>
                <c:pt idx="99">
                  <c:v>1.5865042900628477</c:v>
                </c:pt>
                <c:pt idx="100">
                  <c:v>1.5707963267948988</c:v>
                </c:pt>
                <c:pt idx="101">
                  <c:v>1.5550883635269499</c:v>
                </c:pt>
                <c:pt idx="102">
                  <c:v>1.539380400259001</c:v>
                </c:pt>
                <c:pt idx="103">
                  <c:v>1.5236724369910521</c:v>
                </c:pt>
                <c:pt idx="104">
                  <c:v>1.5079644737231033</c:v>
                </c:pt>
                <c:pt idx="105">
                  <c:v>1.4922565104551544</c:v>
                </c:pt>
                <c:pt idx="106">
                  <c:v>1.4765485471872055</c:v>
                </c:pt>
                <c:pt idx="107">
                  <c:v>1.4608405839192566</c:v>
                </c:pt>
                <c:pt idx="108">
                  <c:v>1.4451326206513078</c:v>
                </c:pt>
                <c:pt idx="109">
                  <c:v>1.4294246573833589</c:v>
                </c:pt>
                <c:pt idx="110">
                  <c:v>1.41371669411541</c:v>
                </c:pt>
                <c:pt idx="111">
                  <c:v>1.3980087308474611</c:v>
                </c:pt>
                <c:pt idx="112">
                  <c:v>1.3823007675795123</c:v>
                </c:pt>
                <c:pt idx="113">
                  <c:v>1.3665928043115634</c:v>
                </c:pt>
                <c:pt idx="114">
                  <c:v>1.3508848410436145</c:v>
                </c:pt>
                <c:pt idx="115">
                  <c:v>1.3351768777756656</c:v>
                </c:pt>
                <c:pt idx="116">
                  <c:v>1.3194689145077168</c:v>
                </c:pt>
                <c:pt idx="117">
                  <c:v>1.3037609512397679</c:v>
                </c:pt>
                <c:pt idx="118">
                  <c:v>1.288052987971819</c:v>
                </c:pt>
                <c:pt idx="119">
                  <c:v>1.2723450247038701</c:v>
                </c:pt>
                <c:pt idx="120">
                  <c:v>1.2566370614359212</c:v>
                </c:pt>
                <c:pt idx="121">
                  <c:v>1.2409290981679724</c:v>
                </c:pt>
                <c:pt idx="122">
                  <c:v>1.2252211349000235</c:v>
                </c:pt>
                <c:pt idx="123">
                  <c:v>1.2095131716320746</c:v>
                </c:pt>
                <c:pt idx="124">
                  <c:v>1.1938052083641257</c:v>
                </c:pt>
                <c:pt idx="125">
                  <c:v>1.1780972450961769</c:v>
                </c:pt>
                <c:pt idx="126">
                  <c:v>1.162389281828228</c:v>
                </c:pt>
                <c:pt idx="127">
                  <c:v>1.1466813185602791</c:v>
                </c:pt>
                <c:pt idx="128">
                  <c:v>1.1309733552923302</c:v>
                </c:pt>
                <c:pt idx="129">
                  <c:v>1.1152653920243814</c:v>
                </c:pt>
                <c:pt idx="130">
                  <c:v>1.0995574287564325</c:v>
                </c:pt>
                <c:pt idx="131">
                  <c:v>1.0838494654884836</c:v>
                </c:pt>
                <c:pt idx="132">
                  <c:v>1.0681415022205347</c:v>
                </c:pt>
                <c:pt idx="133">
                  <c:v>1.0524335389525858</c:v>
                </c:pt>
                <c:pt idx="134">
                  <c:v>1.036725575684637</c:v>
                </c:pt>
                <c:pt idx="135">
                  <c:v>1.0210176124166881</c:v>
                </c:pt>
                <c:pt idx="136">
                  <c:v>1.0053096491487392</c:v>
                </c:pt>
                <c:pt idx="137">
                  <c:v>0.98960168588079034</c:v>
                </c:pt>
                <c:pt idx="138">
                  <c:v>0.97389372261284146</c:v>
                </c:pt>
                <c:pt idx="139">
                  <c:v>0.95818575934489258</c:v>
                </c:pt>
                <c:pt idx="140">
                  <c:v>0.94247779607694371</c:v>
                </c:pt>
                <c:pt idx="141">
                  <c:v>0.92676983280899483</c:v>
                </c:pt>
                <c:pt idx="142">
                  <c:v>0.91106186954104595</c:v>
                </c:pt>
                <c:pt idx="143">
                  <c:v>0.89535390627309708</c:v>
                </c:pt>
                <c:pt idx="144">
                  <c:v>0.8796459430051482</c:v>
                </c:pt>
                <c:pt idx="145">
                  <c:v>0.86393797973719932</c:v>
                </c:pt>
                <c:pt idx="146">
                  <c:v>0.84823001646925045</c:v>
                </c:pt>
                <c:pt idx="147">
                  <c:v>0.83252205320130157</c:v>
                </c:pt>
                <c:pt idx="148">
                  <c:v>0.81681408993335269</c:v>
                </c:pt>
                <c:pt idx="149">
                  <c:v>0.80110612666540382</c:v>
                </c:pt>
                <c:pt idx="150">
                  <c:v>0.78539816339745494</c:v>
                </c:pt>
                <c:pt idx="151">
                  <c:v>0.76969020012950606</c:v>
                </c:pt>
                <c:pt idx="152">
                  <c:v>0.75398223686155719</c:v>
                </c:pt>
                <c:pt idx="153">
                  <c:v>0.73827427359360831</c:v>
                </c:pt>
                <c:pt idx="154">
                  <c:v>0.72256631032565943</c:v>
                </c:pt>
                <c:pt idx="155">
                  <c:v>0.70685834705771056</c:v>
                </c:pt>
                <c:pt idx="156">
                  <c:v>0.69115038378976168</c:v>
                </c:pt>
                <c:pt idx="157">
                  <c:v>0.6754424205218128</c:v>
                </c:pt>
                <c:pt idx="158">
                  <c:v>0.65973445725386393</c:v>
                </c:pt>
                <c:pt idx="159">
                  <c:v>0.64402649398591505</c:v>
                </c:pt>
                <c:pt idx="160">
                  <c:v>0.62831853071796617</c:v>
                </c:pt>
                <c:pt idx="161">
                  <c:v>0.6126105674500173</c:v>
                </c:pt>
                <c:pt idx="162">
                  <c:v>0.59690260418206842</c:v>
                </c:pt>
                <c:pt idx="163">
                  <c:v>0.58119464091411954</c:v>
                </c:pt>
                <c:pt idx="164">
                  <c:v>0.56548667764617067</c:v>
                </c:pt>
                <c:pt idx="165">
                  <c:v>0.54977871437822179</c:v>
                </c:pt>
                <c:pt idx="166">
                  <c:v>0.53407075111027291</c:v>
                </c:pt>
                <c:pt idx="167">
                  <c:v>0.51836278784232404</c:v>
                </c:pt>
                <c:pt idx="168">
                  <c:v>0.50265482457437516</c:v>
                </c:pt>
                <c:pt idx="169">
                  <c:v>0.48694686130642628</c:v>
                </c:pt>
                <c:pt idx="170">
                  <c:v>0.47123889803847741</c:v>
                </c:pt>
                <c:pt idx="171">
                  <c:v>0.45553093477052853</c:v>
                </c:pt>
                <c:pt idx="172">
                  <c:v>0.43982297150257965</c:v>
                </c:pt>
                <c:pt idx="173">
                  <c:v>0.42411500823463077</c:v>
                </c:pt>
                <c:pt idx="174">
                  <c:v>0.4084070449666819</c:v>
                </c:pt>
                <c:pt idx="175">
                  <c:v>0.39269908169873302</c:v>
                </c:pt>
                <c:pt idx="176">
                  <c:v>0.37699111843078414</c:v>
                </c:pt>
                <c:pt idx="177">
                  <c:v>0.36128315516283527</c:v>
                </c:pt>
                <c:pt idx="178">
                  <c:v>0.34557519189488639</c:v>
                </c:pt>
                <c:pt idx="179">
                  <c:v>0.32986722862693751</c:v>
                </c:pt>
                <c:pt idx="180">
                  <c:v>0.31415926535898864</c:v>
                </c:pt>
                <c:pt idx="181">
                  <c:v>0.29845130209103976</c:v>
                </c:pt>
                <c:pt idx="182">
                  <c:v>0.28274333882309088</c:v>
                </c:pt>
                <c:pt idx="183">
                  <c:v>0.26703537555514201</c:v>
                </c:pt>
                <c:pt idx="184">
                  <c:v>0.25132741228719313</c:v>
                </c:pt>
                <c:pt idx="185">
                  <c:v>0.23561944901924425</c:v>
                </c:pt>
                <c:pt idx="186">
                  <c:v>0.21991148575129538</c:v>
                </c:pt>
                <c:pt idx="187">
                  <c:v>0.2042035224833465</c:v>
                </c:pt>
                <c:pt idx="188">
                  <c:v>0.18849555921539762</c:v>
                </c:pt>
                <c:pt idx="189">
                  <c:v>0.17278759594744875</c:v>
                </c:pt>
                <c:pt idx="190">
                  <c:v>0.15707963267949987</c:v>
                </c:pt>
                <c:pt idx="191">
                  <c:v>0.14137166941155099</c:v>
                </c:pt>
                <c:pt idx="192">
                  <c:v>0.12566370614360212</c:v>
                </c:pt>
                <c:pt idx="193">
                  <c:v>0.10995574287565324</c:v>
                </c:pt>
                <c:pt idx="194">
                  <c:v>9.4247779607704363E-2</c:v>
                </c:pt>
                <c:pt idx="195">
                  <c:v>7.8539816339755486E-2</c:v>
                </c:pt>
                <c:pt idx="196">
                  <c:v>6.2831853071806609E-2</c:v>
                </c:pt>
                <c:pt idx="197">
                  <c:v>4.7123889803857733E-2</c:v>
                </c:pt>
                <c:pt idx="198">
                  <c:v>3.1415926535908856E-2</c:v>
                </c:pt>
                <c:pt idx="199">
                  <c:v>1.5707963267959979E-2</c:v>
                </c:pt>
                <c:pt idx="200">
                  <c:v>1.1102230246251565E-14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984-4EAE-98D3-ED4756A4B68E}"/>
            </c:ext>
          </c:extLst>
        </c:ser>
        <c:ser>
          <c:idx val="1"/>
          <c:order val="1"/>
          <c:spPr>
            <a:ln w="31750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Hoja3!$A$1:$A$410</c:f>
              <c:numCache>
                <c:formatCode>0.00</c:formatCode>
                <c:ptCount val="410"/>
                <c:pt idx="0">
                  <c:v>0</c:v>
                </c:pt>
                <c:pt idx="1">
                  <c:v>1.5707963267948967E-2</c:v>
                </c:pt>
                <c:pt idx="2">
                  <c:v>3.1415926535897934E-2</c:v>
                </c:pt>
                <c:pt idx="3">
                  <c:v>4.7123889803846901E-2</c:v>
                </c:pt>
                <c:pt idx="4">
                  <c:v>6.2831853071795868E-2</c:v>
                </c:pt>
                <c:pt idx="5">
                  <c:v>7.8539816339744828E-2</c:v>
                </c:pt>
                <c:pt idx="6">
                  <c:v>9.4247779607693788E-2</c:v>
                </c:pt>
                <c:pt idx="7">
                  <c:v>0.10995574287564275</c:v>
                </c:pt>
                <c:pt idx="8">
                  <c:v>0.12566370614359171</c:v>
                </c:pt>
                <c:pt idx="9">
                  <c:v>0.14137166941154067</c:v>
                </c:pt>
                <c:pt idx="10">
                  <c:v>0.15707963267948963</c:v>
                </c:pt>
                <c:pt idx="11">
                  <c:v>0.17278759594743859</c:v>
                </c:pt>
                <c:pt idx="12">
                  <c:v>0.18849555921538755</c:v>
                </c:pt>
                <c:pt idx="13">
                  <c:v>0.20420352248333651</c:v>
                </c:pt>
                <c:pt idx="14">
                  <c:v>0.21991148575128547</c:v>
                </c:pt>
                <c:pt idx="15">
                  <c:v>0.23561944901923443</c:v>
                </c:pt>
                <c:pt idx="16">
                  <c:v>0.25132741228718342</c:v>
                </c:pt>
                <c:pt idx="17">
                  <c:v>0.2670353755551324</c:v>
                </c:pt>
                <c:pt idx="18">
                  <c:v>0.28274333882308139</c:v>
                </c:pt>
                <c:pt idx="19">
                  <c:v>0.29845130209103038</c:v>
                </c:pt>
                <c:pt idx="20">
                  <c:v>0.31415926535897937</c:v>
                </c:pt>
                <c:pt idx="21">
                  <c:v>0.32986722862692835</c:v>
                </c:pt>
                <c:pt idx="22">
                  <c:v>0.34557519189487734</c:v>
                </c:pt>
                <c:pt idx="23">
                  <c:v>0.36128315516282633</c:v>
                </c:pt>
                <c:pt idx="24">
                  <c:v>0.37699111843077532</c:v>
                </c:pt>
                <c:pt idx="25">
                  <c:v>0.39269908169872431</c:v>
                </c:pt>
                <c:pt idx="26">
                  <c:v>0.40840704496667329</c:v>
                </c:pt>
                <c:pt idx="27">
                  <c:v>0.42411500823462228</c:v>
                </c:pt>
                <c:pt idx="28">
                  <c:v>0.43982297150257127</c:v>
                </c:pt>
                <c:pt idx="29">
                  <c:v>0.45553093477052026</c:v>
                </c:pt>
                <c:pt idx="30">
                  <c:v>0.47123889803846924</c:v>
                </c:pt>
                <c:pt idx="31">
                  <c:v>0.48694686130641823</c:v>
                </c:pt>
                <c:pt idx="32">
                  <c:v>0.50265482457436717</c:v>
                </c:pt>
                <c:pt idx="33">
                  <c:v>0.51836278784231615</c:v>
                </c:pt>
                <c:pt idx="34">
                  <c:v>0.53407075111026514</c:v>
                </c:pt>
                <c:pt idx="35">
                  <c:v>0.54977871437821413</c:v>
                </c:pt>
                <c:pt idx="36">
                  <c:v>0.56548667764616312</c:v>
                </c:pt>
                <c:pt idx="37">
                  <c:v>0.5811946409141121</c:v>
                </c:pt>
                <c:pt idx="38">
                  <c:v>0.59690260418206109</c:v>
                </c:pt>
                <c:pt idx="39">
                  <c:v>0.61261056745001008</c:v>
                </c:pt>
                <c:pt idx="40">
                  <c:v>0.62831853071795907</c:v>
                </c:pt>
                <c:pt idx="41">
                  <c:v>0.64402649398590806</c:v>
                </c:pt>
                <c:pt idx="42">
                  <c:v>0.65973445725385704</c:v>
                </c:pt>
                <c:pt idx="43">
                  <c:v>0.67544242052180603</c:v>
                </c:pt>
                <c:pt idx="44">
                  <c:v>0.69115038378975502</c:v>
                </c:pt>
                <c:pt idx="45">
                  <c:v>0.70685834705770401</c:v>
                </c:pt>
                <c:pt idx="46">
                  <c:v>0.72256631032565299</c:v>
                </c:pt>
                <c:pt idx="47">
                  <c:v>0.73827427359360198</c:v>
                </c:pt>
                <c:pt idx="48">
                  <c:v>0.75398223686155097</c:v>
                </c:pt>
                <c:pt idx="49">
                  <c:v>0.76969020012949996</c:v>
                </c:pt>
                <c:pt idx="50">
                  <c:v>0.78539816339744895</c:v>
                </c:pt>
                <c:pt idx="51">
                  <c:v>0.80110612666539793</c:v>
                </c:pt>
                <c:pt idx="52">
                  <c:v>0.81681408993334692</c:v>
                </c:pt>
                <c:pt idx="53">
                  <c:v>0.83252205320129591</c:v>
                </c:pt>
                <c:pt idx="54">
                  <c:v>0.8482300164692449</c:v>
                </c:pt>
                <c:pt idx="55">
                  <c:v>0.86393797973719388</c:v>
                </c:pt>
                <c:pt idx="56">
                  <c:v>0.87964594300514287</c:v>
                </c:pt>
                <c:pt idx="57">
                  <c:v>0.89535390627309186</c:v>
                </c:pt>
                <c:pt idx="58">
                  <c:v>0.91106186954104085</c:v>
                </c:pt>
                <c:pt idx="59">
                  <c:v>0.92676983280898984</c:v>
                </c:pt>
                <c:pt idx="60">
                  <c:v>0.94247779607693882</c:v>
                </c:pt>
                <c:pt idx="61">
                  <c:v>0.95818575934488781</c:v>
                </c:pt>
                <c:pt idx="62">
                  <c:v>0.9738937226128368</c:v>
                </c:pt>
                <c:pt idx="63">
                  <c:v>0.98960168588078579</c:v>
                </c:pt>
                <c:pt idx="64">
                  <c:v>1.0053096491487348</c:v>
                </c:pt>
                <c:pt idx="65">
                  <c:v>1.0210176124166837</c:v>
                </c:pt>
                <c:pt idx="66">
                  <c:v>1.0367255756846325</c:v>
                </c:pt>
                <c:pt idx="67">
                  <c:v>1.0524335389525814</c:v>
                </c:pt>
                <c:pt idx="68">
                  <c:v>1.0681415022205303</c:v>
                </c:pt>
                <c:pt idx="69">
                  <c:v>1.0838494654884792</c:v>
                </c:pt>
                <c:pt idx="70">
                  <c:v>1.099557428756428</c:v>
                </c:pt>
                <c:pt idx="71">
                  <c:v>1.1152653920243769</c:v>
                </c:pt>
                <c:pt idx="72">
                  <c:v>1.1309733552923258</c:v>
                </c:pt>
                <c:pt idx="73">
                  <c:v>1.1466813185602747</c:v>
                </c:pt>
                <c:pt idx="74">
                  <c:v>1.1623892818282235</c:v>
                </c:pt>
                <c:pt idx="75">
                  <c:v>1.1780972450961724</c:v>
                </c:pt>
                <c:pt idx="76">
                  <c:v>1.1938052083641213</c:v>
                </c:pt>
                <c:pt idx="77">
                  <c:v>1.2095131716320702</c:v>
                </c:pt>
                <c:pt idx="78">
                  <c:v>1.225221134900019</c:v>
                </c:pt>
                <c:pt idx="79">
                  <c:v>1.2409290981679679</c:v>
                </c:pt>
                <c:pt idx="80">
                  <c:v>1.2566370614359168</c:v>
                </c:pt>
                <c:pt idx="81">
                  <c:v>1.2723450247038657</c:v>
                </c:pt>
                <c:pt idx="82">
                  <c:v>1.2880529879718146</c:v>
                </c:pt>
                <c:pt idx="83">
                  <c:v>1.3037609512397634</c:v>
                </c:pt>
                <c:pt idx="84">
                  <c:v>1.3194689145077123</c:v>
                </c:pt>
                <c:pt idx="85">
                  <c:v>1.3351768777756612</c:v>
                </c:pt>
                <c:pt idx="86">
                  <c:v>1.3508848410436101</c:v>
                </c:pt>
                <c:pt idx="87">
                  <c:v>1.3665928043115589</c:v>
                </c:pt>
                <c:pt idx="88">
                  <c:v>1.3823007675795078</c:v>
                </c:pt>
                <c:pt idx="89">
                  <c:v>1.3980087308474567</c:v>
                </c:pt>
                <c:pt idx="90">
                  <c:v>1.4137166941154056</c:v>
                </c:pt>
                <c:pt idx="91">
                  <c:v>1.4294246573833544</c:v>
                </c:pt>
                <c:pt idx="92">
                  <c:v>1.4451326206513033</c:v>
                </c:pt>
                <c:pt idx="93">
                  <c:v>1.4608405839192522</c:v>
                </c:pt>
                <c:pt idx="94">
                  <c:v>1.4765485471872011</c:v>
                </c:pt>
                <c:pt idx="95">
                  <c:v>1.49225651045515</c:v>
                </c:pt>
                <c:pt idx="96">
                  <c:v>1.5079644737230988</c:v>
                </c:pt>
                <c:pt idx="97">
                  <c:v>1.5236724369910477</c:v>
                </c:pt>
                <c:pt idx="98">
                  <c:v>1.5393804002589966</c:v>
                </c:pt>
                <c:pt idx="99">
                  <c:v>1.5550883635269455</c:v>
                </c:pt>
                <c:pt idx="100">
                  <c:v>1.5707963267948943</c:v>
                </c:pt>
                <c:pt idx="101">
                  <c:v>1.5865042900628432</c:v>
                </c:pt>
                <c:pt idx="102">
                  <c:v>1.6022122533307921</c:v>
                </c:pt>
                <c:pt idx="103">
                  <c:v>1.617920216598741</c:v>
                </c:pt>
                <c:pt idx="104">
                  <c:v>1.6336281798666898</c:v>
                </c:pt>
                <c:pt idx="105">
                  <c:v>1.6493361431346387</c:v>
                </c:pt>
                <c:pt idx="106">
                  <c:v>1.6650441064025876</c:v>
                </c:pt>
                <c:pt idx="107">
                  <c:v>1.6807520696705365</c:v>
                </c:pt>
                <c:pt idx="108">
                  <c:v>1.6964600329384854</c:v>
                </c:pt>
                <c:pt idx="109">
                  <c:v>1.7121679962064342</c:v>
                </c:pt>
                <c:pt idx="110">
                  <c:v>1.7278759594743831</c:v>
                </c:pt>
                <c:pt idx="111">
                  <c:v>1.743583922742332</c:v>
                </c:pt>
                <c:pt idx="112">
                  <c:v>1.7592918860102809</c:v>
                </c:pt>
                <c:pt idx="113">
                  <c:v>1.7749998492782297</c:v>
                </c:pt>
                <c:pt idx="114">
                  <c:v>1.7907078125461786</c:v>
                </c:pt>
                <c:pt idx="115">
                  <c:v>1.8064157758141275</c:v>
                </c:pt>
                <c:pt idx="116">
                  <c:v>1.8221237390820764</c:v>
                </c:pt>
                <c:pt idx="117">
                  <c:v>1.8378317023500252</c:v>
                </c:pt>
                <c:pt idx="118">
                  <c:v>1.8535396656179741</c:v>
                </c:pt>
                <c:pt idx="119">
                  <c:v>1.869247628885923</c:v>
                </c:pt>
                <c:pt idx="120">
                  <c:v>1.8849555921538719</c:v>
                </c:pt>
                <c:pt idx="121">
                  <c:v>1.9006635554218207</c:v>
                </c:pt>
                <c:pt idx="122">
                  <c:v>1.9163715186897696</c:v>
                </c:pt>
                <c:pt idx="123">
                  <c:v>1.9320794819577185</c:v>
                </c:pt>
                <c:pt idx="124">
                  <c:v>1.9477874452256674</c:v>
                </c:pt>
                <c:pt idx="125">
                  <c:v>1.9634954084936163</c:v>
                </c:pt>
                <c:pt idx="126">
                  <c:v>1.9792033717615651</c:v>
                </c:pt>
                <c:pt idx="127">
                  <c:v>1.994911335029514</c:v>
                </c:pt>
                <c:pt idx="128">
                  <c:v>2.0106192982974629</c:v>
                </c:pt>
                <c:pt idx="129">
                  <c:v>2.0263272615654118</c:v>
                </c:pt>
                <c:pt idx="130">
                  <c:v>2.0420352248333606</c:v>
                </c:pt>
                <c:pt idx="131">
                  <c:v>2.0577431881013095</c:v>
                </c:pt>
                <c:pt idx="132">
                  <c:v>2.0734511513692584</c:v>
                </c:pt>
                <c:pt idx="133">
                  <c:v>2.0891591146372073</c:v>
                </c:pt>
                <c:pt idx="134">
                  <c:v>2.1048670779051561</c:v>
                </c:pt>
                <c:pt idx="135">
                  <c:v>2.120575041173105</c:v>
                </c:pt>
                <c:pt idx="136">
                  <c:v>2.1362830044410539</c:v>
                </c:pt>
                <c:pt idx="137">
                  <c:v>2.1519909677090028</c:v>
                </c:pt>
                <c:pt idx="138">
                  <c:v>2.1676989309769517</c:v>
                </c:pt>
                <c:pt idx="139">
                  <c:v>2.1834068942449005</c:v>
                </c:pt>
                <c:pt idx="140">
                  <c:v>2.1991148575128494</c:v>
                </c:pt>
                <c:pt idx="141">
                  <c:v>2.2148228207807983</c:v>
                </c:pt>
                <c:pt idx="142">
                  <c:v>2.2305307840487472</c:v>
                </c:pt>
                <c:pt idx="143">
                  <c:v>2.246238747316696</c:v>
                </c:pt>
                <c:pt idx="144">
                  <c:v>2.2619467105846449</c:v>
                </c:pt>
                <c:pt idx="145">
                  <c:v>2.2776546738525938</c:v>
                </c:pt>
                <c:pt idx="146">
                  <c:v>2.2933626371205427</c:v>
                </c:pt>
                <c:pt idx="147">
                  <c:v>2.3090706003884915</c:v>
                </c:pt>
                <c:pt idx="148">
                  <c:v>2.3247785636564404</c:v>
                </c:pt>
                <c:pt idx="149">
                  <c:v>2.3404865269243893</c:v>
                </c:pt>
                <c:pt idx="150">
                  <c:v>2.3561944901923382</c:v>
                </c:pt>
                <c:pt idx="151">
                  <c:v>2.3719024534602871</c:v>
                </c:pt>
                <c:pt idx="152">
                  <c:v>2.3876104167282359</c:v>
                </c:pt>
                <c:pt idx="153">
                  <c:v>2.4033183799961848</c:v>
                </c:pt>
                <c:pt idx="154">
                  <c:v>2.4190263432641337</c:v>
                </c:pt>
                <c:pt idx="155">
                  <c:v>2.4347343065320826</c:v>
                </c:pt>
                <c:pt idx="156">
                  <c:v>2.4504422698000314</c:v>
                </c:pt>
                <c:pt idx="157">
                  <c:v>2.4661502330679803</c:v>
                </c:pt>
                <c:pt idx="158">
                  <c:v>2.4818581963359292</c:v>
                </c:pt>
                <c:pt idx="159">
                  <c:v>2.4975661596038781</c:v>
                </c:pt>
                <c:pt idx="160">
                  <c:v>2.5132741228718269</c:v>
                </c:pt>
                <c:pt idx="161">
                  <c:v>2.5289820861397758</c:v>
                </c:pt>
                <c:pt idx="162">
                  <c:v>2.5446900494077247</c:v>
                </c:pt>
                <c:pt idx="163">
                  <c:v>2.5603980126756736</c:v>
                </c:pt>
                <c:pt idx="164">
                  <c:v>2.5761059759436225</c:v>
                </c:pt>
                <c:pt idx="165">
                  <c:v>2.5918139392115713</c:v>
                </c:pt>
                <c:pt idx="166">
                  <c:v>2.6075219024795202</c:v>
                </c:pt>
                <c:pt idx="167">
                  <c:v>2.6232298657474691</c:v>
                </c:pt>
                <c:pt idx="168">
                  <c:v>2.638937829015418</c:v>
                </c:pt>
                <c:pt idx="169">
                  <c:v>2.6546457922833668</c:v>
                </c:pt>
                <c:pt idx="170">
                  <c:v>2.6703537555513157</c:v>
                </c:pt>
                <c:pt idx="171">
                  <c:v>2.6860617188192646</c:v>
                </c:pt>
                <c:pt idx="172">
                  <c:v>2.7017696820872135</c:v>
                </c:pt>
                <c:pt idx="173">
                  <c:v>2.7174776453551623</c:v>
                </c:pt>
                <c:pt idx="174">
                  <c:v>2.7331856086231112</c:v>
                </c:pt>
                <c:pt idx="175">
                  <c:v>2.7488935718910601</c:v>
                </c:pt>
                <c:pt idx="176">
                  <c:v>2.764601535159009</c:v>
                </c:pt>
                <c:pt idx="177">
                  <c:v>2.7803094984269578</c:v>
                </c:pt>
                <c:pt idx="178">
                  <c:v>2.7960174616949067</c:v>
                </c:pt>
                <c:pt idx="179">
                  <c:v>2.8117254249628556</c:v>
                </c:pt>
                <c:pt idx="180">
                  <c:v>2.8274333882308045</c:v>
                </c:pt>
                <c:pt idx="181">
                  <c:v>2.8431413514987534</c:v>
                </c:pt>
                <c:pt idx="182">
                  <c:v>2.8588493147667022</c:v>
                </c:pt>
                <c:pt idx="183">
                  <c:v>2.8745572780346511</c:v>
                </c:pt>
                <c:pt idx="184">
                  <c:v>2.8902652413026</c:v>
                </c:pt>
                <c:pt idx="185">
                  <c:v>2.9059732045705489</c:v>
                </c:pt>
                <c:pt idx="186">
                  <c:v>2.9216811678384977</c:v>
                </c:pt>
                <c:pt idx="187">
                  <c:v>2.9373891311064466</c:v>
                </c:pt>
                <c:pt idx="188">
                  <c:v>2.9530970943743955</c:v>
                </c:pt>
                <c:pt idx="189">
                  <c:v>2.9688050576423444</c:v>
                </c:pt>
                <c:pt idx="190">
                  <c:v>2.9845130209102932</c:v>
                </c:pt>
                <c:pt idx="191">
                  <c:v>3.0002209841782421</c:v>
                </c:pt>
                <c:pt idx="192">
                  <c:v>3.015928947446191</c:v>
                </c:pt>
                <c:pt idx="193">
                  <c:v>3.0316369107141399</c:v>
                </c:pt>
                <c:pt idx="194">
                  <c:v>3.0473448739820888</c:v>
                </c:pt>
                <c:pt idx="195">
                  <c:v>3.0630528372500376</c:v>
                </c:pt>
                <c:pt idx="196">
                  <c:v>3.0787608005179865</c:v>
                </c:pt>
                <c:pt idx="197">
                  <c:v>3.0944687637859354</c:v>
                </c:pt>
                <c:pt idx="198">
                  <c:v>3.1101767270538843</c:v>
                </c:pt>
                <c:pt idx="199">
                  <c:v>3.1258846903218331</c:v>
                </c:pt>
                <c:pt idx="200">
                  <c:v>3.141592653589782</c:v>
                </c:pt>
                <c:pt idx="201">
                  <c:v>3.1573006168577309</c:v>
                </c:pt>
                <c:pt idx="202">
                  <c:v>3.1730085801256798</c:v>
                </c:pt>
                <c:pt idx="203">
                  <c:v>3.1887165433936286</c:v>
                </c:pt>
                <c:pt idx="204">
                  <c:v>3.2044245066615775</c:v>
                </c:pt>
                <c:pt idx="205">
                  <c:v>3.2201324699295264</c:v>
                </c:pt>
                <c:pt idx="206">
                  <c:v>3.2358404331974753</c:v>
                </c:pt>
                <c:pt idx="207">
                  <c:v>3.2515483964654242</c:v>
                </c:pt>
                <c:pt idx="208">
                  <c:v>3.267256359733373</c:v>
                </c:pt>
                <c:pt idx="209">
                  <c:v>3.2829643230013219</c:v>
                </c:pt>
                <c:pt idx="210">
                  <c:v>3.2986722862692708</c:v>
                </c:pt>
                <c:pt idx="211">
                  <c:v>3.3143802495372197</c:v>
                </c:pt>
                <c:pt idx="212">
                  <c:v>3.3300882128051685</c:v>
                </c:pt>
                <c:pt idx="213">
                  <c:v>3.3457961760731174</c:v>
                </c:pt>
                <c:pt idx="214">
                  <c:v>3.3615041393410663</c:v>
                </c:pt>
                <c:pt idx="215">
                  <c:v>3.3772121026090152</c:v>
                </c:pt>
                <c:pt idx="216">
                  <c:v>3.392920065876964</c:v>
                </c:pt>
                <c:pt idx="217">
                  <c:v>3.4086280291449129</c:v>
                </c:pt>
                <c:pt idx="218">
                  <c:v>3.4243359924128618</c:v>
                </c:pt>
                <c:pt idx="219">
                  <c:v>3.4400439556808107</c:v>
                </c:pt>
                <c:pt idx="220">
                  <c:v>3.4557519189487595</c:v>
                </c:pt>
                <c:pt idx="221">
                  <c:v>3.4714598822167084</c:v>
                </c:pt>
                <c:pt idx="222">
                  <c:v>3.4871678454846573</c:v>
                </c:pt>
                <c:pt idx="223">
                  <c:v>3.5028758087526062</c:v>
                </c:pt>
                <c:pt idx="224">
                  <c:v>3.5185837720205551</c:v>
                </c:pt>
                <c:pt idx="225">
                  <c:v>3.5342917352885039</c:v>
                </c:pt>
                <c:pt idx="226">
                  <c:v>3.5499996985564528</c:v>
                </c:pt>
                <c:pt idx="227">
                  <c:v>3.5657076618244017</c:v>
                </c:pt>
                <c:pt idx="228">
                  <c:v>3.5814156250923506</c:v>
                </c:pt>
                <c:pt idx="229">
                  <c:v>3.5971235883602994</c:v>
                </c:pt>
                <c:pt idx="230">
                  <c:v>3.6128315516282483</c:v>
                </c:pt>
                <c:pt idx="231">
                  <c:v>3.6285395148961972</c:v>
                </c:pt>
                <c:pt idx="232">
                  <c:v>3.6442474781641461</c:v>
                </c:pt>
                <c:pt idx="233">
                  <c:v>3.6599554414320949</c:v>
                </c:pt>
                <c:pt idx="234">
                  <c:v>3.6756634047000438</c:v>
                </c:pt>
                <c:pt idx="235">
                  <c:v>3.6913713679679927</c:v>
                </c:pt>
                <c:pt idx="236">
                  <c:v>3.7070793312359416</c:v>
                </c:pt>
                <c:pt idx="237">
                  <c:v>3.7227872945038905</c:v>
                </c:pt>
                <c:pt idx="238">
                  <c:v>3.7384952577718393</c:v>
                </c:pt>
                <c:pt idx="239">
                  <c:v>3.7542032210397882</c:v>
                </c:pt>
                <c:pt idx="240">
                  <c:v>3.7699111843077371</c:v>
                </c:pt>
                <c:pt idx="241">
                  <c:v>3.785619147575686</c:v>
                </c:pt>
                <c:pt idx="242">
                  <c:v>3.8013271108436348</c:v>
                </c:pt>
                <c:pt idx="243">
                  <c:v>3.8170350741115837</c:v>
                </c:pt>
                <c:pt idx="244">
                  <c:v>3.8327430373795326</c:v>
                </c:pt>
                <c:pt idx="245">
                  <c:v>3.8484510006474815</c:v>
                </c:pt>
                <c:pt idx="246">
                  <c:v>3.8641589639154303</c:v>
                </c:pt>
                <c:pt idx="247">
                  <c:v>3.8798669271833792</c:v>
                </c:pt>
                <c:pt idx="248">
                  <c:v>3.8955748904513281</c:v>
                </c:pt>
                <c:pt idx="249">
                  <c:v>3.911282853719277</c:v>
                </c:pt>
                <c:pt idx="250">
                  <c:v>3.9269908169872259</c:v>
                </c:pt>
                <c:pt idx="251">
                  <c:v>3.9426987802551747</c:v>
                </c:pt>
                <c:pt idx="252">
                  <c:v>3.9584067435231236</c:v>
                </c:pt>
                <c:pt idx="253">
                  <c:v>3.9741147067910725</c:v>
                </c:pt>
                <c:pt idx="254">
                  <c:v>3.9898226700590214</c:v>
                </c:pt>
                <c:pt idx="255">
                  <c:v>4.0055306333269707</c:v>
                </c:pt>
                <c:pt idx="256">
                  <c:v>4.0212385965949196</c:v>
                </c:pt>
                <c:pt idx="257">
                  <c:v>4.0369465598628684</c:v>
                </c:pt>
                <c:pt idx="258">
                  <c:v>4.0526545231308173</c:v>
                </c:pt>
                <c:pt idx="259">
                  <c:v>4.0683624863987662</c:v>
                </c:pt>
                <c:pt idx="260">
                  <c:v>4.0840704496667151</c:v>
                </c:pt>
                <c:pt idx="261">
                  <c:v>4.0997784129346639</c:v>
                </c:pt>
                <c:pt idx="262">
                  <c:v>4.1154863762026128</c:v>
                </c:pt>
                <c:pt idx="263">
                  <c:v>4.1311943394705617</c:v>
                </c:pt>
                <c:pt idx="264">
                  <c:v>4.1469023027385106</c:v>
                </c:pt>
                <c:pt idx="265">
                  <c:v>4.1626102660064594</c:v>
                </c:pt>
                <c:pt idx="266">
                  <c:v>4.1783182292744083</c:v>
                </c:pt>
                <c:pt idx="267">
                  <c:v>4.1940261925423572</c:v>
                </c:pt>
                <c:pt idx="268">
                  <c:v>4.2097341558103061</c:v>
                </c:pt>
                <c:pt idx="269">
                  <c:v>4.225442119078255</c:v>
                </c:pt>
                <c:pt idx="270">
                  <c:v>4.2411500823462038</c:v>
                </c:pt>
                <c:pt idx="271">
                  <c:v>4.2568580456141527</c:v>
                </c:pt>
                <c:pt idx="272">
                  <c:v>4.2725660088821016</c:v>
                </c:pt>
                <c:pt idx="273">
                  <c:v>4.2882739721500505</c:v>
                </c:pt>
                <c:pt idx="274">
                  <c:v>4.3039819354179993</c:v>
                </c:pt>
                <c:pt idx="275">
                  <c:v>4.3196898986859482</c:v>
                </c:pt>
                <c:pt idx="276">
                  <c:v>4.3353978619538971</c:v>
                </c:pt>
                <c:pt idx="277">
                  <c:v>4.351105825221846</c:v>
                </c:pt>
                <c:pt idx="278">
                  <c:v>4.3668137884897948</c:v>
                </c:pt>
                <c:pt idx="279">
                  <c:v>4.3825217517577437</c:v>
                </c:pt>
                <c:pt idx="280">
                  <c:v>4.3982297150256926</c:v>
                </c:pt>
                <c:pt idx="281">
                  <c:v>4.4139376782936415</c:v>
                </c:pt>
                <c:pt idx="282">
                  <c:v>4.4296456415615904</c:v>
                </c:pt>
                <c:pt idx="283">
                  <c:v>4.4453536048295392</c:v>
                </c:pt>
                <c:pt idx="284">
                  <c:v>4.4610615680974881</c:v>
                </c:pt>
                <c:pt idx="285">
                  <c:v>4.476769531365437</c:v>
                </c:pt>
                <c:pt idx="286">
                  <c:v>4.4924774946333859</c:v>
                </c:pt>
                <c:pt idx="287">
                  <c:v>4.5081854579013347</c:v>
                </c:pt>
                <c:pt idx="288">
                  <c:v>4.5238934211692836</c:v>
                </c:pt>
                <c:pt idx="289">
                  <c:v>4.5396013844372325</c:v>
                </c:pt>
                <c:pt idx="290">
                  <c:v>4.5553093477051814</c:v>
                </c:pt>
                <c:pt idx="291">
                  <c:v>4.5710173109731302</c:v>
                </c:pt>
                <c:pt idx="292">
                  <c:v>4.5867252742410791</c:v>
                </c:pt>
                <c:pt idx="293">
                  <c:v>4.602433237509028</c:v>
                </c:pt>
                <c:pt idx="294">
                  <c:v>4.6181412007769769</c:v>
                </c:pt>
                <c:pt idx="295">
                  <c:v>4.6338491640449258</c:v>
                </c:pt>
                <c:pt idx="296">
                  <c:v>4.6495571273128746</c:v>
                </c:pt>
                <c:pt idx="297">
                  <c:v>4.6652650905808235</c:v>
                </c:pt>
                <c:pt idx="298">
                  <c:v>4.6809730538487724</c:v>
                </c:pt>
                <c:pt idx="299">
                  <c:v>4.6966810171167213</c:v>
                </c:pt>
                <c:pt idx="300">
                  <c:v>4.7123889803846701</c:v>
                </c:pt>
                <c:pt idx="301">
                  <c:v>4.728096943652619</c:v>
                </c:pt>
                <c:pt idx="302">
                  <c:v>4.7438049069205679</c:v>
                </c:pt>
                <c:pt idx="303">
                  <c:v>4.7595128701885168</c:v>
                </c:pt>
                <c:pt idx="304">
                  <c:v>4.7752208334564656</c:v>
                </c:pt>
                <c:pt idx="305">
                  <c:v>4.7909287967244145</c:v>
                </c:pt>
                <c:pt idx="306">
                  <c:v>4.8066367599923634</c:v>
                </c:pt>
                <c:pt idx="307">
                  <c:v>4.8223447232603123</c:v>
                </c:pt>
                <c:pt idx="308">
                  <c:v>4.8380526865282611</c:v>
                </c:pt>
                <c:pt idx="309">
                  <c:v>4.85376064979621</c:v>
                </c:pt>
                <c:pt idx="310">
                  <c:v>4.8694686130641589</c:v>
                </c:pt>
                <c:pt idx="311">
                  <c:v>4.8851765763321078</c:v>
                </c:pt>
                <c:pt idx="312">
                  <c:v>4.9008845396000567</c:v>
                </c:pt>
                <c:pt idx="313">
                  <c:v>4.9165925028680055</c:v>
                </c:pt>
                <c:pt idx="314">
                  <c:v>4.9323004661359544</c:v>
                </c:pt>
                <c:pt idx="315">
                  <c:v>4.9480084294039033</c:v>
                </c:pt>
                <c:pt idx="316">
                  <c:v>4.9637163926718522</c:v>
                </c:pt>
                <c:pt idx="317">
                  <c:v>4.979424355939801</c:v>
                </c:pt>
                <c:pt idx="318">
                  <c:v>4.9951323192077499</c:v>
                </c:pt>
                <c:pt idx="319">
                  <c:v>5.0108402824756988</c:v>
                </c:pt>
                <c:pt idx="320">
                  <c:v>5.0265482457436477</c:v>
                </c:pt>
                <c:pt idx="321">
                  <c:v>5.0422562090115965</c:v>
                </c:pt>
                <c:pt idx="322">
                  <c:v>5.0579641722795454</c:v>
                </c:pt>
                <c:pt idx="323">
                  <c:v>5.0736721355474943</c:v>
                </c:pt>
                <c:pt idx="324">
                  <c:v>5.0893800988154432</c:v>
                </c:pt>
                <c:pt idx="325">
                  <c:v>5.1050880620833921</c:v>
                </c:pt>
                <c:pt idx="326">
                  <c:v>5.1207960253513409</c:v>
                </c:pt>
                <c:pt idx="327">
                  <c:v>5.1365039886192898</c:v>
                </c:pt>
                <c:pt idx="328">
                  <c:v>5.1522119518872387</c:v>
                </c:pt>
                <c:pt idx="329">
                  <c:v>5.1679199151551876</c:v>
                </c:pt>
                <c:pt idx="330">
                  <c:v>5.1836278784231364</c:v>
                </c:pt>
                <c:pt idx="331">
                  <c:v>5.1993358416910853</c:v>
                </c:pt>
                <c:pt idx="332">
                  <c:v>5.2150438049590342</c:v>
                </c:pt>
                <c:pt idx="333">
                  <c:v>5.2307517682269831</c:v>
                </c:pt>
                <c:pt idx="334">
                  <c:v>5.2464597314949319</c:v>
                </c:pt>
                <c:pt idx="335">
                  <c:v>5.2621676947628808</c:v>
                </c:pt>
                <c:pt idx="336">
                  <c:v>5.2778756580308297</c:v>
                </c:pt>
                <c:pt idx="337">
                  <c:v>5.2935836212987786</c:v>
                </c:pt>
                <c:pt idx="338">
                  <c:v>5.3092915845667275</c:v>
                </c:pt>
                <c:pt idx="339">
                  <c:v>5.3249995478346763</c:v>
                </c:pt>
                <c:pt idx="340">
                  <c:v>5.3407075111026252</c:v>
                </c:pt>
                <c:pt idx="341">
                  <c:v>5.3564154743705741</c:v>
                </c:pt>
                <c:pt idx="342">
                  <c:v>5.372123437638523</c:v>
                </c:pt>
                <c:pt idx="343">
                  <c:v>5.3878314009064718</c:v>
                </c:pt>
                <c:pt idx="344">
                  <c:v>5.4035393641744207</c:v>
                </c:pt>
                <c:pt idx="345">
                  <c:v>5.4192473274423696</c:v>
                </c:pt>
                <c:pt idx="346">
                  <c:v>5.4349552907103185</c:v>
                </c:pt>
                <c:pt idx="347">
                  <c:v>5.4506632539782673</c:v>
                </c:pt>
                <c:pt idx="348">
                  <c:v>5.4663712172462162</c:v>
                </c:pt>
                <c:pt idx="349">
                  <c:v>5.4820791805141651</c:v>
                </c:pt>
                <c:pt idx="350">
                  <c:v>5.497787143782114</c:v>
                </c:pt>
                <c:pt idx="351">
                  <c:v>5.5134951070500628</c:v>
                </c:pt>
                <c:pt idx="352">
                  <c:v>5.5292030703180117</c:v>
                </c:pt>
                <c:pt idx="353">
                  <c:v>5.5449110335859606</c:v>
                </c:pt>
                <c:pt idx="354">
                  <c:v>5.5606189968539095</c:v>
                </c:pt>
                <c:pt idx="355">
                  <c:v>5.5763269601218584</c:v>
                </c:pt>
                <c:pt idx="356">
                  <c:v>5.5920349233898072</c:v>
                </c:pt>
                <c:pt idx="357">
                  <c:v>5.6077428866577561</c:v>
                </c:pt>
                <c:pt idx="358">
                  <c:v>5.623450849925705</c:v>
                </c:pt>
                <c:pt idx="359">
                  <c:v>5.6391588131936539</c:v>
                </c:pt>
                <c:pt idx="360">
                  <c:v>5.6548667764616027</c:v>
                </c:pt>
                <c:pt idx="361">
                  <c:v>5.6705747397295516</c:v>
                </c:pt>
                <c:pt idx="362">
                  <c:v>5.6862827029975005</c:v>
                </c:pt>
                <c:pt idx="363">
                  <c:v>5.7019906662654494</c:v>
                </c:pt>
                <c:pt idx="364">
                  <c:v>5.7176986295333982</c:v>
                </c:pt>
                <c:pt idx="365">
                  <c:v>5.7334065928013471</c:v>
                </c:pt>
                <c:pt idx="366">
                  <c:v>5.749114556069296</c:v>
                </c:pt>
                <c:pt idx="367">
                  <c:v>5.7648225193372449</c:v>
                </c:pt>
                <c:pt idx="368">
                  <c:v>5.7805304826051938</c:v>
                </c:pt>
                <c:pt idx="369">
                  <c:v>5.7962384458731426</c:v>
                </c:pt>
                <c:pt idx="370">
                  <c:v>5.8119464091410915</c:v>
                </c:pt>
                <c:pt idx="371">
                  <c:v>5.8276543724090404</c:v>
                </c:pt>
                <c:pt idx="372">
                  <c:v>5.8433623356769893</c:v>
                </c:pt>
                <c:pt idx="373">
                  <c:v>5.8590702989449381</c:v>
                </c:pt>
                <c:pt idx="374">
                  <c:v>5.874778262212887</c:v>
                </c:pt>
                <c:pt idx="375">
                  <c:v>5.8904862254808359</c:v>
                </c:pt>
                <c:pt idx="376">
                  <c:v>5.9061941887487848</c:v>
                </c:pt>
                <c:pt idx="377">
                  <c:v>5.9219021520167336</c:v>
                </c:pt>
                <c:pt idx="378">
                  <c:v>5.9376101152846825</c:v>
                </c:pt>
                <c:pt idx="379">
                  <c:v>5.9533180785526314</c:v>
                </c:pt>
                <c:pt idx="380">
                  <c:v>5.9690260418205803</c:v>
                </c:pt>
                <c:pt idx="381">
                  <c:v>5.9847340050885292</c:v>
                </c:pt>
                <c:pt idx="382">
                  <c:v>6.000441968356478</c:v>
                </c:pt>
                <c:pt idx="383">
                  <c:v>6.0161499316244269</c:v>
                </c:pt>
                <c:pt idx="384">
                  <c:v>6.0318578948923758</c:v>
                </c:pt>
                <c:pt idx="385">
                  <c:v>6.0475658581603247</c:v>
                </c:pt>
                <c:pt idx="386">
                  <c:v>6.0632738214282735</c:v>
                </c:pt>
                <c:pt idx="387">
                  <c:v>6.0789817846962224</c:v>
                </c:pt>
                <c:pt idx="388">
                  <c:v>6.0946897479641713</c:v>
                </c:pt>
                <c:pt idx="389">
                  <c:v>6.1103977112321202</c:v>
                </c:pt>
                <c:pt idx="390">
                  <c:v>6.126105674500069</c:v>
                </c:pt>
                <c:pt idx="391">
                  <c:v>6.1418136377680179</c:v>
                </c:pt>
                <c:pt idx="392">
                  <c:v>6.1575216010359668</c:v>
                </c:pt>
                <c:pt idx="393">
                  <c:v>6.1732295643039157</c:v>
                </c:pt>
                <c:pt idx="394">
                  <c:v>6.1889375275718645</c:v>
                </c:pt>
                <c:pt idx="395">
                  <c:v>6.2046454908398134</c:v>
                </c:pt>
                <c:pt idx="396">
                  <c:v>6.2203534541077623</c:v>
                </c:pt>
                <c:pt idx="397">
                  <c:v>6.2360614173757112</c:v>
                </c:pt>
                <c:pt idx="398">
                  <c:v>6.2517693806436601</c:v>
                </c:pt>
                <c:pt idx="399">
                  <c:v>6.2674773439116089</c:v>
                </c:pt>
                <c:pt idx="400">
                  <c:v>6.2831853071795578</c:v>
                </c:pt>
              </c:numCache>
            </c:numRef>
          </c:xVal>
          <c:yVal>
            <c:numRef>
              <c:f>Hoja3!$L$1:$L$410</c:f>
              <c:numCache>
                <c:formatCode>General</c:formatCode>
                <c:ptCount val="410"/>
                <c:pt idx="0">
                  <c:v>0.78539816339744828</c:v>
                </c:pt>
                <c:pt idx="1">
                  <c:v>0.78539816339744828</c:v>
                </c:pt>
                <c:pt idx="2">
                  <c:v>0.78539816339744828</c:v>
                </c:pt>
                <c:pt idx="3">
                  <c:v>0.78539816339744828</c:v>
                </c:pt>
                <c:pt idx="4">
                  <c:v>0.78539816339744828</c:v>
                </c:pt>
                <c:pt idx="5">
                  <c:v>0.78539816339744828</c:v>
                </c:pt>
                <c:pt idx="6">
                  <c:v>0.78539816339744828</c:v>
                </c:pt>
                <c:pt idx="7">
                  <c:v>0.78539816339744828</c:v>
                </c:pt>
                <c:pt idx="8">
                  <c:v>0.78539816339744828</c:v>
                </c:pt>
                <c:pt idx="9">
                  <c:v>0.78539816339744828</c:v>
                </c:pt>
                <c:pt idx="10">
                  <c:v>0.78539816339744828</c:v>
                </c:pt>
                <c:pt idx="11">
                  <c:v>0.78539816339744828</c:v>
                </c:pt>
                <c:pt idx="12">
                  <c:v>0.78539816339744828</c:v>
                </c:pt>
                <c:pt idx="13">
                  <c:v>0.78539816339744828</c:v>
                </c:pt>
                <c:pt idx="14">
                  <c:v>0.78539816339744828</c:v>
                </c:pt>
                <c:pt idx="15">
                  <c:v>0.78539816339744828</c:v>
                </c:pt>
                <c:pt idx="16">
                  <c:v>0.78539816339744828</c:v>
                </c:pt>
                <c:pt idx="17">
                  <c:v>0.78539816339744828</c:v>
                </c:pt>
                <c:pt idx="18">
                  <c:v>0.78539816339744828</c:v>
                </c:pt>
                <c:pt idx="19">
                  <c:v>0.78539816339744828</c:v>
                </c:pt>
                <c:pt idx="20">
                  <c:v>0.78539816339744828</c:v>
                </c:pt>
                <c:pt idx="21">
                  <c:v>0.78539816339744828</c:v>
                </c:pt>
                <c:pt idx="22">
                  <c:v>0.78539816339744828</c:v>
                </c:pt>
                <c:pt idx="23">
                  <c:v>0.78539816339744828</c:v>
                </c:pt>
                <c:pt idx="24">
                  <c:v>0.78539816339744828</c:v>
                </c:pt>
                <c:pt idx="25">
                  <c:v>0.78539816339744828</c:v>
                </c:pt>
                <c:pt idx="26">
                  <c:v>0.78539816339744828</c:v>
                </c:pt>
                <c:pt idx="27">
                  <c:v>0.78539816339744828</c:v>
                </c:pt>
                <c:pt idx="28">
                  <c:v>0.78539816339744828</c:v>
                </c:pt>
                <c:pt idx="29">
                  <c:v>0.78539816339744828</c:v>
                </c:pt>
                <c:pt idx="30">
                  <c:v>0.78539816339744828</c:v>
                </c:pt>
                <c:pt idx="31">
                  <c:v>0.78539816339744828</c:v>
                </c:pt>
                <c:pt idx="32">
                  <c:v>0.78539816339744828</c:v>
                </c:pt>
                <c:pt idx="33">
                  <c:v>0.78539816339744828</c:v>
                </c:pt>
                <c:pt idx="34">
                  <c:v>0.78539816339744828</c:v>
                </c:pt>
                <c:pt idx="35">
                  <c:v>0.78539816339744828</c:v>
                </c:pt>
                <c:pt idx="36">
                  <c:v>0.78539816339744828</c:v>
                </c:pt>
                <c:pt idx="37">
                  <c:v>0.78539816339744828</c:v>
                </c:pt>
                <c:pt idx="38">
                  <c:v>0.78539816339744828</c:v>
                </c:pt>
                <c:pt idx="39">
                  <c:v>0.78539816339744828</c:v>
                </c:pt>
                <c:pt idx="40">
                  <c:v>0.78539816339744828</c:v>
                </c:pt>
                <c:pt idx="41">
                  <c:v>0.78539816339744828</c:v>
                </c:pt>
                <c:pt idx="42">
                  <c:v>0.78539816339744828</c:v>
                </c:pt>
                <c:pt idx="43">
                  <c:v>0.78539816339744828</c:v>
                </c:pt>
                <c:pt idx="44">
                  <c:v>0.78539816339744828</c:v>
                </c:pt>
                <c:pt idx="45">
                  <c:v>0.78539816339744828</c:v>
                </c:pt>
                <c:pt idx="46">
                  <c:v>0.78539816339744828</c:v>
                </c:pt>
                <c:pt idx="47">
                  <c:v>0.78539816339744828</c:v>
                </c:pt>
                <c:pt idx="48">
                  <c:v>0.78539816339744828</c:v>
                </c:pt>
                <c:pt idx="49">
                  <c:v>0.78539816339744828</c:v>
                </c:pt>
                <c:pt idx="50">
                  <c:v>0.78539816339744828</c:v>
                </c:pt>
                <c:pt idx="51">
                  <c:v>0.78539816339744828</c:v>
                </c:pt>
                <c:pt idx="52">
                  <c:v>0.78539816339744828</c:v>
                </c:pt>
                <c:pt idx="53">
                  <c:v>0.78539816339744828</c:v>
                </c:pt>
                <c:pt idx="54">
                  <c:v>0.78539816339744828</c:v>
                </c:pt>
                <c:pt idx="55">
                  <c:v>0.78539816339744828</c:v>
                </c:pt>
                <c:pt idx="56">
                  <c:v>0.78539816339744828</c:v>
                </c:pt>
                <c:pt idx="57">
                  <c:v>0.78539816339744828</c:v>
                </c:pt>
                <c:pt idx="58">
                  <c:v>0.78539816339744828</c:v>
                </c:pt>
                <c:pt idx="59">
                  <c:v>0.78539816339744828</c:v>
                </c:pt>
                <c:pt idx="60">
                  <c:v>0.78539816339744828</c:v>
                </c:pt>
                <c:pt idx="61">
                  <c:v>0.78539816339744828</c:v>
                </c:pt>
                <c:pt idx="62">
                  <c:v>0.78539816339744828</c:v>
                </c:pt>
                <c:pt idx="63">
                  <c:v>0.78539816339744828</c:v>
                </c:pt>
                <c:pt idx="64">
                  <c:v>0.78539816339744828</c:v>
                </c:pt>
                <c:pt idx="65">
                  <c:v>0.78539816339744828</c:v>
                </c:pt>
                <c:pt idx="66">
                  <c:v>0.78539816339744828</c:v>
                </c:pt>
                <c:pt idx="67">
                  <c:v>0.78539816339744828</c:v>
                </c:pt>
                <c:pt idx="68">
                  <c:v>0.78539816339744828</c:v>
                </c:pt>
                <c:pt idx="69">
                  <c:v>0.78539816339744828</c:v>
                </c:pt>
                <c:pt idx="70">
                  <c:v>0.78539816339744828</c:v>
                </c:pt>
                <c:pt idx="71">
                  <c:v>0.78539816339744828</c:v>
                </c:pt>
                <c:pt idx="72">
                  <c:v>0.78539816339744828</c:v>
                </c:pt>
                <c:pt idx="73">
                  <c:v>0.78539816339744828</c:v>
                </c:pt>
                <c:pt idx="74">
                  <c:v>0.78539816339744828</c:v>
                </c:pt>
                <c:pt idx="75">
                  <c:v>0.78539816339744828</c:v>
                </c:pt>
                <c:pt idx="76">
                  <c:v>0.78539816339744828</c:v>
                </c:pt>
                <c:pt idx="77">
                  <c:v>0.78539816339744828</c:v>
                </c:pt>
                <c:pt idx="78">
                  <c:v>0.78539816339744828</c:v>
                </c:pt>
                <c:pt idx="79">
                  <c:v>0.78539816339744828</c:v>
                </c:pt>
                <c:pt idx="80">
                  <c:v>0.78539816339744828</c:v>
                </c:pt>
                <c:pt idx="81">
                  <c:v>0.78539816339744828</c:v>
                </c:pt>
                <c:pt idx="82">
                  <c:v>0.78539816339744828</c:v>
                </c:pt>
                <c:pt idx="83">
                  <c:v>0.78539816339744828</c:v>
                </c:pt>
                <c:pt idx="84">
                  <c:v>0.78539816339744828</c:v>
                </c:pt>
                <c:pt idx="85">
                  <c:v>0.78539816339744828</c:v>
                </c:pt>
                <c:pt idx="86">
                  <c:v>0.78539816339744828</c:v>
                </c:pt>
                <c:pt idx="87">
                  <c:v>0.78539816339744828</c:v>
                </c:pt>
                <c:pt idx="88">
                  <c:v>0.78539816339744828</c:v>
                </c:pt>
                <c:pt idx="89">
                  <c:v>0.78539816339744828</c:v>
                </c:pt>
                <c:pt idx="90">
                  <c:v>0.78539816339744828</c:v>
                </c:pt>
                <c:pt idx="91">
                  <c:v>0.78539816339744828</c:v>
                </c:pt>
                <c:pt idx="92">
                  <c:v>0.78539816339744828</c:v>
                </c:pt>
                <c:pt idx="93">
                  <c:v>0.78539816339744828</c:v>
                </c:pt>
                <c:pt idx="94">
                  <c:v>0.78539816339744828</c:v>
                </c:pt>
                <c:pt idx="95">
                  <c:v>0.78539816339744828</c:v>
                </c:pt>
                <c:pt idx="96">
                  <c:v>0.78539816339744828</c:v>
                </c:pt>
                <c:pt idx="97">
                  <c:v>0.78539816339744828</c:v>
                </c:pt>
                <c:pt idx="98">
                  <c:v>0.78539816339744828</c:v>
                </c:pt>
                <c:pt idx="99">
                  <c:v>0.78539816339744828</c:v>
                </c:pt>
                <c:pt idx="100">
                  <c:v>0.78539816339744828</c:v>
                </c:pt>
                <c:pt idx="101">
                  <c:v>0.78539816339744828</c:v>
                </c:pt>
                <c:pt idx="102">
                  <c:v>0.78539816339744828</c:v>
                </c:pt>
                <c:pt idx="103">
                  <c:v>0.78539816339744828</c:v>
                </c:pt>
                <c:pt idx="104">
                  <c:v>0.78539816339744828</c:v>
                </c:pt>
                <c:pt idx="105">
                  <c:v>0.78539816339744828</c:v>
                </c:pt>
                <c:pt idx="106">
                  <c:v>0.78539816339744828</c:v>
                </c:pt>
                <c:pt idx="107">
                  <c:v>0.78539816339744828</c:v>
                </c:pt>
                <c:pt idx="108">
                  <c:v>0.78539816339744828</c:v>
                </c:pt>
                <c:pt idx="109">
                  <c:v>0.78539816339744828</c:v>
                </c:pt>
                <c:pt idx="110">
                  <c:v>0.78539816339744828</c:v>
                </c:pt>
                <c:pt idx="111">
                  <c:v>0.78539816339744828</c:v>
                </c:pt>
                <c:pt idx="112">
                  <c:v>0.78539816339744828</c:v>
                </c:pt>
                <c:pt idx="113">
                  <c:v>0.78539816339744828</c:v>
                </c:pt>
                <c:pt idx="114">
                  <c:v>0.78539816339744828</c:v>
                </c:pt>
                <c:pt idx="115">
                  <c:v>0.78539816339744828</c:v>
                </c:pt>
                <c:pt idx="116">
                  <c:v>0.78539816339744828</c:v>
                </c:pt>
                <c:pt idx="117">
                  <c:v>0.78539816339744828</c:v>
                </c:pt>
                <c:pt idx="118">
                  <c:v>0.78539816339744828</c:v>
                </c:pt>
                <c:pt idx="119">
                  <c:v>0.78539816339744828</c:v>
                </c:pt>
                <c:pt idx="120">
                  <c:v>0.78539816339744828</c:v>
                </c:pt>
                <c:pt idx="121">
                  <c:v>0.78539816339744828</c:v>
                </c:pt>
                <c:pt idx="122">
                  <c:v>0.78539816339744828</c:v>
                </c:pt>
                <c:pt idx="123">
                  <c:v>0.78539816339744828</c:v>
                </c:pt>
                <c:pt idx="124">
                  <c:v>0.78539816339744828</c:v>
                </c:pt>
                <c:pt idx="125">
                  <c:v>0.78539816339744828</c:v>
                </c:pt>
                <c:pt idx="126">
                  <c:v>0.78539816339744828</c:v>
                </c:pt>
                <c:pt idx="127">
                  <c:v>0.78539816339744828</c:v>
                </c:pt>
                <c:pt idx="128">
                  <c:v>0.78539816339744828</c:v>
                </c:pt>
                <c:pt idx="129">
                  <c:v>0.78539816339744828</c:v>
                </c:pt>
                <c:pt idx="130">
                  <c:v>0.78539816339744828</c:v>
                </c:pt>
                <c:pt idx="131">
                  <c:v>0.78539816339744828</c:v>
                </c:pt>
                <c:pt idx="132">
                  <c:v>0.78539816339744828</c:v>
                </c:pt>
                <c:pt idx="133">
                  <c:v>0.78539816339744828</c:v>
                </c:pt>
                <c:pt idx="134">
                  <c:v>0.78539816339744828</c:v>
                </c:pt>
                <c:pt idx="135">
                  <c:v>0.78539816339744828</c:v>
                </c:pt>
                <c:pt idx="136">
                  <c:v>0.78539816339744828</c:v>
                </c:pt>
                <c:pt idx="137">
                  <c:v>0.78539816339744828</c:v>
                </c:pt>
                <c:pt idx="138">
                  <c:v>0.78539816339744828</c:v>
                </c:pt>
                <c:pt idx="139">
                  <c:v>0.78539816339744828</c:v>
                </c:pt>
                <c:pt idx="140">
                  <c:v>0.78539816339744828</c:v>
                </c:pt>
                <c:pt idx="141">
                  <c:v>0.78539816339744828</c:v>
                </c:pt>
                <c:pt idx="142">
                  <c:v>0.78539816339744828</c:v>
                </c:pt>
                <c:pt idx="143">
                  <c:v>0.78539816339744828</c:v>
                </c:pt>
                <c:pt idx="144">
                  <c:v>0.78539816339744828</c:v>
                </c:pt>
                <c:pt idx="145">
                  <c:v>0.78539816339744828</c:v>
                </c:pt>
                <c:pt idx="146">
                  <c:v>0.78539816339744828</c:v>
                </c:pt>
                <c:pt idx="147">
                  <c:v>0.78539816339744828</c:v>
                </c:pt>
                <c:pt idx="148">
                  <c:v>0.78539816339744828</c:v>
                </c:pt>
                <c:pt idx="149">
                  <c:v>0.78539816339744828</c:v>
                </c:pt>
                <c:pt idx="150">
                  <c:v>0.78539816339744828</c:v>
                </c:pt>
                <c:pt idx="151">
                  <c:v>0.78539816339744828</c:v>
                </c:pt>
                <c:pt idx="152">
                  <c:v>0.78539816339744828</c:v>
                </c:pt>
                <c:pt idx="153">
                  <c:v>0.78539816339744828</c:v>
                </c:pt>
                <c:pt idx="154">
                  <c:v>0.78539816339744828</c:v>
                </c:pt>
                <c:pt idx="155">
                  <c:v>0.78539816339744828</c:v>
                </c:pt>
                <c:pt idx="156">
                  <c:v>0.78539816339744828</c:v>
                </c:pt>
                <c:pt idx="157">
                  <c:v>0.78539816339744828</c:v>
                </c:pt>
                <c:pt idx="158">
                  <c:v>0.78539816339744828</c:v>
                </c:pt>
                <c:pt idx="159">
                  <c:v>0.78539816339744828</c:v>
                </c:pt>
                <c:pt idx="160">
                  <c:v>0.78539816339744828</c:v>
                </c:pt>
                <c:pt idx="161">
                  <c:v>0.78539816339744828</c:v>
                </c:pt>
                <c:pt idx="162">
                  <c:v>0.78539816339744828</c:v>
                </c:pt>
                <c:pt idx="163">
                  <c:v>0.78539816339744828</c:v>
                </c:pt>
                <c:pt idx="164">
                  <c:v>0.78539816339744828</c:v>
                </c:pt>
                <c:pt idx="165">
                  <c:v>0.78539816339744828</c:v>
                </c:pt>
                <c:pt idx="166">
                  <c:v>0.78539816339744828</c:v>
                </c:pt>
                <c:pt idx="167">
                  <c:v>0.78539816339744828</c:v>
                </c:pt>
                <c:pt idx="168">
                  <c:v>0.78539816339744828</c:v>
                </c:pt>
                <c:pt idx="169">
                  <c:v>0.78539816339744828</c:v>
                </c:pt>
                <c:pt idx="170">
                  <c:v>0.78539816339744828</c:v>
                </c:pt>
                <c:pt idx="171">
                  <c:v>0.78539816339744828</c:v>
                </c:pt>
                <c:pt idx="172">
                  <c:v>0.78539816339744828</c:v>
                </c:pt>
                <c:pt idx="173">
                  <c:v>0.78539816339744828</c:v>
                </c:pt>
                <c:pt idx="174">
                  <c:v>0.78539816339744828</c:v>
                </c:pt>
                <c:pt idx="175">
                  <c:v>0.78539816339744828</c:v>
                </c:pt>
                <c:pt idx="176">
                  <c:v>0.78539816339744828</c:v>
                </c:pt>
                <c:pt idx="177">
                  <c:v>0.78539816339744828</c:v>
                </c:pt>
                <c:pt idx="178">
                  <c:v>0.78539816339744828</c:v>
                </c:pt>
                <c:pt idx="179">
                  <c:v>0.78539816339744828</c:v>
                </c:pt>
                <c:pt idx="180">
                  <c:v>0.78539816339744828</c:v>
                </c:pt>
                <c:pt idx="181">
                  <c:v>0.78539816339744828</c:v>
                </c:pt>
                <c:pt idx="182">
                  <c:v>0.78539816339744828</c:v>
                </c:pt>
                <c:pt idx="183">
                  <c:v>0.78539816339744828</c:v>
                </c:pt>
                <c:pt idx="184">
                  <c:v>0.78539816339744828</c:v>
                </c:pt>
                <c:pt idx="185">
                  <c:v>0.78539816339744828</c:v>
                </c:pt>
                <c:pt idx="186">
                  <c:v>0.78539816339744828</c:v>
                </c:pt>
                <c:pt idx="187">
                  <c:v>0.78539816339744828</c:v>
                </c:pt>
                <c:pt idx="188">
                  <c:v>0.78539816339744828</c:v>
                </c:pt>
                <c:pt idx="189">
                  <c:v>0.78539816339744828</c:v>
                </c:pt>
                <c:pt idx="190">
                  <c:v>0.78539816339744828</c:v>
                </c:pt>
                <c:pt idx="191">
                  <c:v>0.78539816339744828</c:v>
                </c:pt>
                <c:pt idx="192">
                  <c:v>0.78539816339744828</c:v>
                </c:pt>
                <c:pt idx="193">
                  <c:v>0.78539816339744828</c:v>
                </c:pt>
                <c:pt idx="194">
                  <c:v>0.78539816339744828</c:v>
                </c:pt>
                <c:pt idx="195">
                  <c:v>0.78539816339744828</c:v>
                </c:pt>
                <c:pt idx="196">
                  <c:v>0.78539816339744828</c:v>
                </c:pt>
                <c:pt idx="197">
                  <c:v>0.78539816339744828</c:v>
                </c:pt>
                <c:pt idx="198">
                  <c:v>0.78539816339744828</c:v>
                </c:pt>
                <c:pt idx="199">
                  <c:v>0.78539816339744828</c:v>
                </c:pt>
                <c:pt idx="200">
                  <c:v>0.78539816339744828</c:v>
                </c:pt>
                <c:pt idx="201">
                  <c:v>0.78539816339744828</c:v>
                </c:pt>
                <c:pt idx="202">
                  <c:v>0.78539816339744828</c:v>
                </c:pt>
                <c:pt idx="203">
                  <c:v>0.78539816339744828</c:v>
                </c:pt>
                <c:pt idx="204">
                  <c:v>0.78539816339744828</c:v>
                </c:pt>
                <c:pt idx="205">
                  <c:v>0.78539816339744828</c:v>
                </c:pt>
                <c:pt idx="206">
                  <c:v>0.78539816339744828</c:v>
                </c:pt>
                <c:pt idx="207">
                  <c:v>0.78539816339744828</c:v>
                </c:pt>
                <c:pt idx="208">
                  <c:v>0.78539816339744828</c:v>
                </c:pt>
                <c:pt idx="209">
                  <c:v>0.78539816339744828</c:v>
                </c:pt>
                <c:pt idx="210">
                  <c:v>0.78539816339744828</c:v>
                </c:pt>
                <c:pt idx="211">
                  <c:v>0.78539816339744828</c:v>
                </c:pt>
                <c:pt idx="212">
                  <c:v>0.78539816339744828</c:v>
                </c:pt>
                <c:pt idx="213">
                  <c:v>0.78539816339744828</c:v>
                </c:pt>
                <c:pt idx="214">
                  <c:v>0.78539816339744828</c:v>
                </c:pt>
                <c:pt idx="215">
                  <c:v>0.78539816339744828</c:v>
                </c:pt>
                <c:pt idx="216">
                  <c:v>0.78539816339744828</c:v>
                </c:pt>
                <c:pt idx="217">
                  <c:v>0.78539816339744828</c:v>
                </c:pt>
                <c:pt idx="218">
                  <c:v>0.78539816339744828</c:v>
                </c:pt>
                <c:pt idx="219">
                  <c:v>0.78539816339744828</c:v>
                </c:pt>
                <c:pt idx="220">
                  <c:v>0.78539816339744828</c:v>
                </c:pt>
                <c:pt idx="221">
                  <c:v>0.78539816339744828</c:v>
                </c:pt>
                <c:pt idx="222">
                  <c:v>0.78539816339744828</c:v>
                </c:pt>
                <c:pt idx="223">
                  <c:v>0.78539816339744828</c:v>
                </c:pt>
                <c:pt idx="224">
                  <c:v>0.78539816339744828</c:v>
                </c:pt>
                <c:pt idx="225">
                  <c:v>0.78539816339744828</c:v>
                </c:pt>
                <c:pt idx="226">
                  <c:v>0.78539816339744828</c:v>
                </c:pt>
                <c:pt idx="227">
                  <c:v>0.78539816339744828</c:v>
                </c:pt>
                <c:pt idx="228">
                  <c:v>0.78539816339744828</c:v>
                </c:pt>
                <c:pt idx="229">
                  <c:v>0.78539816339744828</c:v>
                </c:pt>
                <c:pt idx="230">
                  <c:v>0.78539816339744828</c:v>
                </c:pt>
                <c:pt idx="231">
                  <c:v>0.78539816339744828</c:v>
                </c:pt>
                <c:pt idx="232">
                  <c:v>0.78539816339744828</c:v>
                </c:pt>
                <c:pt idx="233">
                  <c:v>0.78539816339744828</c:v>
                </c:pt>
                <c:pt idx="234">
                  <c:v>0.78539816339744828</c:v>
                </c:pt>
                <c:pt idx="235">
                  <c:v>0.78539816339744828</c:v>
                </c:pt>
                <c:pt idx="236">
                  <c:v>0.78539816339744828</c:v>
                </c:pt>
                <c:pt idx="237">
                  <c:v>0.78539816339744828</c:v>
                </c:pt>
                <c:pt idx="238">
                  <c:v>0.78539816339744828</c:v>
                </c:pt>
                <c:pt idx="239">
                  <c:v>0.78539816339744828</c:v>
                </c:pt>
                <c:pt idx="240">
                  <c:v>0.78539816339744828</c:v>
                </c:pt>
                <c:pt idx="241">
                  <c:v>0.78539816339744828</c:v>
                </c:pt>
                <c:pt idx="242">
                  <c:v>0.78539816339744828</c:v>
                </c:pt>
                <c:pt idx="243">
                  <c:v>0.78539816339744828</c:v>
                </c:pt>
                <c:pt idx="244">
                  <c:v>0.78539816339744828</c:v>
                </c:pt>
                <c:pt idx="245">
                  <c:v>0.78539816339744828</c:v>
                </c:pt>
                <c:pt idx="246">
                  <c:v>0.78539816339744828</c:v>
                </c:pt>
                <c:pt idx="247">
                  <c:v>0.78539816339744828</c:v>
                </c:pt>
                <c:pt idx="248">
                  <c:v>0.78539816339744828</c:v>
                </c:pt>
                <c:pt idx="249">
                  <c:v>0.78539816339744828</c:v>
                </c:pt>
                <c:pt idx="250">
                  <c:v>0.78539816339744828</c:v>
                </c:pt>
                <c:pt idx="251">
                  <c:v>0.78539816339744828</c:v>
                </c:pt>
                <c:pt idx="252">
                  <c:v>0.78539816339744828</c:v>
                </c:pt>
                <c:pt idx="253">
                  <c:v>0.78539816339744828</c:v>
                </c:pt>
                <c:pt idx="254">
                  <c:v>0.78539816339744828</c:v>
                </c:pt>
                <c:pt idx="255">
                  <c:v>0.78539816339744828</c:v>
                </c:pt>
                <c:pt idx="256">
                  <c:v>0.78539816339744828</c:v>
                </c:pt>
                <c:pt idx="257">
                  <c:v>0.78539816339744828</c:v>
                </c:pt>
                <c:pt idx="258">
                  <c:v>0.78539816339744828</c:v>
                </c:pt>
                <c:pt idx="259">
                  <c:v>0.78539816339744828</c:v>
                </c:pt>
                <c:pt idx="260">
                  <c:v>0.78539816339744828</c:v>
                </c:pt>
                <c:pt idx="261">
                  <c:v>0.78539816339744828</c:v>
                </c:pt>
                <c:pt idx="262">
                  <c:v>0.78539816339744828</c:v>
                </c:pt>
                <c:pt idx="263">
                  <c:v>0.78539816339744828</c:v>
                </c:pt>
                <c:pt idx="264">
                  <c:v>0.78539816339744828</c:v>
                </c:pt>
                <c:pt idx="265">
                  <c:v>0.78539816339744828</c:v>
                </c:pt>
                <c:pt idx="266">
                  <c:v>0.78539816339744828</c:v>
                </c:pt>
                <c:pt idx="267">
                  <c:v>0.78539816339744828</c:v>
                </c:pt>
                <c:pt idx="268">
                  <c:v>0.78539816339744828</c:v>
                </c:pt>
                <c:pt idx="269">
                  <c:v>0.78539816339744828</c:v>
                </c:pt>
                <c:pt idx="270">
                  <c:v>0.78539816339744828</c:v>
                </c:pt>
                <c:pt idx="271">
                  <c:v>0.78539816339744828</c:v>
                </c:pt>
                <c:pt idx="272">
                  <c:v>0.78539816339744828</c:v>
                </c:pt>
                <c:pt idx="273">
                  <c:v>0.78539816339744828</c:v>
                </c:pt>
                <c:pt idx="274">
                  <c:v>0.78539816339744828</c:v>
                </c:pt>
                <c:pt idx="275">
                  <c:v>0.78539816339744828</c:v>
                </c:pt>
                <c:pt idx="276">
                  <c:v>0.78539816339744828</c:v>
                </c:pt>
                <c:pt idx="277">
                  <c:v>0.78539816339744828</c:v>
                </c:pt>
                <c:pt idx="278">
                  <c:v>0.78539816339744828</c:v>
                </c:pt>
                <c:pt idx="279">
                  <c:v>0.78539816339744828</c:v>
                </c:pt>
                <c:pt idx="280">
                  <c:v>0.78539816339744828</c:v>
                </c:pt>
                <c:pt idx="281">
                  <c:v>0.78539816339744828</c:v>
                </c:pt>
                <c:pt idx="282">
                  <c:v>0.78539816339744828</c:v>
                </c:pt>
                <c:pt idx="283">
                  <c:v>0.78539816339744828</c:v>
                </c:pt>
                <c:pt idx="284">
                  <c:v>0.78539816339744828</c:v>
                </c:pt>
                <c:pt idx="285">
                  <c:v>0.78539816339744828</c:v>
                </c:pt>
                <c:pt idx="286">
                  <c:v>0.78539816339744828</c:v>
                </c:pt>
                <c:pt idx="287">
                  <c:v>0.78539816339744828</c:v>
                </c:pt>
                <c:pt idx="288">
                  <c:v>0.78539816339744828</c:v>
                </c:pt>
                <c:pt idx="289">
                  <c:v>0.78539816339744828</c:v>
                </c:pt>
                <c:pt idx="290">
                  <c:v>0.78539816339744828</c:v>
                </c:pt>
                <c:pt idx="291">
                  <c:v>0.78539816339744828</c:v>
                </c:pt>
                <c:pt idx="292">
                  <c:v>0.78539816339744828</c:v>
                </c:pt>
                <c:pt idx="293">
                  <c:v>0.78539816339744828</c:v>
                </c:pt>
                <c:pt idx="294">
                  <c:v>0.78539816339744828</c:v>
                </c:pt>
                <c:pt idx="295">
                  <c:v>0.78539816339744828</c:v>
                </c:pt>
                <c:pt idx="296">
                  <c:v>0.78539816339744828</c:v>
                </c:pt>
                <c:pt idx="297">
                  <c:v>0.78539816339744828</c:v>
                </c:pt>
                <c:pt idx="298">
                  <c:v>0.78539816339744828</c:v>
                </c:pt>
                <c:pt idx="299">
                  <c:v>0.78539816339744828</c:v>
                </c:pt>
                <c:pt idx="300">
                  <c:v>0.78539816339744828</c:v>
                </c:pt>
                <c:pt idx="301">
                  <c:v>0.78539816339744828</c:v>
                </c:pt>
                <c:pt idx="302">
                  <c:v>0.78539816339744828</c:v>
                </c:pt>
                <c:pt idx="303">
                  <c:v>0.78539816339744828</c:v>
                </c:pt>
                <c:pt idx="304">
                  <c:v>0.78539816339744828</c:v>
                </c:pt>
                <c:pt idx="305">
                  <c:v>0.78539816339744828</c:v>
                </c:pt>
                <c:pt idx="306">
                  <c:v>0.78539816339744828</c:v>
                </c:pt>
                <c:pt idx="307">
                  <c:v>0.78539816339744828</c:v>
                </c:pt>
                <c:pt idx="308">
                  <c:v>0.78539816339744828</c:v>
                </c:pt>
                <c:pt idx="309">
                  <c:v>0.78539816339744828</c:v>
                </c:pt>
                <c:pt idx="310">
                  <c:v>0.78539816339744828</c:v>
                </c:pt>
                <c:pt idx="311">
                  <c:v>0.78539816339744828</c:v>
                </c:pt>
                <c:pt idx="312">
                  <c:v>0.78539816339744828</c:v>
                </c:pt>
                <c:pt idx="313">
                  <c:v>0.78539816339744828</c:v>
                </c:pt>
                <c:pt idx="314">
                  <c:v>0.78539816339744828</c:v>
                </c:pt>
                <c:pt idx="315">
                  <c:v>0.78539816339744828</c:v>
                </c:pt>
                <c:pt idx="316">
                  <c:v>0.78539816339744828</c:v>
                </c:pt>
                <c:pt idx="317">
                  <c:v>0.78539816339744828</c:v>
                </c:pt>
                <c:pt idx="318">
                  <c:v>0.78539816339744828</c:v>
                </c:pt>
                <c:pt idx="319">
                  <c:v>0.78539816339744828</c:v>
                </c:pt>
                <c:pt idx="320">
                  <c:v>0.78539816339744828</c:v>
                </c:pt>
                <c:pt idx="321">
                  <c:v>0.78539816339744828</c:v>
                </c:pt>
                <c:pt idx="322">
                  <c:v>0.78539816339744828</c:v>
                </c:pt>
                <c:pt idx="323">
                  <c:v>0.78539816339744828</c:v>
                </c:pt>
                <c:pt idx="324">
                  <c:v>0.78539816339744828</c:v>
                </c:pt>
                <c:pt idx="325">
                  <c:v>0.78539816339744828</c:v>
                </c:pt>
                <c:pt idx="326">
                  <c:v>0.78539816339744828</c:v>
                </c:pt>
                <c:pt idx="327">
                  <c:v>0.78539816339744828</c:v>
                </c:pt>
                <c:pt idx="328">
                  <c:v>0.78539816339744828</c:v>
                </c:pt>
                <c:pt idx="329">
                  <c:v>0.78539816339744828</c:v>
                </c:pt>
                <c:pt idx="330">
                  <c:v>0.78539816339744828</c:v>
                </c:pt>
                <c:pt idx="331">
                  <c:v>0.78539816339744828</c:v>
                </c:pt>
                <c:pt idx="332">
                  <c:v>0.78539816339744828</c:v>
                </c:pt>
                <c:pt idx="333">
                  <c:v>0.78539816339744828</c:v>
                </c:pt>
                <c:pt idx="334">
                  <c:v>0.78539816339744828</c:v>
                </c:pt>
                <c:pt idx="335">
                  <c:v>0.78539816339744828</c:v>
                </c:pt>
                <c:pt idx="336">
                  <c:v>0.78539816339744828</c:v>
                </c:pt>
                <c:pt idx="337">
                  <c:v>0.78539816339744828</c:v>
                </c:pt>
                <c:pt idx="338">
                  <c:v>0.78539816339744828</c:v>
                </c:pt>
                <c:pt idx="339">
                  <c:v>0.78539816339744828</c:v>
                </c:pt>
                <c:pt idx="340">
                  <c:v>0.78539816339744828</c:v>
                </c:pt>
                <c:pt idx="341">
                  <c:v>0.78539816339744828</c:v>
                </c:pt>
                <c:pt idx="342">
                  <c:v>0.78539816339744828</c:v>
                </c:pt>
                <c:pt idx="343">
                  <c:v>0.78539816339744828</c:v>
                </c:pt>
                <c:pt idx="344">
                  <c:v>0.78539816339744828</c:v>
                </c:pt>
                <c:pt idx="345">
                  <c:v>0.78539816339744828</c:v>
                </c:pt>
                <c:pt idx="346">
                  <c:v>0.78539816339744828</c:v>
                </c:pt>
                <c:pt idx="347">
                  <c:v>0.78539816339744828</c:v>
                </c:pt>
                <c:pt idx="348">
                  <c:v>0.78539816339744828</c:v>
                </c:pt>
                <c:pt idx="349">
                  <c:v>0.78539816339744828</c:v>
                </c:pt>
                <c:pt idx="350">
                  <c:v>0.78539816339744828</c:v>
                </c:pt>
                <c:pt idx="351">
                  <c:v>0.78539816339744828</c:v>
                </c:pt>
                <c:pt idx="352">
                  <c:v>0.78539816339744828</c:v>
                </c:pt>
                <c:pt idx="353">
                  <c:v>0.78539816339744828</c:v>
                </c:pt>
                <c:pt idx="354">
                  <c:v>0.78539816339744828</c:v>
                </c:pt>
                <c:pt idx="355">
                  <c:v>0.78539816339744828</c:v>
                </c:pt>
                <c:pt idx="356">
                  <c:v>0.78539816339744828</c:v>
                </c:pt>
                <c:pt idx="357">
                  <c:v>0.78539816339744828</c:v>
                </c:pt>
                <c:pt idx="358">
                  <c:v>0.78539816339744828</c:v>
                </c:pt>
                <c:pt idx="359">
                  <c:v>0.78539816339744828</c:v>
                </c:pt>
                <c:pt idx="360">
                  <c:v>0.78539816339744828</c:v>
                </c:pt>
                <c:pt idx="361">
                  <c:v>0.78539816339744828</c:v>
                </c:pt>
                <c:pt idx="362">
                  <c:v>0.78539816339744828</c:v>
                </c:pt>
                <c:pt idx="363">
                  <c:v>0.78539816339744828</c:v>
                </c:pt>
                <c:pt idx="364">
                  <c:v>0.78539816339744828</c:v>
                </c:pt>
                <c:pt idx="365">
                  <c:v>0.78539816339744828</c:v>
                </c:pt>
                <c:pt idx="366">
                  <c:v>0.78539816339744828</c:v>
                </c:pt>
                <c:pt idx="367">
                  <c:v>0.78539816339744828</c:v>
                </c:pt>
                <c:pt idx="368">
                  <c:v>0.78539816339744828</c:v>
                </c:pt>
                <c:pt idx="369">
                  <c:v>0.78539816339744828</c:v>
                </c:pt>
                <c:pt idx="370">
                  <c:v>0.78539816339744828</c:v>
                </c:pt>
                <c:pt idx="371">
                  <c:v>0.78539816339744828</c:v>
                </c:pt>
                <c:pt idx="372">
                  <c:v>0.78539816339744828</c:v>
                </c:pt>
                <c:pt idx="373">
                  <c:v>0.78539816339744828</c:v>
                </c:pt>
                <c:pt idx="374">
                  <c:v>0.78539816339744828</c:v>
                </c:pt>
                <c:pt idx="375">
                  <c:v>0.78539816339744828</c:v>
                </c:pt>
                <c:pt idx="376">
                  <c:v>0.78539816339744828</c:v>
                </c:pt>
                <c:pt idx="377">
                  <c:v>0.78539816339744828</c:v>
                </c:pt>
                <c:pt idx="378">
                  <c:v>0.78539816339744828</c:v>
                </c:pt>
                <c:pt idx="379">
                  <c:v>0.78539816339744828</c:v>
                </c:pt>
                <c:pt idx="380">
                  <c:v>0.78539816339744828</c:v>
                </c:pt>
                <c:pt idx="381">
                  <c:v>0.78539816339744828</c:v>
                </c:pt>
                <c:pt idx="382">
                  <c:v>0.78539816339744828</c:v>
                </c:pt>
                <c:pt idx="383">
                  <c:v>0.78539816339744828</c:v>
                </c:pt>
                <c:pt idx="384">
                  <c:v>0.78539816339744828</c:v>
                </c:pt>
                <c:pt idx="385">
                  <c:v>0.78539816339744828</c:v>
                </c:pt>
                <c:pt idx="386">
                  <c:v>0.78539816339744828</c:v>
                </c:pt>
                <c:pt idx="387">
                  <c:v>0.78539816339744828</c:v>
                </c:pt>
                <c:pt idx="388">
                  <c:v>0.78539816339744828</c:v>
                </c:pt>
                <c:pt idx="389">
                  <c:v>0.78539816339744828</c:v>
                </c:pt>
                <c:pt idx="390">
                  <c:v>0.78539816339744828</c:v>
                </c:pt>
                <c:pt idx="391">
                  <c:v>0.78539816339744828</c:v>
                </c:pt>
                <c:pt idx="392">
                  <c:v>0.78539816339744828</c:v>
                </c:pt>
                <c:pt idx="393">
                  <c:v>0.78539816339744828</c:v>
                </c:pt>
                <c:pt idx="394">
                  <c:v>0.78539816339744828</c:v>
                </c:pt>
                <c:pt idx="395">
                  <c:v>0.78539816339744828</c:v>
                </c:pt>
                <c:pt idx="396">
                  <c:v>0.78539816339744828</c:v>
                </c:pt>
                <c:pt idx="397">
                  <c:v>0.78539816339744828</c:v>
                </c:pt>
                <c:pt idx="398">
                  <c:v>0.78539816339744828</c:v>
                </c:pt>
                <c:pt idx="399">
                  <c:v>0.78539816339744828</c:v>
                </c:pt>
                <c:pt idx="400">
                  <c:v>0.785398163397448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984-4EAE-98D3-ED4756A4B6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1876096"/>
        <c:axId val="451875768"/>
      </c:scatterChart>
      <c:valAx>
        <c:axId val="451876096"/>
        <c:scaling>
          <c:orientation val="minMax"/>
          <c:max val="6.2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cross"/>
        <c:minorTickMark val="cross"/>
        <c:tickLblPos val="none"/>
        <c:spPr>
          <a:noFill/>
          <a:ln w="1587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875768"/>
        <c:crosses val="autoZero"/>
        <c:crossBetween val="midCat"/>
        <c:majorUnit val="1.57"/>
        <c:minorUnit val="0.78500000000000003"/>
      </c:valAx>
      <c:valAx>
        <c:axId val="451875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AR"/>
          </a:p>
        </c:txPr>
        <c:crossAx val="451876096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s-AR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6381</cdr:x>
      <cdr:y>0.48664</cdr:y>
    </cdr:from>
    <cdr:to>
      <cdr:x>0.97126</cdr:x>
      <cdr:y>0.83727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39DE148F-E3F8-4675-B5D0-A40381ABC00C}"/>
            </a:ext>
          </a:extLst>
        </cdr:cNvPr>
        <cdr:cNvSpPr txBox="1"/>
      </cdr:nvSpPr>
      <cdr:spPr>
        <a:xfrm xmlns:a="http://schemas.openxmlformats.org/drawingml/2006/main">
          <a:off x="1935168" y="654126"/>
          <a:ext cx="240718" cy="4713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85942</cdr:x>
      <cdr:y>0.82443</cdr:y>
    </cdr:from>
    <cdr:to>
      <cdr:x>0.90697</cdr:x>
      <cdr:y>1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4F527C46-3625-4398-B21B-1FE3AD492563}"/>
            </a:ext>
          </a:extLst>
        </cdr:cNvPr>
        <cdr:cNvSpPr txBox="1"/>
      </cdr:nvSpPr>
      <cdr:spPr>
        <a:xfrm xmlns:a="http://schemas.openxmlformats.org/drawingml/2006/main">
          <a:off x="2115759" y="1217774"/>
          <a:ext cx="117056" cy="2593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2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11.xml><?xml version="1.0" encoding="utf-8"?>
<c:userShapes xmlns:c="http://schemas.openxmlformats.org/drawingml/2006/chart">
  <cdr:relSizeAnchor xmlns:cdr="http://schemas.openxmlformats.org/drawingml/2006/chartDrawing">
    <cdr:from>
      <cdr:x>0.90609</cdr:x>
      <cdr:y>0.77064</cdr:y>
    </cdr:from>
    <cdr:to>
      <cdr:x>0.93942</cdr:x>
      <cdr:y>0.89216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E9A33CC6-D8D2-4903-B4F0-249E8C529F36}"/>
            </a:ext>
          </a:extLst>
        </cdr:cNvPr>
        <cdr:cNvSpPr txBox="1"/>
      </cdr:nvSpPr>
      <cdr:spPr>
        <a:xfrm xmlns:a="http://schemas.openxmlformats.org/drawingml/2006/main">
          <a:off x="2230648" y="1138322"/>
          <a:ext cx="82053" cy="1794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2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12.xml><?xml version="1.0" encoding="utf-8"?>
<c:userShapes xmlns:c="http://schemas.openxmlformats.org/drawingml/2006/chart">
  <cdr:relSizeAnchor xmlns:cdr="http://schemas.openxmlformats.org/drawingml/2006/chartDrawing">
    <cdr:from>
      <cdr:x>0.89251</cdr:x>
      <cdr:y>0.80729</cdr:y>
    </cdr:from>
    <cdr:to>
      <cdr:x>0.9623</cdr:x>
      <cdr:y>1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09FF134A-5B61-4F81-8CA7-452DB924B934}"/>
            </a:ext>
          </a:extLst>
        </cdr:cNvPr>
        <cdr:cNvSpPr txBox="1"/>
      </cdr:nvSpPr>
      <cdr:spPr>
        <a:xfrm xmlns:a="http://schemas.openxmlformats.org/drawingml/2006/main">
          <a:off x="2438899" y="1323621"/>
          <a:ext cx="190711" cy="3159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13.xml><?xml version="1.0" encoding="utf-8"?>
<c:userShapes xmlns:c="http://schemas.openxmlformats.org/drawingml/2006/chart">
  <cdr:relSizeAnchor xmlns:cdr="http://schemas.openxmlformats.org/drawingml/2006/chartDrawing">
    <cdr:from>
      <cdr:x>0.90193</cdr:x>
      <cdr:y>0.78108</cdr:y>
    </cdr:from>
    <cdr:to>
      <cdr:x>0.97172</cdr:x>
      <cdr:y>0.88698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52BF7272-8251-4BBD-A8D9-BDFC94E37F7A}"/>
            </a:ext>
          </a:extLst>
        </cdr:cNvPr>
        <cdr:cNvSpPr txBox="1"/>
      </cdr:nvSpPr>
      <cdr:spPr>
        <a:xfrm xmlns:a="http://schemas.openxmlformats.org/drawingml/2006/main">
          <a:off x="2464657" y="1280647"/>
          <a:ext cx="190711" cy="1736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2</a:t>
          </a:r>
          <a:endParaRPr lang="es-AR" sz="110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14.xml><?xml version="1.0" encoding="utf-8"?>
<c:userShapes xmlns:c="http://schemas.openxmlformats.org/drawingml/2006/chart">
  <cdr:relSizeAnchor xmlns:cdr="http://schemas.openxmlformats.org/drawingml/2006/chartDrawing">
    <cdr:from>
      <cdr:x>0.89459</cdr:x>
      <cdr:y>0.79068</cdr:y>
    </cdr:from>
    <cdr:to>
      <cdr:x>0.95917</cdr:x>
      <cdr:y>0.96775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921C1561-237B-4C10-A78F-EAE78C99D71C}"/>
            </a:ext>
          </a:extLst>
        </cdr:cNvPr>
        <cdr:cNvSpPr txBox="1"/>
      </cdr:nvSpPr>
      <cdr:spPr>
        <a:xfrm xmlns:a="http://schemas.openxmlformats.org/drawingml/2006/main">
          <a:off x="2444583" y="1296379"/>
          <a:ext cx="176474" cy="2903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86122</cdr:x>
      <cdr:y>0.50673</cdr:y>
    </cdr:from>
    <cdr:to>
      <cdr:x>0.99137</cdr:x>
      <cdr:y>1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F20E936F-53C0-4F9B-9BDD-FDE811180232}"/>
            </a:ext>
          </a:extLst>
        </cdr:cNvPr>
        <cdr:cNvSpPr txBox="1"/>
      </cdr:nvSpPr>
      <cdr:spPr>
        <a:xfrm xmlns:a="http://schemas.openxmlformats.org/drawingml/2006/main">
          <a:off x="1929365" y="681128"/>
          <a:ext cx="291575" cy="6630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83702</cdr:x>
      <cdr:y>0.45363</cdr:y>
    </cdr:from>
    <cdr:to>
      <cdr:x>1</cdr:x>
      <cdr:y>0.73117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DDE12F5B-EED4-49DC-9A23-A8E8F758E389}"/>
            </a:ext>
          </a:extLst>
        </cdr:cNvPr>
        <cdr:cNvSpPr txBox="1"/>
      </cdr:nvSpPr>
      <cdr:spPr>
        <a:xfrm xmlns:a="http://schemas.openxmlformats.org/drawingml/2006/main">
          <a:off x="1856400" y="603657"/>
          <a:ext cx="361474" cy="3693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84576</cdr:x>
      <cdr:y>0.46435</cdr:y>
    </cdr:from>
    <cdr:to>
      <cdr:x>1</cdr:x>
      <cdr:y>0.7364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A48A132A-093B-4A6F-9D84-6869E04E1C9F}"/>
            </a:ext>
          </a:extLst>
        </cdr:cNvPr>
        <cdr:cNvSpPr txBox="1"/>
      </cdr:nvSpPr>
      <cdr:spPr>
        <a:xfrm xmlns:a="http://schemas.openxmlformats.org/drawingml/2006/main">
          <a:off x="1913697" y="630411"/>
          <a:ext cx="348987" cy="3693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84173</cdr:x>
      <cdr:y>0.5</cdr:y>
    </cdr:from>
    <cdr:to>
      <cdr:x>1</cdr:x>
      <cdr:y>0.77477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A1EEA20A-6A69-4761-B284-B35661AB0CF2}"/>
            </a:ext>
          </a:extLst>
        </cdr:cNvPr>
        <cdr:cNvSpPr txBox="1"/>
      </cdr:nvSpPr>
      <cdr:spPr>
        <a:xfrm xmlns:a="http://schemas.openxmlformats.org/drawingml/2006/main">
          <a:off x="1885704" y="672084"/>
          <a:ext cx="354578" cy="369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84662</cdr:x>
      <cdr:y>0.51431</cdr:y>
    </cdr:from>
    <cdr:to>
      <cdr:x>1</cdr:x>
      <cdr:y>0.79185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F72FC5EE-B669-43E3-88ED-FB41372E2E43}"/>
            </a:ext>
          </a:extLst>
        </cdr:cNvPr>
        <cdr:cNvSpPr txBox="1"/>
      </cdr:nvSpPr>
      <cdr:spPr>
        <a:xfrm xmlns:a="http://schemas.openxmlformats.org/drawingml/2006/main">
          <a:off x="1877688" y="684402"/>
          <a:ext cx="340186" cy="369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85188</cdr:x>
      <cdr:y>0.48103</cdr:y>
    </cdr:from>
    <cdr:to>
      <cdr:x>1</cdr:x>
      <cdr:y>0.75307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8900E6FE-7329-44BA-9928-350C51BB06E3}"/>
            </a:ext>
          </a:extLst>
        </cdr:cNvPr>
        <cdr:cNvSpPr txBox="1"/>
      </cdr:nvSpPr>
      <cdr:spPr>
        <a:xfrm xmlns:a="http://schemas.openxmlformats.org/drawingml/2006/main">
          <a:off x="1927538" y="653047"/>
          <a:ext cx="335147" cy="3693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</a:rPr>
            <a:t>2</a:t>
          </a:r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87603</cdr:x>
      <cdr:y>0.7853</cdr:y>
    </cdr:from>
    <cdr:to>
      <cdr:x>0.92707</cdr:x>
      <cdr:y>0.97454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4B0B8F94-1292-4063-9498-80D9DBE94817}"/>
            </a:ext>
          </a:extLst>
        </cdr:cNvPr>
        <cdr:cNvSpPr txBox="1"/>
      </cdr:nvSpPr>
      <cdr:spPr>
        <a:xfrm xmlns:a="http://schemas.openxmlformats.org/drawingml/2006/main">
          <a:off x="2156649" y="1159975"/>
          <a:ext cx="125652" cy="27952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2</a:t>
          </a:r>
          <a:endParaRPr lang="es-AR" sz="110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85489</cdr:x>
      <cdr:y>0.74275</cdr:y>
    </cdr:from>
    <cdr:to>
      <cdr:x>0.89672</cdr:x>
      <cdr:y>1</cdr:y>
    </cdr:to>
    <cdr:sp macro="" textlink="">
      <cdr:nvSpPr>
        <cdr:cNvPr id="2" name="CuadroTexto 1">
          <a:extLst xmlns:a="http://schemas.openxmlformats.org/drawingml/2006/main">
            <a:ext uri="{FF2B5EF4-FFF2-40B4-BE49-F238E27FC236}">
              <a16:creationId xmlns:a16="http://schemas.microsoft.com/office/drawing/2014/main" id="{7DEDCD92-1FD3-4D93-8CCC-6C8988D98CF7}"/>
            </a:ext>
          </a:extLst>
        </cdr:cNvPr>
        <cdr:cNvSpPr txBox="1"/>
      </cdr:nvSpPr>
      <cdr:spPr>
        <a:xfrm xmlns:a="http://schemas.openxmlformats.org/drawingml/2006/main">
          <a:off x="2104604" y="1097116"/>
          <a:ext cx="102968" cy="3799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s-AR" sz="11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rPr>
            <a:t>2</a:t>
          </a:r>
          <a:endParaRPr lang="es-AR" sz="1100" dirty="0">
            <a:solidFill>
              <a:schemeClr val="bg2">
                <a:lumMod val="50000"/>
              </a:schemeClr>
            </a:solidFill>
          </a:endParaRP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07045E-C517-4352-B772-1D98CBAE2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E9D1D47-AD65-45C7-8291-BAA0AA524B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827C0E-32CF-47D0-A551-C0C170791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26DA7B2-0AC5-4D62-B83F-CE9626D9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FF3712-DEA0-48C2-BC8F-CBBEF6E98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7279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BE6AC73-511F-491A-B0CC-714D61DBF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A5FC719-31E4-48EB-AAED-A3F2B1D6B3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E623DB-D6F9-43BB-9980-5D9687ED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6464EC-E97B-4464-90FE-7B186F697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0634AEC-C20E-47DC-B7A4-A531E8E5C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5702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3C47072-7FC6-49CA-B866-52742A9E15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4A8D5B1-F4D9-4B5D-94D7-3C3292708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D9B037-0612-4B63-A05D-54AB828B3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94B8C0D-CF90-4D25-A6D7-5F3232A93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F003B8-F20B-4F67-A416-D1357D60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8861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864156-E2EE-4B56-A8EA-7AB4023C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10A03-9512-4E55-B8A9-3A4C8E1C2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2860D7C-5443-4A2F-87EC-549979D7B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404483E-4902-4979-B580-0794F495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98D8CCD-C37E-4DB3-847F-AD54C9EFB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298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1E9563-C567-4FAB-827F-FC4AEE085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8D80BC6-4974-4A5F-8A79-583344B5C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57E3329-C951-4F96-B826-1F24934C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CEEF8B-9996-455E-9D6F-349ABDFB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78940F9-8052-4A55-8580-3597A628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72149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ADC3C8-171A-4B14-94C0-7F2179D16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16E19A-4F36-4B54-9FD7-8430D04A44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16D018-24A6-4BFA-9C15-2028B39EBE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D7626CE-90E4-4C28-8372-45593F4D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50A7802-2568-448C-B0B8-990124E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B46DE2A-FC97-4165-AC3A-6E161404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709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359278-9843-4ED5-A3F2-B19CB5A4C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DC4FFA4-0A33-4F88-A0F4-DA210A918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37788E2-7747-4F99-979D-C610A97B8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E1E16F4-B1AE-459C-841A-1937CB3FC2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1CA93-477F-4856-9E95-D2EE1ED204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2B1C8F-BF59-4F56-864B-17439D2A6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8BF0A2C-2970-498B-91E3-F695704F6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D8A2C18-47FA-4250-88EE-981D4A88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17691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9EB20-B354-439C-B871-F725542B1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6CB89C-D480-4497-BC4B-BFEF4D7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0A8F0D-8917-4227-8785-D0C11E6DB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F9309F-177A-44C8-9A55-D676F787E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70302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3760FF0-17EB-491F-BCB6-4C416D446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DCBD8FC-C88B-486C-9247-6995D867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0176D9F-2029-4B7E-820B-4DD64481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93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DB7AE-630E-40EB-B38A-273032E0B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74C5FF-3FDD-4E4A-AE9F-A3BFCEADF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C1C57-4564-4C99-97D2-5C8170D9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9A7BAC7-D252-4539-8748-55F9EFF9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C14933-2C84-40B1-BC5C-2B60F292F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276777F-E2C7-429C-A9B0-1AA38ABAB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0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567D77-36FC-4472-B53F-F1BA93A4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3EE2C0F-53A6-4FCD-963C-1E9937700F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B157E71-0C68-4772-AEF4-DCCAE84DAF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283F1C0C-4B14-4BE1-8546-50B3ADE0C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B470848-6A3F-4C43-B6C3-27D231DBC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D2621D6-B8EC-4D3D-AFFC-3AA03FB8A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0809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E2FEADF-4D0F-4339-99C8-861FD43F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72930A4-EA88-41CF-9FBD-CD305FCBA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356FCE-E578-4B81-9744-7457C53BD8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19CB6-FCD3-46D9-9BA5-ECF796825A79}" type="datetimeFigureOut">
              <a:rPr lang="es-AR" smtClean="0"/>
              <a:t>15/9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51F4B16-3B74-41B5-AF3C-6C02E648C6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2CA3F7-BC61-4DEC-9490-0468B49907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5763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7.wmf"/><Relationship Id="rId3" Type="http://schemas.openxmlformats.org/officeDocument/2006/relationships/image" Target="../media/image114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38.bin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6.wmf"/><Relationship Id="rId5" Type="http://schemas.openxmlformats.org/officeDocument/2006/relationships/image" Target="../media/image59.wmf"/><Relationship Id="rId15" Type="http://schemas.openxmlformats.org/officeDocument/2006/relationships/hyperlink" Target="https://caracterydestino.blogspot.com/2010/12/expresion-del-desconcierto.html" TargetMode="External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5.wmf"/><Relationship Id="rId14" Type="http://schemas.openxmlformats.org/officeDocument/2006/relationships/image" Target="../media/image118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13" Type="http://schemas.openxmlformats.org/officeDocument/2006/relationships/oleObject" Target="../embeddings/oleObject141.bin"/><Relationship Id="rId3" Type="http://schemas.openxmlformats.org/officeDocument/2006/relationships/image" Target="../media/image119.wmf"/><Relationship Id="rId7" Type="http://schemas.openxmlformats.org/officeDocument/2006/relationships/chart" Target="../charts/chart4.xml"/><Relationship Id="rId12" Type="http://schemas.openxmlformats.org/officeDocument/2006/relationships/image" Target="../media/image120.wmf"/><Relationship Id="rId2" Type="http://schemas.openxmlformats.org/officeDocument/2006/relationships/oleObject" Target="../embeddings/oleObject139.bin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3.xml"/><Relationship Id="rId11" Type="http://schemas.openxmlformats.org/officeDocument/2006/relationships/oleObject" Target="../embeddings/oleObject140.bin"/><Relationship Id="rId5" Type="http://schemas.openxmlformats.org/officeDocument/2006/relationships/chart" Target="../charts/chart2.xml"/><Relationship Id="rId15" Type="http://schemas.openxmlformats.org/officeDocument/2006/relationships/oleObject" Target="../embeddings/oleObject142.bin"/><Relationship Id="rId10" Type="http://schemas.openxmlformats.org/officeDocument/2006/relationships/chart" Target="../charts/chart7.xml"/><Relationship Id="rId4" Type="http://schemas.openxmlformats.org/officeDocument/2006/relationships/chart" Target="../charts/chart1.xml"/><Relationship Id="rId9" Type="http://schemas.openxmlformats.org/officeDocument/2006/relationships/chart" Target="../charts/chart6.xml"/><Relationship Id="rId14" Type="http://schemas.openxmlformats.org/officeDocument/2006/relationships/image" Target="../media/image1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0.xml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27.wmf"/><Relationship Id="rId26" Type="http://schemas.openxmlformats.org/officeDocument/2006/relationships/image" Target="../media/image130.wmf"/><Relationship Id="rId3" Type="http://schemas.openxmlformats.org/officeDocument/2006/relationships/image" Target="../media/image122.wmf"/><Relationship Id="rId21" Type="http://schemas.openxmlformats.org/officeDocument/2006/relationships/image" Target="../media/image128.wmf"/><Relationship Id="rId7" Type="http://schemas.openxmlformats.org/officeDocument/2006/relationships/chart" Target="../charts/chart9.xml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1.bin"/><Relationship Id="rId2" Type="http://schemas.openxmlformats.org/officeDocument/2006/relationships/oleObject" Target="../embeddings/oleObject143.bin"/><Relationship Id="rId16" Type="http://schemas.openxmlformats.org/officeDocument/2006/relationships/image" Target="../media/image126.wmf"/><Relationship Id="rId20" Type="http://schemas.openxmlformats.org/officeDocument/2006/relationships/oleObject" Target="../embeddings/oleObject149.bin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8.xml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1.wmf"/><Relationship Id="rId10" Type="http://schemas.openxmlformats.org/officeDocument/2006/relationships/chart" Target="../charts/chart12.xml"/><Relationship Id="rId19" Type="http://schemas.openxmlformats.org/officeDocument/2006/relationships/chart" Target="../charts/chart13.xml"/><Relationship Id="rId4" Type="http://schemas.openxmlformats.org/officeDocument/2006/relationships/oleObject" Target="../embeddings/oleObject144.bin"/><Relationship Id="rId9" Type="http://schemas.openxmlformats.org/officeDocument/2006/relationships/chart" Target="../charts/chart11.xml"/><Relationship Id="rId14" Type="http://schemas.openxmlformats.org/officeDocument/2006/relationships/image" Target="../media/image125.wmf"/><Relationship Id="rId22" Type="http://schemas.openxmlformats.org/officeDocument/2006/relationships/chart" Target="../charts/chart14.xml"/><Relationship Id="rId27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image" Target="../media/image132.wmf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33" Type="http://schemas.openxmlformats.org/officeDocument/2006/relationships/image" Target="../media/image147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40.wmf"/><Relationship Id="rId31" Type="http://schemas.openxmlformats.org/officeDocument/2006/relationships/image" Target="../media/image146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168.bin"/><Relationship Id="rId8" Type="http://schemas.openxmlformats.org/officeDocument/2006/relationships/oleObject" Target="../embeddings/oleObject1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" Type="http://schemas.openxmlformats.org/officeDocument/2006/relationships/image" Target="../media/image148.wmf"/><Relationship Id="rId21" Type="http://schemas.openxmlformats.org/officeDocument/2006/relationships/image" Target="../media/image156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oleObject" Target="../embeddings/oleObject170.bin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29" Type="http://schemas.openxmlformats.org/officeDocument/2006/relationships/image" Target="../media/image16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81.bin"/><Relationship Id="rId5" Type="http://schemas.openxmlformats.org/officeDocument/2006/relationships/image" Target="../media/image149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83.bin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55.wmf"/><Relationship Id="rId31" Type="http://schemas.openxmlformats.org/officeDocument/2006/relationships/image" Target="../media/image161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1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93.bin"/><Relationship Id="rId3" Type="http://schemas.openxmlformats.org/officeDocument/2006/relationships/image" Target="../media/image162.wmf"/><Relationship Id="rId21" Type="http://schemas.openxmlformats.org/officeDocument/2006/relationships/image" Target="../media/image170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85.bin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9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8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oleObject" Target="../embeddings/oleObject40.bin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37.bin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41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image" Target="../media/image32.wmf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6.bin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47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38.wmf"/><Relationship Id="rId52" Type="http://schemas.openxmlformats.org/officeDocument/2006/relationships/image" Target="../media/image4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4.wmf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40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6.bin"/><Relationship Id="rId3" Type="http://schemas.openxmlformats.org/officeDocument/2006/relationships/image" Target="../media/image19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3.wmf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1.bin"/><Relationship Id="rId54" Type="http://schemas.openxmlformats.org/officeDocument/2006/relationships/image" Target="../media/image4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8.bin"/><Relationship Id="rId49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1.wmf"/><Relationship Id="rId21" Type="http://schemas.openxmlformats.org/officeDocument/2006/relationships/image" Target="../media/image68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3.wmf"/><Relationship Id="rId5" Type="http://schemas.openxmlformats.org/officeDocument/2006/relationships/image" Target="../media/image62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77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8.wmf"/><Relationship Id="rId5" Type="http://schemas.openxmlformats.org/officeDocument/2006/relationships/image" Target="../media/image64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image" Target="../media/image85.wmf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00.wmf"/><Relationship Id="rId8" Type="http://schemas.openxmlformats.org/officeDocument/2006/relationships/oleObject" Target="../embeddings/oleObject9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24.bin"/><Relationship Id="rId39" Type="http://schemas.openxmlformats.org/officeDocument/2006/relationships/image" Target="../media/image111.wmf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2.bin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06.wmf"/><Relationship Id="rId41" Type="http://schemas.openxmlformats.org/officeDocument/2006/relationships/image" Target="../media/image1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31.bin"/><Relationship Id="rId5" Type="http://schemas.openxmlformats.org/officeDocument/2006/relationships/image" Target="../media/image101.wmf"/><Relationship Id="rId15" Type="http://schemas.openxmlformats.org/officeDocument/2006/relationships/image" Target="../media/image24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0.wmf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8" Type="http://schemas.openxmlformats.org/officeDocument/2006/relationships/oleObject" Target="../embeddings/oleObject117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1.wmf"/><Relationship Id="rId25" Type="http://schemas.openxmlformats.org/officeDocument/2006/relationships/image" Target="../media/image20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4 – ESPACIOS VECTORIALES R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5" y="49657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9674187" y="2912746"/>
            <a:ext cx="169687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5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F892969-8D4F-4DB3-A4AC-D939D94DB7BB}"/>
              </a:ext>
            </a:extLst>
          </p:cNvPr>
          <p:cNvSpPr txBox="1"/>
          <p:nvPr/>
        </p:nvSpPr>
        <p:spPr>
          <a:xfrm>
            <a:off x="-1900339" y="3620632"/>
            <a:ext cx="1335493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b="1" dirty="0"/>
              <a:t>Descomposición ortogonal de un vector</a:t>
            </a:r>
          </a:p>
          <a:p>
            <a:pPr algn="r"/>
            <a:r>
              <a:rPr lang="es-AR" sz="2800" b="1" dirty="0"/>
              <a:t>Proceso de </a:t>
            </a:r>
            <a:r>
              <a:rPr lang="es-AR" sz="2800" b="1" dirty="0" err="1"/>
              <a:t>ortonormalización</a:t>
            </a:r>
            <a:r>
              <a:rPr lang="es-AR" sz="2800" b="1" dirty="0"/>
              <a:t> de Gram-Schmidt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F2DE1AE4-C1C4-4617-8D0B-D8E150B12439}"/>
              </a:ext>
            </a:extLst>
          </p:cNvPr>
          <p:cNvSpPr/>
          <p:nvPr/>
        </p:nvSpPr>
        <p:spPr>
          <a:xfrm>
            <a:off x="21911" y="228681"/>
            <a:ext cx="365671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Mirada al futuro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F29B290-D3A7-4A61-A95F-6C7122D13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38646"/>
              </p:ext>
            </p:extLst>
          </p:nvPr>
        </p:nvGraphicFramePr>
        <p:xfrm>
          <a:off x="2251308" y="976253"/>
          <a:ext cx="2160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F29B290-D3A7-4A61-A95F-6C7122D13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1308" y="976253"/>
                        <a:ext cx="21605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>
            <a:extLst>
              <a:ext uri="{FF2B5EF4-FFF2-40B4-BE49-F238E27FC236}">
                <a16:creationId xmlns:a16="http://schemas.microsoft.com/office/drawing/2014/main" id="{0324E88E-F897-4DF5-ADEB-11F0759A3F9E}"/>
              </a:ext>
            </a:extLst>
          </p:cNvPr>
          <p:cNvSpPr txBox="1"/>
          <p:nvPr/>
        </p:nvSpPr>
        <p:spPr>
          <a:xfrm>
            <a:off x="291550" y="97711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05F6524-7729-4844-A9F8-2F911FA28CCF}"/>
              </a:ext>
            </a:extLst>
          </p:cNvPr>
          <p:cNvSpPr txBox="1"/>
          <p:nvPr/>
        </p:nvSpPr>
        <p:spPr>
          <a:xfrm>
            <a:off x="734314" y="976253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2DF40D8-B5A4-4B83-88FA-A13D75C85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32361"/>
              </p:ext>
            </p:extLst>
          </p:nvPr>
        </p:nvGraphicFramePr>
        <p:xfrm>
          <a:off x="9264557" y="1879472"/>
          <a:ext cx="1146215" cy="7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69800" progId="Equation.DSMT4">
                  <p:embed/>
                </p:oleObj>
              </mc:Choice>
              <mc:Fallback>
                <p:oleObj name="Equation" r:id="rId4" imgW="749160" imgH="469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02DF40D8-B5A4-4B83-88FA-A13D75C85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4557" y="1879472"/>
                        <a:ext cx="1146215" cy="718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6B038F6-79AF-4537-B5BE-9E3E77663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64987"/>
              </p:ext>
            </p:extLst>
          </p:nvPr>
        </p:nvGraphicFramePr>
        <p:xfrm>
          <a:off x="10490088" y="2094869"/>
          <a:ext cx="1146215" cy="31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6B038F6-79AF-4537-B5BE-9E3E77663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90088" y="2094869"/>
                        <a:ext cx="1146215" cy="310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AC74610-161B-4B48-BD35-634BCD900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14"/>
              </p:ext>
            </p:extLst>
          </p:nvPr>
        </p:nvGraphicFramePr>
        <p:xfrm>
          <a:off x="5789613" y="976313"/>
          <a:ext cx="2720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28600" progId="Equation.DSMT4">
                  <p:embed/>
                </p:oleObj>
              </mc:Choice>
              <mc:Fallback>
                <p:oleObj name="Equation" r:id="rId8" imgW="1600200" imgH="2286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AC74610-161B-4B48-BD35-634BCD900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9613" y="976313"/>
                        <a:ext cx="27209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5C9B1740-CCED-472D-9296-E772E9A13A52}"/>
              </a:ext>
            </a:extLst>
          </p:cNvPr>
          <p:cNvSpPr txBox="1"/>
          <p:nvPr/>
        </p:nvSpPr>
        <p:spPr>
          <a:xfrm>
            <a:off x="4523802" y="976253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</a:t>
            </a:r>
          </a:p>
        </p:txBody>
      </p:sp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35EB1083-B9FB-42B1-9E50-AF7C0463320F}"/>
              </a:ext>
            </a:extLst>
          </p:cNvPr>
          <p:cNvSpPr/>
          <p:nvPr/>
        </p:nvSpPr>
        <p:spPr>
          <a:xfrm>
            <a:off x="8982595" y="1068586"/>
            <a:ext cx="257796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6B75C0B-37CF-4493-9BE3-F0DE485FD28A}"/>
              </a:ext>
            </a:extLst>
          </p:cNvPr>
          <p:cNvSpPr txBox="1"/>
          <p:nvPr/>
        </p:nvSpPr>
        <p:spPr>
          <a:xfrm>
            <a:off x="9240391" y="875012"/>
            <a:ext cx="29672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s-AR" dirty="0"/>
              <a:t>ecuaciones con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/>
              <a:t> incógnitas</a:t>
            </a:r>
          </a:p>
          <a:p>
            <a:r>
              <a:rPr lang="es-AR" dirty="0"/>
              <a:t>S.C.D.</a:t>
            </a:r>
          </a:p>
        </p:txBody>
      </p:sp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CF78F29B-1FAA-42CC-9E22-33BBFF7019BF}"/>
              </a:ext>
            </a:extLst>
          </p:cNvPr>
          <p:cNvCxnSpPr/>
          <p:nvPr/>
        </p:nvCxnSpPr>
        <p:spPr>
          <a:xfrm>
            <a:off x="6248992" y="1345585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Conector recto 21">
            <a:extLst>
              <a:ext uri="{FF2B5EF4-FFF2-40B4-BE49-F238E27FC236}">
                <a16:creationId xmlns:a16="http://schemas.microsoft.com/office/drawing/2014/main" id="{03DB6CAF-E588-467C-93A2-CAD805E647DA}"/>
              </a:ext>
            </a:extLst>
          </p:cNvPr>
          <p:cNvCxnSpPr/>
          <p:nvPr/>
        </p:nvCxnSpPr>
        <p:spPr>
          <a:xfrm>
            <a:off x="6911005" y="1345585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Conector recto 23">
            <a:extLst>
              <a:ext uri="{FF2B5EF4-FFF2-40B4-BE49-F238E27FC236}">
                <a16:creationId xmlns:a16="http://schemas.microsoft.com/office/drawing/2014/main" id="{5D51CBAB-7E80-4815-A2A7-4C19B50D57CC}"/>
              </a:ext>
            </a:extLst>
          </p:cNvPr>
          <p:cNvCxnSpPr/>
          <p:nvPr/>
        </p:nvCxnSpPr>
        <p:spPr>
          <a:xfrm>
            <a:off x="8024195" y="1345585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CuadroTexto 25">
            <a:extLst>
              <a:ext uri="{FF2B5EF4-FFF2-40B4-BE49-F238E27FC236}">
                <a16:creationId xmlns:a16="http://schemas.microsoft.com/office/drawing/2014/main" id="{FFDD8D14-C82C-40FB-A7C2-2B4A78477BB4}"/>
              </a:ext>
            </a:extLst>
          </p:cNvPr>
          <p:cNvSpPr txBox="1"/>
          <p:nvPr/>
        </p:nvSpPr>
        <p:spPr>
          <a:xfrm>
            <a:off x="5114638" y="1731347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ORTOGONAL</a:t>
            </a:r>
          </a:p>
        </p:txBody>
      </p:sp>
      <p:sp>
        <p:nvSpPr>
          <p:cNvPr id="27" name="Forma libre: forma 26">
            <a:extLst>
              <a:ext uri="{FF2B5EF4-FFF2-40B4-BE49-F238E27FC236}">
                <a16:creationId xmlns:a16="http://schemas.microsoft.com/office/drawing/2014/main" id="{A61096F7-35D4-438D-9536-7435C95385BB}"/>
              </a:ext>
            </a:extLst>
          </p:cNvPr>
          <p:cNvSpPr/>
          <p:nvPr/>
        </p:nvSpPr>
        <p:spPr>
          <a:xfrm>
            <a:off x="4890052" y="1325218"/>
            <a:ext cx="238539" cy="636106"/>
          </a:xfrm>
          <a:custGeom>
            <a:avLst/>
            <a:gdLst>
              <a:gd name="connsiteX0" fmla="*/ 0 w 238539"/>
              <a:gd name="connsiteY0" fmla="*/ 0 h 622853"/>
              <a:gd name="connsiteX1" fmla="*/ 13252 w 238539"/>
              <a:gd name="connsiteY1" fmla="*/ 622853 h 622853"/>
              <a:gd name="connsiteX2" fmla="*/ 238539 w 238539"/>
              <a:gd name="connsiteY2" fmla="*/ 622853 h 622853"/>
              <a:gd name="connsiteX0" fmla="*/ 0 w 238539"/>
              <a:gd name="connsiteY0" fmla="*/ 0 h 636106"/>
              <a:gd name="connsiteX1" fmla="*/ 0 w 238539"/>
              <a:gd name="connsiteY1" fmla="*/ 636106 h 636106"/>
              <a:gd name="connsiteX2" fmla="*/ 238539 w 238539"/>
              <a:gd name="connsiteY2" fmla="*/ 622853 h 636106"/>
              <a:gd name="connsiteX0" fmla="*/ 0 w 238539"/>
              <a:gd name="connsiteY0" fmla="*/ 0 h 636106"/>
              <a:gd name="connsiteX1" fmla="*/ 0 w 238539"/>
              <a:gd name="connsiteY1" fmla="*/ 636106 h 636106"/>
              <a:gd name="connsiteX2" fmla="*/ 238539 w 238539"/>
              <a:gd name="connsiteY2" fmla="*/ 636106 h 636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539" h="636106">
                <a:moveTo>
                  <a:pt x="0" y="0"/>
                </a:moveTo>
                <a:lnTo>
                  <a:pt x="0" y="636106"/>
                </a:lnTo>
                <a:lnTo>
                  <a:pt x="238539" y="636106"/>
                </a:lnTo>
              </a:path>
            </a:pathLst>
          </a:custGeom>
          <a:noFill/>
          <a:ln>
            <a:solidFill>
              <a:srgbClr val="FF33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9BF9732A-0C51-4BD8-B510-2808EB8C95C3}"/>
              </a:ext>
            </a:extLst>
          </p:cNvPr>
          <p:cNvGrpSpPr/>
          <p:nvPr/>
        </p:nvGrpSpPr>
        <p:grpSpPr>
          <a:xfrm>
            <a:off x="7037606" y="1599688"/>
            <a:ext cx="2147635" cy="639181"/>
            <a:chOff x="7037606" y="1599688"/>
            <a:chExt cx="2147635" cy="639181"/>
          </a:xfrm>
        </p:grpSpPr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C59B46BF-1199-47F6-B7CF-5C6CB0E9E9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37606" y="1934816"/>
              <a:ext cx="18000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9C51B2CB-5F0C-4534-94C5-C64696CE7C6A}"/>
                </a:ext>
              </a:extLst>
            </p:cNvPr>
            <p:cNvSpPr txBox="1"/>
            <p:nvPr/>
          </p:nvSpPr>
          <p:spPr>
            <a:xfrm>
              <a:off x="7037606" y="1626193"/>
              <a:ext cx="1862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Se puede resolver</a:t>
              </a:r>
            </a:p>
          </p:txBody>
        </p:sp>
        <p:cxnSp>
          <p:nvCxnSpPr>
            <p:cNvPr id="32" name="Conector recto de flecha 31">
              <a:extLst>
                <a:ext uri="{FF2B5EF4-FFF2-40B4-BE49-F238E27FC236}">
                  <a16:creationId xmlns:a16="http://schemas.microsoft.com/office/drawing/2014/main" id="{A19CA226-71A5-4B92-BF53-E18D0E340F05}"/>
                </a:ext>
              </a:extLst>
            </p:cNvPr>
            <p:cNvCxnSpPr/>
            <p:nvPr/>
          </p:nvCxnSpPr>
          <p:spPr>
            <a:xfrm flipV="1">
              <a:off x="8877361" y="1599688"/>
              <a:ext cx="288000" cy="2880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cto de flecha 32">
              <a:extLst>
                <a:ext uri="{FF2B5EF4-FFF2-40B4-BE49-F238E27FC236}">
                  <a16:creationId xmlns:a16="http://schemas.microsoft.com/office/drawing/2014/main" id="{B60AAA4A-BAC3-441C-B10B-E2933CD37CB7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8897241" y="1950869"/>
              <a:ext cx="288000" cy="2880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CuadroTexto 33">
            <a:extLst>
              <a:ext uri="{FF2B5EF4-FFF2-40B4-BE49-F238E27FC236}">
                <a16:creationId xmlns:a16="http://schemas.microsoft.com/office/drawing/2014/main" id="{8D4E9962-BC57-4E42-93C6-3713A2AFEAB2}"/>
              </a:ext>
            </a:extLst>
          </p:cNvPr>
          <p:cNvSpPr txBox="1"/>
          <p:nvPr/>
        </p:nvSpPr>
        <p:spPr>
          <a:xfrm>
            <a:off x="9214220" y="1437965"/>
            <a:ext cx="306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istema de ecuaciones (global)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4E502BDC-D5FE-4BBF-8FA3-87EAB22C33E6}"/>
              </a:ext>
            </a:extLst>
          </p:cNvPr>
          <p:cNvSpPr txBox="1"/>
          <p:nvPr/>
        </p:nvSpPr>
        <p:spPr>
          <a:xfrm>
            <a:off x="11042541" y="2323760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(individual)</a:t>
            </a: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BD28BCB-6002-44A6-AADC-A1A690868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4763"/>
              </p:ext>
            </p:extLst>
          </p:nvPr>
        </p:nvGraphicFramePr>
        <p:xfrm>
          <a:off x="1163522" y="3355023"/>
          <a:ext cx="246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53800" progId="Equation.DSMT4">
                  <p:embed/>
                </p:oleObj>
              </mc:Choice>
              <mc:Fallback>
                <p:oleObj name="Equation" r:id="rId10" imgW="1447560" imgH="2538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BD28BCB-6002-44A6-AADC-A1A690868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3522" y="3355023"/>
                        <a:ext cx="24638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uadroTexto 39">
            <a:extLst>
              <a:ext uri="{FF2B5EF4-FFF2-40B4-BE49-F238E27FC236}">
                <a16:creationId xmlns:a16="http://schemas.microsoft.com/office/drawing/2014/main" id="{5B8AB865-A94D-4129-9F84-0DC57960671A}"/>
              </a:ext>
            </a:extLst>
          </p:cNvPr>
          <p:cNvSpPr txBox="1"/>
          <p:nvPr/>
        </p:nvSpPr>
        <p:spPr>
          <a:xfrm>
            <a:off x="298175" y="335588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59345F3E-FF07-4079-ADED-41956C6F5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75125"/>
              </p:ext>
            </p:extLst>
          </p:nvPr>
        </p:nvGraphicFramePr>
        <p:xfrm>
          <a:off x="5557838" y="3354388"/>
          <a:ext cx="3197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228600" progId="Equation.DSMT4">
                  <p:embed/>
                </p:oleObj>
              </mc:Choice>
              <mc:Fallback>
                <p:oleObj name="Equation" r:id="rId12" imgW="1879560" imgH="22860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59345F3E-FF07-4079-ADED-41956C6F5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7838" y="3354388"/>
                        <a:ext cx="31972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43">
            <a:extLst>
              <a:ext uri="{FF2B5EF4-FFF2-40B4-BE49-F238E27FC236}">
                <a16:creationId xmlns:a16="http://schemas.microsoft.com/office/drawing/2014/main" id="{ECEAE0C9-8FBB-41E1-92E1-BFE5411BFD59}"/>
              </a:ext>
            </a:extLst>
          </p:cNvPr>
          <p:cNvSpPr txBox="1"/>
          <p:nvPr/>
        </p:nvSpPr>
        <p:spPr>
          <a:xfrm>
            <a:off x="4530427" y="3355023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</a:t>
            </a: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D2DED3EB-96D0-4CB0-BF8A-FCC2123ED83B}"/>
              </a:ext>
            </a:extLst>
          </p:cNvPr>
          <p:cNvSpPr txBox="1"/>
          <p:nvPr/>
        </p:nvSpPr>
        <p:spPr>
          <a:xfrm>
            <a:off x="291550" y="2867277"/>
            <a:ext cx="565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Qué pasa si la dimensión del espacio vectorial es infinita?</a:t>
            </a:r>
          </a:p>
        </p:txBody>
      </p:sp>
      <p:cxnSp>
        <p:nvCxnSpPr>
          <p:cNvPr id="46" name="Conector recto 45">
            <a:extLst>
              <a:ext uri="{FF2B5EF4-FFF2-40B4-BE49-F238E27FC236}">
                <a16:creationId xmlns:a16="http://schemas.microsoft.com/office/drawing/2014/main" id="{53E84436-4F71-420C-9E5B-A63C1E79E34F}"/>
              </a:ext>
            </a:extLst>
          </p:cNvPr>
          <p:cNvCxnSpPr/>
          <p:nvPr/>
        </p:nvCxnSpPr>
        <p:spPr>
          <a:xfrm>
            <a:off x="6017079" y="3737607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Conector recto 46">
            <a:extLst>
              <a:ext uri="{FF2B5EF4-FFF2-40B4-BE49-F238E27FC236}">
                <a16:creationId xmlns:a16="http://schemas.microsoft.com/office/drawing/2014/main" id="{350BB17F-81B0-4DFA-9B75-DF3AC2C2F881}"/>
              </a:ext>
            </a:extLst>
          </p:cNvPr>
          <p:cNvCxnSpPr/>
          <p:nvPr/>
        </p:nvCxnSpPr>
        <p:spPr>
          <a:xfrm>
            <a:off x="6679092" y="3737607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87C95479-687A-44AD-B641-D8856413F83C}"/>
              </a:ext>
            </a:extLst>
          </p:cNvPr>
          <p:cNvCxnSpPr/>
          <p:nvPr/>
        </p:nvCxnSpPr>
        <p:spPr>
          <a:xfrm>
            <a:off x="7792282" y="3737607"/>
            <a:ext cx="237534" cy="0"/>
          </a:xfrm>
          <a:prstGeom prst="line">
            <a:avLst/>
          </a:prstGeom>
          <a:ln w="222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Flecha: a la derecha 49">
            <a:extLst>
              <a:ext uri="{FF2B5EF4-FFF2-40B4-BE49-F238E27FC236}">
                <a16:creationId xmlns:a16="http://schemas.microsoft.com/office/drawing/2014/main" id="{CDE3B2B4-B93C-4C76-AB1B-274CEEBF5E69}"/>
              </a:ext>
            </a:extLst>
          </p:cNvPr>
          <p:cNvSpPr/>
          <p:nvPr/>
        </p:nvSpPr>
        <p:spPr>
          <a:xfrm>
            <a:off x="8774825" y="3438595"/>
            <a:ext cx="257796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A99F9599-023F-4AC0-B769-C71AD50CB43A}"/>
              </a:ext>
            </a:extLst>
          </p:cNvPr>
          <p:cNvSpPr txBox="1"/>
          <p:nvPr/>
        </p:nvSpPr>
        <p:spPr>
          <a:xfrm>
            <a:off x="8982595" y="3220459"/>
            <a:ext cx="3294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.C.D.</a:t>
            </a:r>
          </a:p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¿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dirty="0"/>
              <a:t>ecuaciones con 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s-AR" dirty="0"/>
              <a:t>incógnitas?</a:t>
            </a:r>
          </a:p>
        </p:txBody>
      </p:sp>
      <p:sp>
        <p:nvSpPr>
          <p:cNvPr id="53" name="CuadroTexto 52">
            <a:extLst>
              <a:ext uri="{FF2B5EF4-FFF2-40B4-BE49-F238E27FC236}">
                <a16:creationId xmlns:a16="http://schemas.microsoft.com/office/drawing/2014/main" id="{3B16AEDF-DDCA-4816-9777-B39045BC410C}"/>
              </a:ext>
            </a:extLst>
          </p:cNvPr>
          <p:cNvSpPr txBox="1"/>
          <p:nvPr/>
        </p:nvSpPr>
        <p:spPr>
          <a:xfrm>
            <a:off x="312889" y="4003207"/>
            <a:ext cx="5704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i la </a:t>
            </a:r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es ortogonal</a:t>
            </a:r>
            <a:r>
              <a:rPr lang="es-AR" dirty="0"/>
              <a:t>, se pueden calcular las coordenadas</a:t>
            </a:r>
          </a:p>
        </p:txBody>
      </p:sp>
      <p:pic>
        <p:nvPicPr>
          <p:cNvPr id="54" name="Imagen 53" descr="Imagen que contiene dibujo&#10;&#10;Descripción generada automáticamente">
            <a:extLst>
              <a:ext uri="{FF2B5EF4-FFF2-40B4-BE49-F238E27FC236}">
                <a16:creationId xmlns:a16="http://schemas.microsoft.com/office/drawing/2014/main" id="{0431B8FB-B4A4-49C7-AF53-15EF15166B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5"/>
              </a:ext>
            </a:extLst>
          </a:blip>
          <a:stretch>
            <a:fillRect/>
          </a:stretch>
        </p:blipFill>
        <p:spPr>
          <a:xfrm>
            <a:off x="451942" y="4563094"/>
            <a:ext cx="1807497" cy="1355623"/>
          </a:xfrm>
          <a:prstGeom prst="rect">
            <a:avLst/>
          </a:prstGeom>
        </p:spPr>
      </p:pic>
      <p:sp>
        <p:nvSpPr>
          <p:cNvPr id="55" name="CuadroTexto 54">
            <a:extLst>
              <a:ext uri="{FF2B5EF4-FFF2-40B4-BE49-F238E27FC236}">
                <a16:creationId xmlns:a16="http://schemas.microsoft.com/office/drawing/2014/main" id="{3D78C755-D25F-4DB3-A076-066B1186D53C}"/>
              </a:ext>
            </a:extLst>
          </p:cNvPr>
          <p:cNvSpPr txBox="1"/>
          <p:nvPr/>
        </p:nvSpPr>
        <p:spPr>
          <a:xfrm>
            <a:off x="291550" y="6109272"/>
            <a:ext cx="2536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¡¡¡Pero son infinitos!!!</a:t>
            </a: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15386681-4876-4475-8E12-41EB742ABDC0}"/>
              </a:ext>
            </a:extLst>
          </p:cNvPr>
          <p:cNvSpPr txBox="1"/>
          <p:nvPr/>
        </p:nvSpPr>
        <p:spPr>
          <a:xfrm>
            <a:off x="2442728" y="4724743"/>
            <a:ext cx="974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n el peor de los casos, se calculan de a una hasta que en el entorno del problema parezcan suficientes</a:t>
            </a: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1C4B1AAE-8E32-4076-A8DB-11A10DB69431}"/>
              </a:ext>
            </a:extLst>
          </p:cNvPr>
          <p:cNvSpPr txBox="1"/>
          <p:nvPr/>
        </p:nvSpPr>
        <p:spPr>
          <a:xfrm>
            <a:off x="2458431" y="5363428"/>
            <a:ext cx="6083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n el mejor, hay una ley de formación para dichas coordenadas</a:t>
            </a:r>
          </a:p>
        </p:txBody>
      </p:sp>
      <p:sp>
        <p:nvSpPr>
          <p:cNvPr id="59" name="Estrella de 5 puntas 5">
            <a:extLst>
              <a:ext uri="{FF2B5EF4-FFF2-40B4-BE49-F238E27FC236}">
                <a16:creationId xmlns:a16="http://schemas.microsoft.com/office/drawing/2014/main" id="{FB8BE645-05F2-4B27-985C-ADB04A75C259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E80E01FF-E388-4D3C-AADF-7EB6F6B99A64}"/>
              </a:ext>
            </a:extLst>
          </p:cNvPr>
          <p:cNvSpPr txBox="1"/>
          <p:nvPr/>
        </p:nvSpPr>
        <p:spPr>
          <a:xfrm>
            <a:off x="9330905" y="341871"/>
            <a:ext cx="2303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50000"/>
                  </a:schemeClr>
                </a:solidFill>
              </a:rPr>
              <a:t>Hallar las coordenadas</a:t>
            </a:r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A5A26320-9A20-4E0C-BB2A-48EFE87E1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21399"/>
              </p:ext>
            </p:extLst>
          </p:nvPr>
        </p:nvGraphicFramePr>
        <p:xfrm>
          <a:off x="6679092" y="3828476"/>
          <a:ext cx="1146215" cy="7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69800" progId="Equation.DSMT4">
                  <p:embed/>
                </p:oleObj>
              </mc:Choice>
              <mc:Fallback>
                <p:oleObj name="Equation" r:id="rId4" imgW="749160" imgH="4698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5A26320-9A20-4E0C-BB2A-48EFE87E1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9092" y="3828476"/>
                        <a:ext cx="1146215" cy="718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670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6" grpId="0"/>
      <p:bldP spid="27" grpId="0" animBg="1"/>
      <p:bldP spid="34" grpId="0"/>
      <p:bldP spid="36" grpId="0"/>
      <p:bldP spid="40" grpId="0"/>
      <p:bldP spid="44" grpId="0"/>
      <p:bldP spid="45" grpId="0"/>
      <p:bldP spid="50" grpId="0" animBg="1"/>
      <p:bldP spid="52" grpId="0"/>
      <p:bldP spid="53" grpId="0"/>
      <p:bldP spid="55" grpId="0"/>
      <p:bldP spid="56" grpId="0"/>
      <p:bldP spid="58" grpId="0"/>
      <p:bldP spid="59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4DDC54F-3DD7-4850-B116-F817A25C2271}"/>
              </a:ext>
            </a:extLst>
          </p:cNvPr>
          <p:cNvSpPr txBox="1"/>
          <p:nvPr/>
        </p:nvSpPr>
        <p:spPr>
          <a:xfrm>
            <a:off x="304801" y="371060"/>
            <a:ext cx="6593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Ejemplo. Espacio vectorial de funciones periódica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393C3882-F4F7-4E3F-A1CC-8A62B58B03E0}"/>
              </a:ext>
            </a:extLst>
          </p:cNvPr>
          <p:cNvSpPr txBox="1"/>
          <p:nvPr/>
        </p:nvSpPr>
        <p:spPr>
          <a:xfrm>
            <a:off x="6712227" y="384311"/>
            <a:ext cx="2697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ym typeface="Symbol" panose="05050102010706020507" pitchFamily="18" charset="2"/>
              </a:rPr>
              <a:t> </a:t>
            </a:r>
            <a:r>
              <a:rPr lang="es-AR" sz="2400" b="1" dirty="0"/>
              <a:t>Series de Fourier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6EF0E16-C624-46E1-AAB5-27AA411B9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949325"/>
          <a:ext cx="78628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253800" progId="Equation.DSMT4">
                  <p:embed/>
                </p:oleObj>
              </mc:Choice>
              <mc:Fallback>
                <p:oleObj name="Equation" r:id="rId2" imgW="46227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6EF0E16-C624-46E1-AAB5-27AA411B9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949325"/>
                        <a:ext cx="78628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o 17">
            <a:extLst>
              <a:ext uri="{FF2B5EF4-FFF2-40B4-BE49-F238E27FC236}">
                <a16:creationId xmlns:a16="http://schemas.microsoft.com/office/drawing/2014/main" id="{9091AEEF-8F4A-46CE-8904-AF7D7A9B853C}"/>
              </a:ext>
            </a:extLst>
          </p:cNvPr>
          <p:cNvGrpSpPr/>
          <p:nvPr/>
        </p:nvGrpSpPr>
        <p:grpSpPr>
          <a:xfrm>
            <a:off x="8980428" y="3689997"/>
            <a:ext cx="488031" cy="2215404"/>
            <a:chOff x="8980428" y="3689997"/>
            <a:chExt cx="488031" cy="2215404"/>
          </a:xfrm>
        </p:grpSpPr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14911D99-0785-403E-A3BC-0A85B8FA2681}"/>
                </a:ext>
              </a:extLst>
            </p:cNvPr>
            <p:cNvSpPr txBox="1"/>
            <p:nvPr/>
          </p:nvSpPr>
          <p:spPr>
            <a:xfrm>
              <a:off x="8980428" y="368999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</a:t>
              </a:r>
              <a:endParaRPr lang="es-AR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CuadroTexto 27">
              <a:extLst>
                <a:ext uri="{FF2B5EF4-FFF2-40B4-BE49-F238E27FC236}">
                  <a16:creationId xmlns:a16="http://schemas.microsoft.com/office/drawing/2014/main" id="{C678704E-AF31-4A9A-9D72-5BA5C398DF84}"/>
                </a:ext>
              </a:extLst>
            </p:cNvPr>
            <p:cNvSpPr txBox="1"/>
            <p:nvPr/>
          </p:nvSpPr>
          <p:spPr>
            <a:xfrm>
              <a:off x="9027313" y="5505291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</a:t>
              </a:r>
              <a:endParaRPr lang="es-AR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upo 2">
            <a:extLst>
              <a:ext uri="{FF2B5EF4-FFF2-40B4-BE49-F238E27FC236}">
                <a16:creationId xmlns:a16="http://schemas.microsoft.com/office/drawing/2014/main" id="{28DB4C64-C40E-490D-B8F4-FD49863EEFC8}"/>
              </a:ext>
            </a:extLst>
          </p:cNvPr>
          <p:cNvGrpSpPr/>
          <p:nvPr/>
        </p:nvGrpSpPr>
        <p:grpSpPr>
          <a:xfrm>
            <a:off x="187683" y="1369455"/>
            <a:ext cx="2240282" cy="1561970"/>
            <a:chOff x="187683" y="1369455"/>
            <a:chExt cx="2240282" cy="1561970"/>
          </a:xfrm>
        </p:grpSpPr>
        <p:graphicFrame>
          <p:nvGraphicFramePr>
            <p:cNvPr id="12" name="Gráfico 11">
              <a:extLst>
                <a:ext uri="{FF2B5EF4-FFF2-40B4-BE49-F238E27FC236}">
                  <a16:creationId xmlns:a16="http://schemas.microsoft.com/office/drawing/2014/main" id="{3CC7A1ED-074B-46D7-ACC2-3D88FA5D4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683" y="1587257"/>
            <a:ext cx="2240282" cy="134416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4F7E85D7-D6D9-428F-8B07-EACAAE249BFD}"/>
                </a:ext>
              </a:extLst>
            </p:cNvPr>
            <p:cNvSpPr txBox="1"/>
            <p:nvPr/>
          </p:nvSpPr>
          <p:spPr>
            <a:xfrm>
              <a:off x="2001138" y="1369455"/>
              <a:ext cx="2407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F4CE121B-F153-4CBF-9984-319B58ACDE61}"/>
              </a:ext>
            </a:extLst>
          </p:cNvPr>
          <p:cNvGrpSpPr/>
          <p:nvPr/>
        </p:nvGrpSpPr>
        <p:grpSpPr>
          <a:xfrm>
            <a:off x="187683" y="3008524"/>
            <a:ext cx="2400744" cy="1645390"/>
            <a:chOff x="187683" y="3008524"/>
            <a:chExt cx="2400744" cy="1645390"/>
          </a:xfrm>
        </p:grpSpPr>
        <p:graphicFrame>
          <p:nvGraphicFramePr>
            <p:cNvPr id="13" name="Gráfico 12">
              <a:extLst>
                <a:ext uri="{FF2B5EF4-FFF2-40B4-BE49-F238E27FC236}">
                  <a16:creationId xmlns:a16="http://schemas.microsoft.com/office/drawing/2014/main" id="{62D5072F-37A2-4219-A03A-428EB31E7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683" y="3309746"/>
            <a:ext cx="2240282" cy="134416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34E72197-0E22-42F8-B72E-81C7A503CD9A}"/>
                </a:ext>
              </a:extLst>
            </p:cNvPr>
            <p:cNvSpPr txBox="1"/>
            <p:nvPr/>
          </p:nvSpPr>
          <p:spPr>
            <a:xfrm>
              <a:off x="1809279" y="3008524"/>
              <a:ext cx="7791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" name="Grupo 7">
            <a:extLst>
              <a:ext uri="{FF2B5EF4-FFF2-40B4-BE49-F238E27FC236}">
                <a16:creationId xmlns:a16="http://schemas.microsoft.com/office/drawing/2014/main" id="{BEBF75C4-1889-406C-A13B-A50DC89CB18D}"/>
              </a:ext>
            </a:extLst>
          </p:cNvPr>
          <p:cNvGrpSpPr/>
          <p:nvPr/>
        </p:nvGrpSpPr>
        <p:grpSpPr>
          <a:xfrm>
            <a:off x="3170830" y="3008398"/>
            <a:ext cx="2379963" cy="1606316"/>
            <a:chOff x="3170830" y="3008398"/>
            <a:chExt cx="2379963" cy="1606316"/>
          </a:xfrm>
        </p:grpSpPr>
        <p:graphicFrame>
          <p:nvGraphicFramePr>
            <p:cNvPr id="15" name="Gráfico 14">
              <a:extLst>
                <a:ext uri="{FF2B5EF4-FFF2-40B4-BE49-F238E27FC236}">
                  <a16:creationId xmlns:a16="http://schemas.microsoft.com/office/drawing/2014/main" id="{31E6DC34-83AB-4F67-B527-8E55A2F02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0830" y="3283988"/>
            <a:ext cx="2217874" cy="133072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sp>
          <p:nvSpPr>
            <p:cNvPr id="33" name="CuadroTexto 32">
              <a:extLst>
                <a:ext uri="{FF2B5EF4-FFF2-40B4-BE49-F238E27FC236}">
                  <a16:creationId xmlns:a16="http://schemas.microsoft.com/office/drawing/2014/main" id="{0E87AA60-2EDE-4443-AEB6-36969CF6E389}"/>
                </a:ext>
              </a:extLst>
            </p:cNvPr>
            <p:cNvSpPr txBox="1"/>
            <p:nvPr/>
          </p:nvSpPr>
          <p:spPr>
            <a:xfrm>
              <a:off x="4679809" y="3008398"/>
              <a:ext cx="870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(2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A1B04581-9EE2-47B3-A065-C887AC6152CB}"/>
              </a:ext>
            </a:extLst>
          </p:cNvPr>
          <p:cNvGrpSpPr/>
          <p:nvPr/>
        </p:nvGrpSpPr>
        <p:grpSpPr>
          <a:xfrm>
            <a:off x="6019689" y="3011901"/>
            <a:ext cx="2486522" cy="1629697"/>
            <a:chOff x="6019689" y="3011901"/>
            <a:chExt cx="2486522" cy="1629697"/>
          </a:xfrm>
        </p:grpSpPr>
        <p:graphicFrame>
          <p:nvGraphicFramePr>
            <p:cNvPr id="17" name="Gráfico 16">
              <a:extLst>
                <a:ext uri="{FF2B5EF4-FFF2-40B4-BE49-F238E27FC236}">
                  <a16:creationId xmlns:a16="http://schemas.microsoft.com/office/drawing/2014/main" id="{159D2988-00FD-448A-87AC-4B9437913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689" y="3283988"/>
            <a:ext cx="2262684" cy="135761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CC8E140C-FCAA-4735-81B1-AA42B543D5BC}"/>
                </a:ext>
              </a:extLst>
            </p:cNvPr>
            <p:cNvSpPr txBox="1"/>
            <p:nvPr/>
          </p:nvSpPr>
          <p:spPr>
            <a:xfrm>
              <a:off x="7566430" y="3011901"/>
              <a:ext cx="9397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(3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AF429FE6-912D-4B3C-ACDC-DB211CFDF0C0}"/>
              </a:ext>
            </a:extLst>
          </p:cNvPr>
          <p:cNvGrpSpPr/>
          <p:nvPr/>
        </p:nvGrpSpPr>
        <p:grpSpPr>
          <a:xfrm>
            <a:off x="187683" y="4770470"/>
            <a:ext cx="2400743" cy="1710645"/>
            <a:chOff x="187683" y="4770470"/>
            <a:chExt cx="2400743" cy="1710645"/>
          </a:xfrm>
        </p:grpSpPr>
        <p:graphicFrame>
          <p:nvGraphicFramePr>
            <p:cNvPr id="14" name="Gráfico 13">
              <a:extLst>
                <a:ext uri="{FF2B5EF4-FFF2-40B4-BE49-F238E27FC236}">
                  <a16:creationId xmlns:a16="http://schemas.microsoft.com/office/drawing/2014/main" id="{507DAC23-B49E-4B55-88E0-EF4C56DD4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683" y="5136947"/>
            <a:ext cx="2240282" cy="134416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37" name="CuadroTexto 36">
              <a:extLst>
                <a:ext uri="{FF2B5EF4-FFF2-40B4-BE49-F238E27FC236}">
                  <a16:creationId xmlns:a16="http://schemas.microsoft.com/office/drawing/2014/main" id="{912EBDDD-C880-4255-BEC1-02C6B1F798FD}"/>
                </a:ext>
              </a:extLst>
            </p:cNvPr>
            <p:cNvSpPr txBox="1"/>
            <p:nvPr/>
          </p:nvSpPr>
          <p:spPr>
            <a:xfrm>
              <a:off x="1809278" y="4770470"/>
              <a:ext cx="7791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n(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" name="Grupo 8">
            <a:extLst>
              <a:ext uri="{FF2B5EF4-FFF2-40B4-BE49-F238E27FC236}">
                <a16:creationId xmlns:a16="http://schemas.microsoft.com/office/drawing/2014/main" id="{05E932A6-E042-4CDC-91E5-2308F5C3DA0E}"/>
              </a:ext>
            </a:extLst>
          </p:cNvPr>
          <p:cNvGrpSpPr/>
          <p:nvPr/>
        </p:nvGrpSpPr>
        <p:grpSpPr>
          <a:xfrm>
            <a:off x="3170830" y="4767615"/>
            <a:ext cx="2512278" cy="1687740"/>
            <a:chOff x="3170830" y="4767615"/>
            <a:chExt cx="2512278" cy="1687740"/>
          </a:xfrm>
        </p:grpSpPr>
        <p:graphicFrame>
          <p:nvGraphicFramePr>
            <p:cNvPr id="16" name="Gráfico 15">
              <a:extLst>
                <a:ext uri="{FF2B5EF4-FFF2-40B4-BE49-F238E27FC236}">
                  <a16:creationId xmlns:a16="http://schemas.microsoft.com/office/drawing/2014/main" id="{21F4FA9B-7570-4639-A4D8-E2AB82C665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0830" y="5124629"/>
            <a:ext cx="2217874" cy="133072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39" name="CuadroTexto 38">
              <a:extLst>
                <a:ext uri="{FF2B5EF4-FFF2-40B4-BE49-F238E27FC236}">
                  <a16:creationId xmlns:a16="http://schemas.microsoft.com/office/drawing/2014/main" id="{55D452D8-B0F0-48A3-8F28-4892DD70B00A}"/>
                </a:ext>
              </a:extLst>
            </p:cNvPr>
            <p:cNvSpPr txBox="1"/>
            <p:nvPr/>
          </p:nvSpPr>
          <p:spPr>
            <a:xfrm>
              <a:off x="4747729" y="4767615"/>
              <a:ext cx="9353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n(2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1" name="Grupo 10">
            <a:extLst>
              <a:ext uri="{FF2B5EF4-FFF2-40B4-BE49-F238E27FC236}">
                <a16:creationId xmlns:a16="http://schemas.microsoft.com/office/drawing/2014/main" id="{21214E94-88B2-48B3-B9A4-D07F31E34E08}"/>
              </a:ext>
            </a:extLst>
          </p:cNvPr>
          <p:cNvGrpSpPr/>
          <p:nvPr/>
        </p:nvGrpSpPr>
        <p:grpSpPr>
          <a:xfrm>
            <a:off x="6096000" y="4767615"/>
            <a:ext cx="2455004" cy="1642294"/>
            <a:chOff x="6096000" y="4767615"/>
            <a:chExt cx="2455004" cy="1642294"/>
          </a:xfrm>
        </p:grpSpPr>
        <p:graphicFrame>
          <p:nvGraphicFramePr>
            <p:cNvPr id="19" name="Gráfico 18">
              <a:extLst>
                <a:ext uri="{FF2B5EF4-FFF2-40B4-BE49-F238E27FC236}">
                  <a16:creationId xmlns:a16="http://schemas.microsoft.com/office/drawing/2014/main" id="{CA1F3AF5-79B8-4EF2-BC36-A5653EC27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5052299"/>
            <a:ext cx="2262685" cy="135761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sp>
          <p:nvSpPr>
            <p:cNvPr id="41" name="CuadroTexto 40">
              <a:extLst>
                <a:ext uri="{FF2B5EF4-FFF2-40B4-BE49-F238E27FC236}">
                  <a16:creationId xmlns:a16="http://schemas.microsoft.com/office/drawing/2014/main" id="{8629BDDC-5FB9-405F-B68E-E1E4970E2F2E}"/>
                </a:ext>
              </a:extLst>
            </p:cNvPr>
            <p:cNvSpPr txBox="1"/>
            <p:nvPr/>
          </p:nvSpPr>
          <p:spPr>
            <a:xfrm>
              <a:off x="7615626" y="4767615"/>
              <a:ext cx="935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n(3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42" name="CuadroTexto 41">
            <a:extLst>
              <a:ext uri="{FF2B5EF4-FFF2-40B4-BE49-F238E27FC236}">
                <a16:creationId xmlns:a16="http://schemas.microsoft.com/office/drawing/2014/main" id="{788E7D62-F16E-456C-8AFA-DDB5CC1A6E9D}"/>
              </a:ext>
            </a:extLst>
          </p:cNvPr>
          <p:cNvSpPr txBox="1"/>
          <p:nvPr/>
        </p:nvSpPr>
        <p:spPr>
          <a:xfrm>
            <a:off x="8755063" y="985597"/>
            <a:ext cx="2329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/>
                </a:solidFill>
              </a:rPr>
              <a:t>Base ortogonal de </a:t>
            </a:r>
            <a:r>
              <a:rPr lang="es-AR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2BAC95C1-C194-4869-95D1-2B8A238CD59B}"/>
              </a:ext>
            </a:extLst>
          </p:cNvPr>
          <p:cNvSpPr txBox="1"/>
          <p:nvPr/>
        </p:nvSpPr>
        <p:spPr>
          <a:xfrm>
            <a:off x="3909453" y="1480303"/>
            <a:ext cx="2958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Qué significa ser ortogonal? </a:t>
            </a: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22DE16BB-65D2-463A-AD0C-867E40493EF1}"/>
              </a:ext>
            </a:extLst>
          </p:cNvPr>
          <p:cNvSpPr txBox="1"/>
          <p:nvPr/>
        </p:nvSpPr>
        <p:spPr>
          <a:xfrm>
            <a:off x="6831423" y="1621546"/>
            <a:ext cx="483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  El productor interior de a dos distintas es nulo</a:t>
            </a:r>
            <a:endParaRPr lang="es-AR" dirty="0"/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E217602D-4175-4542-9624-E60951F27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1663" y="2154781"/>
          <a:ext cx="2832710" cy="55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217602D-4175-4542-9624-E60951F27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1663" y="2154781"/>
                        <a:ext cx="2832710" cy="55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uadroTexto 47">
            <a:extLst>
              <a:ext uri="{FF2B5EF4-FFF2-40B4-BE49-F238E27FC236}">
                <a16:creationId xmlns:a16="http://schemas.microsoft.com/office/drawing/2014/main" id="{CE0A0343-1224-468C-80A5-1CECA8BD8637}"/>
              </a:ext>
            </a:extLst>
          </p:cNvPr>
          <p:cNvSpPr txBox="1"/>
          <p:nvPr/>
        </p:nvSpPr>
        <p:spPr>
          <a:xfrm>
            <a:off x="4123653" y="2279490"/>
            <a:ext cx="3001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Cuál es el producto interior? </a:t>
            </a:r>
          </a:p>
        </p:txBody>
      </p: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337D9E3F-5F8B-4582-8D2D-5B0E4F972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4832" y="4417780"/>
          <a:ext cx="2854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469800" progId="Equation.DSMT4">
                  <p:embed/>
                </p:oleObj>
              </mc:Choice>
              <mc:Fallback>
                <p:oleObj name="Equation" r:id="rId13" imgW="1676160" imgH="4698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337D9E3F-5F8B-4582-8D2D-5B0E4F972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4832" y="4417780"/>
                        <a:ext cx="285432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A821F2CF-5A08-4268-A513-8C1A1DA50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721" y="2712684"/>
          <a:ext cx="1685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469800" progId="Equation.DSMT4">
                  <p:embed/>
                </p:oleObj>
              </mc:Choice>
              <mc:Fallback>
                <p:oleObj name="Equation" r:id="rId15" imgW="990360" imgH="469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A821F2CF-5A08-4268-A513-8C1A1DA50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82721" y="2712684"/>
                        <a:ext cx="168592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Estrella de 5 puntas 5">
            <a:extLst>
              <a:ext uri="{FF2B5EF4-FFF2-40B4-BE49-F238E27FC236}">
                <a16:creationId xmlns:a16="http://schemas.microsoft.com/office/drawing/2014/main" id="{0FD6A91E-F4A7-43A4-9EB1-43D0AB2738AB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F719B701-E706-42E3-8F97-B1CEB325FFB7}"/>
              </a:ext>
            </a:extLst>
          </p:cNvPr>
          <p:cNvSpPr txBox="1"/>
          <p:nvPr/>
        </p:nvSpPr>
        <p:spPr>
          <a:xfrm>
            <a:off x="3567851" y="1809901"/>
            <a:ext cx="3295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La respuesta no está en el gráfico</a:t>
            </a:r>
          </a:p>
        </p:txBody>
      </p:sp>
    </p:spTree>
    <p:extLst>
      <p:ext uri="{BB962C8B-B14F-4D97-AF65-F5344CB8AC3E}">
        <p14:creationId xmlns:p14="http://schemas.microsoft.com/office/powerpoint/2010/main" val="1903948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8" grpId="0"/>
      <p:bldP spid="53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54DDC54F-3DD7-4850-B116-F817A25C2271}"/>
              </a:ext>
            </a:extLst>
          </p:cNvPr>
          <p:cNvSpPr txBox="1"/>
          <p:nvPr/>
        </p:nvSpPr>
        <p:spPr>
          <a:xfrm>
            <a:off x="304801" y="190754"/>
            <a:ext cx="6593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/>
              <a:t>Ejemplo. Espacio vectorial de funciones periódica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393C3882-F4F7-4E3F-A1CC-8A62B58B03E0}"/>
              </a:ext>
            </a:extLst>
          </p:cNvPr>
          <p:cNvSpPr txBox="1"/>
          <p:nvPr/>
        </p:nvSpPr>
        <p:spPr>
          <a:xfrm>
            <a:off x="6712227" y="204005"/>
            <a:ext cx="2697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ym typeface="Symbol" panose="05050102010706020507" pitchFamily="18" charset="2"/>
              </a:rPr>
              <a:t> </a:t>
            </a:r>
            <a:r>
              <a:rPr lang="es-AR" sz="2400" b="1" dirty="0"/>
              <a:t>Series de Fourier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6EF0E16-C624-46E1-AAB5-27AA411B9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9810" y="673833"/>
          <a:ext cx="7019926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53800" progId="Equation.DSMT4">
                  <p:embed/>
                </p:oleObj>
              </mc:Choice>
              <mc:Fallback>
                <p:oleObj name="Equation" r:id="rId2" imgW="41274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6EF0E16-C624-46E1-AAB5-27AA411B9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9810" y="673833"/>
                        <a:ext cx="7019926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5F265CE-AF29-4454-9C74-387DA8DDC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13" y="1166252"/>
          <a:ext cx="11430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70520" imgH="469800" progId="Equation.DSMT4">
                  <p:embed/>
                </p:oleObj>
              </mc:Choice>
              <mc:Fallback>
                <p:oleObj name="Equation" r:id="rId4" imgW="7670520" imgH="469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5F265CE-AF29-4454-9C74-387DA8DDC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413" y="1166252"/>
                        <a:ext cx="11430000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Gráfico 21">
            <a:extLst>
              <a:ext uri="{FF2B5EF4-FFF2-40B4-BE49-F238E27FC236}">
                <a16:creationId xmlns:a16="http://schemas.microsoft.com/office/drawing/2014/main" id="{2D7266F3-29D8-4460-933F-2A2C79427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197" y="2168962"/>
          <a:ext cx="2461840" cy="1477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3" name="Gráfico 22">
            <a:extLst>
              <a:ext uri="{FF2B5EF4-FFF2-40B4-BE49-F238E27FC236}">
                <a16:creationId xmlns:a16="http://schemas.microsoft.com/office/drawing/2014/main" id="{537969B8-EB08-4FB7-AEF9-86D0DCB16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81" y="3752038"/>
          <a:ext cx="2461840" cy="1477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4" name="Gráfico 23">
            <a:extLst>
              <a:ext uri="{FF2B5EF4-FFF2-40B4-BE49-F238E27FC236}">
                <a16:creationId xmlns:a16="http://schemas.microsoft.com/office/drawing/2014/main" id="{8CC116E4-6859-4FC1-B3F0-1D93AFF49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392" y="5430676"/>
          <a:ext cx="2461840" cy="1477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25" name="Gráfico 24">
            <a:extLst>
              <a:ext uri="{FF2B5EF4-FFF2-40B4-BE49-F238E27FC236}">
                <a16:creationId xmlns:a16="http://schemas.microsoft.com/office/drawing/2014/main" id="{36AEAAC1-5BB4-492E-BFAB-682EE9D0D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6" y="2463976"/>
          <a:ext cx="2461840" cy="1477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27" name="Gráfico 26">
            <a:extLst>
              <a:ext uri="{FF2B5EF4-FFF2-40B4-BE49-F238E27FC236}">
                <a16:creationId xmlns:a16="http://schemas.microsoft.com/office/drawing/2014/main" id="{5C33F88B-9303-4736-8342-2786B8D02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2440" y="4332885"/>
          <a:ext cx="2732642" cy="16395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08883D9-7F2E-4E2E-8ABF-A47AC60D1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3651250"/>
          <a:ext cx="7889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408883D9-7F2E-4E2E-8ABF-A47AC60D1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375" y="3651250"/>
                        <a:ext cx="788988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BF7D6D1-D927-42C2-A82E-061737CD6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247" y="5342915"/>
          <a:ext cx="1155643" cy="28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BF7D6D1-D927-42C2-A82E-061737CD6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7247" y="5342915"/>
                        <a:ext cx="1155643" cy="281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7B28AE08-CF96-417A-9187-DB328817A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2247900"/>
          <a:ext cx="2254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253800" progId="Equation.DSMT4">
                  <p:embed/>
                </p:oleObj>
              </mc:Choice>
              <mc:Fallback>
                <p:oleObj name="Equation" r:id="rId15" imgW="2031840" imgH="2538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7B28AE08-CF96-417A-9187-DB328817A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2925" y="2247900"/>
                        <a:ext cx="22542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2EA3481F-29B0-41B1-8981-2E4E23877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4049713"/>
          <a:ext cx="33258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97000" imgH="253800" progId="Equation.DSMT4">
                  <p:embed/>
                </p:oleObj>
              </mc:Choice>
              <mc:Fallback>
                <p:oleObj name="Equation" r:id="rId17" imgW="2997000" imgH="2538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2EA3481F-29B0-41B1-8981-2E4E23877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2925" y="4049713"/>
                        <a:ext cx="332581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>
            <a:extLst>
              <a:ext uri="{FF2B5EF4-FFF2-40B4-BE49-F238E27FC236}">
                <a16:creationId xmlns:a16="http://schemas.microsoft.com/office/drawing/2014/main" id="{D9F655DE-B6E1-44BE-A570-F9A97477561A}"/>
              </a:ext>
            </a:extLst>
          </p:cNvPr>
          <p:cNvGrpSpPr/>
          <p:nvPr/>
        </p:nvGrpSpPr>
        <p:grpSpPr>
          <a:xfrm>
            <a:off x="7120951" y="2436813"/>
            <a:ext cx="4411663" cy="1937424"/>
            <a:chOff x="7120951" y="2563555"/>
            <a:chExt cx="4411663" cy="1937424"/>
          </a:xfrm>
        </p:grpSpPr>
        <p:graphicFrame>
          <p:nvGraphicFramePr>
            <p:cNvPr id="26" name="Gráfico 25">
              <a:extLst>
                <a:ext uri="{FF2B5EF4-FFF2-40B4-BE49-F238E27FC236}">
                  <a16:creationId xmlns:a16="http://schemas.microsoft.com/office/drawing/2014/main" id="{F44274BA-C1BE-4E59-8AE3-823AF6ADC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80425" y="2861394"/>
            <a:ext cx="2732642" cy="16395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9"/>
            </a:graphicData>
          </a:graphic>
        </p:graphicFrame>
        <p:graphicFrame>
          <p:nvGraphicFramePr>
            <p:cNvPr id="37" name="Objeto 36">
              <a:extLst>
                <a:ext uri="{FF2B5EF4-FFF2-40B4-BE49-F238E27FC236}">
                  <a16:creationId xmlns:a16="http://schemas.microsoft.com/office/drawing/2014/main" id="{674796A5-73EF-42CD-A083-FBB1D789B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0951" y="2563555"/>
            <a:ext cx="441166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74760" imgH="253800" progId="Equation.DSMT4">
                    <p:embed/>
                  </p:oleObj>
                </mc:Choice>
                <mc:Fallback>
                  <p:oleObj name="Equation" r:id="rId20" imgW="3974760" imgH="253800" progId="Equation.DSMT4">
                    <p:embed/>
                    <p:pic>
                      <p:nvPicPr>
                        <p:cNvPr id="37" name="Objeto 36">
                          <a:extLst>
                            <a:ext uri="{FF2B5EF4-FFF2-40B4-BE49-F238E27FC236}">
                              <a16:creationId xmlns:a16="http://schemas.microsoft.com/office/drawing/2014/main" id="{674796A5-73EF-42CD-A083-FBB1D789B2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120951" y="2563555"/>
                          <a:ext cx="4411663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709C2995-457F-4643-90DB-0885AB35B286}"/>
              </a:ext>
            </a:extLst>
          </p:cNvPr>
          <p:cNvGrpSpPr/>
          <p:nvPr/>
        </p:nvGrpSpPr>
        <p:grpSpPr>
          <a:xfrm>
            <a:off x="8348382" y="4403725"/>
            <a:ext cx="3552825" cy="1921605"/>
            <a:chOff x="8348382" y="4530467"/>
            <a:chExt cx="3552825" cy="1921605"/>
          </a:xfrm>
        </p:grpSpPr>
        <p:graphicFrame>
          <p:nvGraphicFramePr>
            <p:cNvPr id="28" name="Gráfico 27">
              <a:extLst>
                <a:ext uri="{FF2B5EF4-FFF2-40B4-BE49-F238E27FC236}">
                  <a16:creationId xmlns:a16="http://schemas.microsoft.com/office/drawing/2014/main" id="{3BFE82CE-1FC9-4007-9441-AAD5781D8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17540" y="4812487"/>
            <a:ext cx="2732642" cy="16395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2"/>
            </a:graphicData>
          </a:graphic>
        </p:graphicFrame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0D54403D-40D7-4221-A497-FA0CD23C5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48382" y="4530467"/>
            <a:ext cx="35528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200400" imgH="253800" progId="Equation.DSMT4">
                    <p:embed/>
                  </p:oleObj>
                </mc:Choice>
                <mc:Fallback>
                  <p:oleObj name="Equation" r:id="rId23" imgW="3200400" imgH="253800" progId="Equation.DSMT4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0D54403D-40D7-4221-A497-FA0CD23C5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348382" y="4530467"/>
                          <a:ext cx="3552825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BCF4AC11-1F1C-40FE-975C-B4CBCD52345E}"/>
              </a:ext>
            </a:extLst>
          </p:cNvPr>
          <p:cNvCxnSpPr/>
          <p:nvPr/>
        </p:nvCxnSpPr>
        <p:spPr>
          <a:xfrm>
            <a:off x="2774645" y="2530508"/>
            <a:ext cx="1902899" cy="36899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A82F8892-4647-4A5B-9256-8BE293B45D94}"/>
              </a:ext>
            </a:extLst>
          </p:cNvPr>
          <p:cNvCxnSpPr/>
          <p:nvPr/>
        </p:nvCxnSpPr>
        <p:spPr>
          <a:xfrm>
            <a:off x="6747604" y="2346603"/>
            <a:ext cx="1902899" cy="36899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A424B804-5B10-447E-A7E6-3E5BF8394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13" y="1961075"/>
          <a:ext cx="2887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90560" imgH="457200" progId="Equation.DSMT4">
                  <p:embed/>
                </p:oleObj>
              </mc:Choice>
              <mc:Fallback>
                <p:oleObj name="Equation" r:id="rId25" imgW="2590560" imgH="45720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A424B804-5B10-447E-A7E6-3E5BF8394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1413" y="1961075"/>
                        <a:ext cx="288766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Estrella de 5 puntas 5">
            <a:extLst>
              <a:ext uri="{FF2B5EF4-FFF2-40B4-BE49-F238E27FC236}">
                <a16:creationId xmlns:a16="http://schemas.microsoft.com/office/drawing/2014/main" id="{6EE4E927-0ACE-4681-A60C-6FAC1ED047B5}"/>
              </a:ext>
            </a:extLst>
          </p:cNvPr>
          <p:cNvSpPr/>
          <p:nvPr/>
        </p:nvSpPr>
        <p:spPr>
          <a:xfrm>
            <a:off x="11501219" y="63988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F0F9FE02-5FC2-4FA9-A23C-26F5046CB44B}"/>
              </a:ext>
            </a:extLst>
          </p:cNvPr>
          <p:cNvSpPr/>
          <p:nvPr/>
        </p:nvSpPr>
        <p:spPr>
          <a:xfrm>
            <a:off x="1092540" y="1104045"/>
            <a:ext cx="900000" cy="795597"/>
          </a:xfrm>
          <a:prstGeom prst="rect">
            <a:avLst/>
          </a:prstGeom>
          <a:noFill/>
          <a:ln w="2222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97F91E63-71FB-48B0-9206-14042A65A825}"/>
              </a:ext>
            </a:extLst>
          </p:cNvPr>
          <p:cNvSpPr/>
          <p:nvPr/>
        </p:nvSpPr>
        <p:spPr>
          <a:xfrm>
            <a:off x="1070238" y="1067960"/>
            <a:ext cx="5256000" cy="864000"/>
          </a:xfrm>
          <a:prstGeom prst="rect">
            <a:avLst/>
          </a:prstGeom>
          <a:noFill/>
          <a:ln w="222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F212F138-5C00-4D08-A96A-FF3F40A45A69}"/>
              </a:ext>
            </a:extLst>
          </p:cNvPr>
          <p:cNvSpPr/>
          <p:nvPr/>
        </p:nvSpPr>
        <p:spPr>
          <a:xfrm>
            <a:off x="1066522" y="1030514"/>
            <a:ext cx="10368000" cy="936000"/>
          </a:xfrm>
          <a:prstGeom prst="rect">
            <a:avLst/>
          </a:prstGeom>
          <a:noFill/>
          <a:ln w="2222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26B2A80-5AE4-4015-B90C-D03A92014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1639" y="6319016"/>
          <a:ext cx="2618522" cy="49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98600" imgH="431640" progId="Equation.DSMT4">
                  <p:embed/>
                </p:oleObj>
              </mc:Choice>
              <mc:Fallback>
                <p:oleObj name="Equation" r:id="rId27" imgW="229860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26B2A80-5AE4-4015-B90C-D03A92014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11639" y="6319016"/>
                        <a:ext cx="2618522" cy="491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7722020D-AC8B-45C2-807E-DD2AC167A837}"/>
              </a:ext>
            </a:extLst>
          </p:cNvPr>
          <p:cNvSpPr txBox="1"/>
          <p:nvPr/>
        </p:nvSpPr>
        <p:spPr>
          <a:xfrm>
            <a:off x="5203887" y="6380288"/>
            <a:ext cx="2014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pectro de Fourier</a:t>
            </a:r>
          </a:p>
        </p:txBody>
      </p: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6693E098-C772-4272-9272-5398D06D5CFF}"/>
              </a:ext>
            </a:extLst>
          </p:cNvPr>
          <p:cNvCxnSpPr/>
          <p:nvPr/>
        </p:nvCxnSpPr>
        <p:spPr>
          <a:xfrm flipH="1">
            <a:off x="7306147" y="6564954"/>
            <a:ext cx="36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6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23" grpId="0">
        <p:bldAsOne/>
      </p:bldGraphic>
      <p:bldGraphic spid="24" grpId="0">
        <p:bldAsOne/>
      </p:bldGraphic>
      <p:bldGraphic spid="25" grpId="0">
        <p:bldAsOne/>
      </p:bldGraphic>
      <p:bldGraphic spid="27" grpId="0">
        <p:bldAsOne/>
      </p:bldGraphic>
      <p:bldP spid="45" grpId="0" animBg="1"/>
      <p:bldP spid="7" grpId="0" animBg="1"/>
      <p:bldP spid="8" grpId="0" animBg="1"/>
      <p:bldP spid="9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ED7639A1-554C-460F-B7DA-13E601AE6A00}"/>
              </a:ext>
            </a:extLst>
          </p:cNvPr>
          <p:cNvSpPr txBox="1"/>
          <p:nvPr/>
        </p:nvSpPr>
        <p:spPr>
          <a:xfrm>
            <a:off x="1293188" y="1461339"/>
            <a:ext cx="7221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HAY OTROS ESPACIOS VECTORIALES FUNCIONALES DE DIMENSIÓN INFINIT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2B602C7-0B53-4DAC-AC64-0D532980885A}"/>
              </a:ext>
            </a:extLst>
          </p:cNvPr>
          <p:cNvSpPr txBox="1"/>
          <p:nvPr/>
        </p:nvSpPr>
        <p:spPr>
          <a:xfrm>
            <a:off x="2142857" y="1974575"/>
            <a:ext cx="524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Polinomios de Legendre; Polinomios de </a:t>
            </a:r>
            <a:r>
              <a:rPr lang="es-AR" dirty="0" err="1"/>
              <a:t>Tchebyshev</a:t>
            </a:r>
            <a:r>
              <a:rPr lang="es-AR" dirty="0"/>
              <a:t>;…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91A16527-4E46-4541-87EB-83B32328D5BB}"/>
              </a:ext>
            </a:extLst>
          </p:cNvPr>
          <p:cNvCxnSpPr>
            <a:stCxn id="8" idx="3"/>
          </p:cNvCxnSpPr>
          <p:nvPr/>
        </p:nvCxnSpPr>
        <p:spPr>
          <a:xfrm>
            <a:off x="7384933" y="2159241"/>
            <a:ext cx="75190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4C1EEE2-D2B8-436B-A3D1-81B63F776FD5}"/>
              </a:ext>
            </a:extLst>
          </p:cNvPr>
          <p:cNvSpPr txBox="1"/>
          <p:nvPr/>
        </p:nvSpPr>
        <p:spPr>
          <a:xfrm flipH="1">
            <a:off x="8374852" y="1974575"/>
            <a:ext cx="2028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Bases Ortogonales </a:t>
            </a:r>
            <a:r>
              <a:rPr lang="es-AR" dirty="0"/>
              <a:t>(SON NECESARIAS)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C43D9A79-B5BF-403A-9946-D3ACAED1CF76}"/>
              </a:ext>
            </a:extLst>
          </p:cNvPr>
          <p:cNvSpPr txBox="1"/>
          <p:nvPr/>
        </p:nvSpPr>
        <p:spPr>
          <a:xfrm>
            <a:off x="1166191" y="3902764"/>
            <a:ext cx="5878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QUÉ PASA SI SE TIENE UNA BASE PERO NO ES ORTOGONAL?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A52E9F4-F0DF-4706-B4F8-711D2F8B25C4}"/>
              </a:ext>
            </a:extLst>
          </p:cNvPr>
          <p:cNvSpPr txBox="1"/>
          <p:nvPr/>
        </p:nvSpPr>
        <p:spPr>
          <a:xfrm>
            <a:off x="7384933" y="3856597"/>
            <a:ext cx="3641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FF0000"/>
                </a:solidFill>
              </a:rPr>
              <a:t>SE PUEDE ORTOGONALIZAR</a:t>
            </a:r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A4F610E6-1233-4FAF-841B-6075366BC198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9205816" y="4318262"/>
            <a:ext cx="0" cy="810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5673EE37-3E64-4B85-99ED-2CCACE4BD976}"/>
              </a:ext>
            </a:extLst>
          </p:cNvPr>
          <p:cNvSpPr txBox="1"/>
          <p:nvPr/>
        </p:nvSpPr>
        <p:spPr>
          <a:xfrm>
            <a:off x="9464637" y="4388232"/>
            <a:ext cx="2082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996633"/>
                </a:solidFill>
              </a:rPr>
              <a:t>SE NORMALIZA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2AA90DA-C41A-405E-BB1D-B5A5EB166E24}"/>
              </a:ext>
            </a:extLst>
          </p:cNvPr>
          <p:cNvSpPr txBox="1"/>
          <p:nvPr/>
        </p:nvSpPr>
        <p:spPr>
          <a:xfrm>
            <a:off x="7836049" y="5068484"/>
            <a:ext cx="2739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FF00FF"/>
                </a:solidFill>
              </a:rPr>
              <a:t>BASE ORTONORMAL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A583BBF7-F4E3-49DB-8531-1B7FE17991DA}"/>
              </a:ext>
            </a:extLst>
          </p:cNvPr>
          <p:cNvSpPr txBox="1"/>
          <p:nvPr/>
        </p:nvSpPr>
        <p:spPr>
          <a:xfrm>
            <a:off x="4404814" y="5685273"/>
            <a:ext cx="7574381" cy="461665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sz="2400" b="1" dirty="0"/>
              <a:t>PROCESO DE ORTONORMALIZACIÓN DE GRAM - SCHMIDT</a:t>
            </a:r>
          </a:p>
        </p:txBody>
      </p:sp>
      <p:sp>
        <p:nvSpPr>
          <p:cNvPr id="22" name="Estrella de 5 puntas 5">
            <a:extLst>
              <a:ext uri="{FF2B5EF4-FFF2-40B4-BE49-F238E27FC236}">
                <a16:creationId xmlns:a16="http://schemas.microsoft.com/office/drawing/2014/main" id="{7110C48B-289B-49FD-A042-DDE466878775}"/>
              </a:ext>
            </a:extLst>
          </p:cNvPr>
          <p:cNvSpPr/>
          <p:nvPr/>
        </p:nvSpPr>
        <p:spPr>
          <a:xfrm>
            <a:off x="11547195" y="6263074"/>
            <a:ext cx="432000" cy="432000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20333EC0-126F-4C20-8C6F-C041D8D61FED}"/>
              </a:ext>
            </a:extLst>
          </p:cNvPr>
          <p:cNvSpPr txBox="1"/>
          <p:nvPr/>
        </p:nvSpPr>
        <p:spPr>
          <a:xfrm>
            <a:off x="1166191" y="3071767"/>
            <a:ext cx="94093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/>
              <a:t>EN LOS ESPACIOS VECTORIALES DE DIMENSIÓN FINITA, LAS BASES ORTOGONALES SON DESEABLES.</a:t>
            </a:r>
          </a:p>
          <a:p>
            <a:pPr algn="r"/>
            <a:r>
              <a:rPr lang="es-AR" dirty="0"/>
              <a:t> TANTO MÁS SIN SON ORTONORMALES.</a:t>
            </a:r>
          </a:p>
        </p:txBody>
      </p:sp>
      <p:cxnSp>
        <p:nvCxnSpPr>
          <p:cNvPr id="27" name="Conector recto 26">
            <a:extLst>
              <a:ext uri="{FF2B5EF4-FFF2-40B4-BE49-F238E27FC236}">
                <a16:creationId xmlns:a16="http://schemas.microsoft.com/office/drawing/2014/main" id="{7F051EC3-3645-4D6C-9F0B-028B4F7DBD1D}"/>
              </a:ext>
            </a:extLst>
          </p:cNvPr>
          <p:cNvCxnSpPr/>
          <p:nvPr/>
        </p:nvCxnSpPr>
        <p:spPr>
          <a:xfrm>
            <a:off x="954157" y="2756452"/>
            <a:ext cx="100725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EB4F3C0-79D5-45FE-95BB-80A06E03C5B6}"/>
              </a:ext>
            </a:extLst>
          </p:cNvPr>
          <p:cNvSpPr txBox="1"/>
          <p:nvPr/>
        </p:nvSpPr>
        <p:spPr>
          <a:xfrm>
            <a:off x="1301426" y="89993"/>
            <a:ext cx="497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Ejemplo. Espacio vectorial de funciones periódicas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DB6D734F-A327-4E1D-ACE5-5B3099B8E5F2}"/>
              </a:ext>
            </a:extLst>
          </p:cNvPr>
          <p:cNvSpPr txBox="1"/>
          <p:nvPr/>
        </p:nvSpPr>
        <p:spPr>
          <a:xfrm>
            <a:off x="6197359" y="68373"/>
            <a:ext cx="4657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sym typeface="Symbol" panose="05050102010706020507" pitchFamily="18" charset="2"/>
              </a:rPr>
              <a:t> </a:t>
            </a:r>
            <a:r>
              <a:rPr lang="es-AR" sz="2000" b="1" dirty="0"/>
              <a:t>Series de Fourier</a:t>
            </a:r>
            <a:r>
              <a:rPr lang="es-AR" sz="2000" b="1" dirty="0">
                <a:sym typeface="Symbol" panose="05050102010706020507" pitchFamily="18" charset="2"/>
              </a:rPr>
              <a:t> Espectro de Fourier</a:t>
            </a:r>
            <a:endParaRPr lang="es-AR" sz="2000" b="1" dirty="0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EDB5146-E7F6-488F-8CEA-4813028C7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7147"/>
              </p:ext>
            </p:extLst>
          </p:nvPr>
        </p:nvGraphicFramePr>
        <p:xfrm>
          <a:off x="1354488" y="617561"/>
          <a:ext cx="78628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253800" progId="Equation.DSMT4">
                  <p:embed/>
                </p:oleObj>
              </mc:Choice>
              <mc:Fallback>
                <p:oleObj name="Equation" r:id="rId2" imgW="46227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6EF0E16-C624-46E1-AAB5-27AA411B9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4488" y="617561"/>
                        <a:ext cx="78628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>
            <a:extLst>
              <a:ext uri="{FF2B5EF4-FFF2-40B4-BE49-F238E27FC236}">
                <a16:creationId xmlns:a16="http://schemas.microsoft.com/office/drawing/2014/main" id="{C250306D-005C-4033-8947-5E2A5D9BD2DD}"/>
              </a:ext>
            </a:extLst>
          </p:cNvPr>
          <p:cNvSpPr txBox="1"/>
          <p:nvPr/>
        </p:nvSpPr>
        <p:spPr>
          <a:xfrm>
            <a:off x="9217376" y="653833"/>
            <a:ext cx="2329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/>
                </a:solidFill>
              </a:rPr>
              <a:t>Base ortogonal de </a:t>
            </a:r>
            <a:r>
              <a:rPr lang="es-AR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8115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4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4" grpId="0"/>
      <p:bldP spid="18" grpId="0"/>
      <p:bldP spid="20" grpId="0"/>
      <p:bldP spid="21" grpId="0" animBg="1"/>
      <p:bldP spid="22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Forma libre: forma 63">
            <a:extLst>
              <a:ext uri="{FF2B5EF4-FFF2-40B4-BE49-F238E27FC236}">
                <a16:creationId xmlns:a16="http://schemas.microsoft.com/office/drawing/2014/main" id="{30D40D2D-C6AF-4FB4-B465-2B8E5BD5C9F8}"/>
              </a:ext>
            </a:extLst>
          </p:cNvPr>
          <p:cNvSpPr/>
          <p:nvPr/>
        </p:nvSpPr>
        <p:spPr>
          <a:xfrm>
            <a:off x="6612834" y="3790120"/>
            <a:ext cx="5300869" cy="2703446"/>
          </a:xfrm>
          <a:custGeom>
            <a:avLst/>
            <a:gdLst>
              <a:gd name="connsiteX0" fmla="*/ 914400 w 5314121"/>
              <a:gd name="connsiteY0" fmla="*/ 92765 h 2027583"/>
              <a:gd name="connsiteX1" fmla="*/ 0 w 5314121"/>
              <a:gd name="connsiteY1" fmla="*/ 2027583 h 2027583"/>
              <a:gd name="connsiteX2" fmla="*/ 5009321 w 5314121"/>
              <a:gd name="connsiteY2" fmla="*/ 1470991 h 2027583"/>
              <a:gd name="connsiteX3" fmla="*/ 5194852 w 5314121"/>
              <a:gd name="connsiteY3" fmla="*/ 185530 h 2027583"/>
              <a:gd name="connsiteX4" fmla="*/ 5314121 w 5314121"/>
              <a:gd name="connsiteY4" fmla="*/ 0 h 2027583"/>
              <a:gd name="connsiteX0" fmla="*/ 914400 w 5314121"/>
              <a:gd name="connsiteY0" fmla="*/ 92765 h 2027583"/>
              <a:gd name="connsiteX1" fmla="*/ 0 w 5314121"/>
              <a:gd name="connsiteY1" fmla="*/ 2027583 h 2027583"/>
              <a:gd name="connsiteX2" fmla="*/ 4267199 w 5314121"/>
              <a:gd name="connsiteY2" fmla="*/ 1722782 h 2027583"/>
              <a:gd name="connsiteX3" fmla="*/ 5194852 w 5314121"/>
              <a:gd name="connsiteY3" fmla="*/ 185530 h 2027583"/>
              <a:gd name="connsiteX4" fmla="*/ 5314121 w 5314121"/>
              <a:gd name="connsiteY4" fmla="*/ 0 h 2027583"/>
              <a:gd name="connsiteX0" fmla="*/ 980661 w 5380382"/>
              <a:gd name="connsiteY0" fmla="*/ 92765 h 2080592"/>
              <a:gd name="connsiteX1" fmla="*/ 0 w 5380382"/>
              <a:gd name="connsiteY1" fmla="*/ 2080592 h 2080592"/>
              <a:gd name="connsiteX2" fmla="*/ 4333460 w 5380382"/>
              <a:gd name="connsiteY2" fmla="*/ 1722782 h 2080592"/>
              <a:gd name="connsiteX3" fmla="*/ 5261113 w 5380382"/>
              <a:gd name="connsiteY3" fmla="*/ 185530 h 2080592"/>
              <a:gd name="connsiteX4" fmla="*/ 5380382 w 5380382"/>
              <a:gd name="connsiteY4" fmla="*/ 0 h 2080592"/>
              <a:gd name="connsiteX0" fmla="*/ 1550505 w 5380382"/>
              <a:gd name="connsiteY0" fmla="*/ 0 h 2372140"/>
              <a:gd name="connsiteX1" fmla="*/ 0 w 5380382"/>
              <a:gd name="connsiteY1" fmla="*/ 2372140 h 2372140"/>
              <a:gd name="connsiteX2" fmla="*/ 4333460 w 5380382"/>
              <a:gd name="connsiteY2" fmla="*/ 2014330 h 2372140"/>
              <a:gd name="connsiteX3" fmla="*/ 5261113 w 5380382"/>
              <a:gd name="connsiteY3" fmla="*/ 477078 h 2372140"/>
              <a:gd name="connsiteX4" fmla="*/ 5380382 w 5380382"/>
              <a:gd name="connsiteY4" fmla="*/ 291548 h 2372140"/>
              <a:gd name="connsiteX0" fmla="*/ 1550505 w 5261113"/>
              <a:gd name="connsiteY0" fmla="*/ 0 h 2372140"/>
              <a:gd name="connsiteX1" fmla="*/ 0 w 5261113"/>
              <a:gd name="connsiteY1" fmla="*/ 2372140 h 2372140"/>
              <a:gd name="connsiteX2" fmla="*/ 4333460 w 5261113"/>
              <a:gd name="connsiteY2" fmla="*/ 2014330 h 2372140"/>
              <a:gd name="connsiteX3" fmla="*/ 5261113 w 5261113"/>
              <a:gd name="connsiteY3" fmla="*/ 477078 h 2372140"/>
              <a:gd name="connsiteX0" fmla="*/ 1550505 w 5512904"/>
              <a:gd name="connsiteY0" fmla="*/ 0 h 2372140"/>
              <a:gd name="connsiteX1" fmla="*/ 0 w 5512904"/>
              <a:gd name="connsiteY1" fmla="*/ 2372140 h 2372140"/>
              <a:gd name="connsiteX2" fmla="*/ 4333460 w 5512904"/>
              <a:gd name="connsiteY2" fmla="*/ 2014330 h 2372140"/>
              <a:gd name="connsiteX3" fmla="*/ 5512904 w 5512904"/>
              <a:gd name="connsiteY3" fmla="*/ 92764 h 2372140"/>
              <a:gd name="connsiteX0" fmla="*/ 1921566 w 5512904"/>
              <a:gd name="connsiteY0" fmla="*/ 0 h 2425149"/>
              <a:gd name="connsiteX1" fmla="*/ 0 w 5512904"/>
              <a:gd name="connsiteY1" fmla="*/ 2425149 h 2425149"/>
              <a:gd name="connsiteX2" fmla="*/ 4333460 w 5512904"/>
              <a:gd name="connsiteY2" fmla="*/ 2067339 h 2425149"/>
              <a:gd name="connsiteX3" fmla="*/ 5512904 w 5512904"/>
              <a:gd name="connsiteY3" fmla="*/ 145773 h 2425149"/>
              <a:gd name="connsiteX0" fmla="*/ 1921566 w 5340626"/>
              <a:gd name="connsiteY0" fmla="*/ 0 h 2425149"/>
              <a:gd name="connsiteX1" fmla="*/ 0 w 5340626"/>
              <a:gd name="connsiteY1" fmla="*/ 2425149 h 2425149"/>
              <a:gd name="connsiteX2" fmla="*/ 4333460 w 5340626"/>
              <a:gd name="connsiteY2" fmla="*/ 2067339 h 2425149"/>
              <a:gd name="connsiteX3" fmla="*/ 5340626 w 5340626"/>
              <a:gd name="connsiteY3" fmla="*/ 39755 h 2425149"/>
              <a:gd name="connsiteX0" fmla="*/ 1921566 w 4810539"/>
              <a:gd name="connsiteY0" fmla="*/ 145775 h 2570924"/>
              <a:gd name="connsiteX1" fmla="*/ 0 w 4810539"/>
              <a:gd name="connsiteY1" fmla="*/ 2570924 h 2570924"/>
              <a:gd name="connsiteX2" fmla="*/ 4333460 w 4810539"/>
              <a:gd name="connsiteY2" fmla="*/ 2213114 h 2570924"/>
              <a:gd name="connsiteX3" fmla="*/ 4810539 w 4810539"/>
              <a:gd name="connsiteY3" fmla="*/ 0 h 2570924"/>
              <a:gd name="connsiteX0" fmla="*/ 1921566 w 5300869"/>
              <a:gd name="connsiteY0" fmla="*/ 145775 h 2570924"/>
              <a:gd name="connsiteX1" fmla="*/ 0 w 5300869"/>
              <a:gd name="connsiteY1" fmla="*/ 2570924 h 2570924"/>
              <a:gd name="connsiteX2" fmla="*/ 5300869 w 5300869"/>
              <a:gd name="connsiteY2" fmla="*/ 1828801 h 2570924"/>
              <a:gd name="connsiteX3" fmla="*/ 4810539 w 5300869"/>
              <a:gd name="connsiteY3" fmla="*/ 0 h 2570924"/>
              <a:gd name="connsiteX0" fmla="*/ 1921566 w 5300869"/>
              <a:gd name="connsiteY0" fmla="*/ 278297 h 2703446"/>
              <a:gd name="connsiteX1" fmla="*/ 0 w 5300869"/>
              <a:gd name="connsiteY1" fmla="*/ 2703446 h 2703446"/>
              <a:gd name="connsiteX2" fmla="*/ 5300869 w 5300869"/>
              <a:gd name="connsiteY2" fmla="*/ 1961323 h 2703446"/>
              <a:gd name="connsiteX3" fmla="*/ 4055165 w 5300869"/>
              <a:gd name="connsiteY3" fmla="*/ 0 h 2703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00869" h="2703446">
                <a:moveTo>
                  <a:pt x="1921566" y="278297"/>
                </a:moveTo>
                <a:lnTo>
                  <a:pt x="0" y="2703446"/>
                </a:lnTo>
                <a:lnTo>
                  <a:pt x="5300869" y="1961323"/>
                </a:lnTo>
                <a:lnTo>
                  <a:pt x="4055165" y="0"/>
                </a:lnTo>
              </a:path>
            </a:pathLst>
          </a:custGeom>
          <a:solidFill>
            <a:schemeClr val="accent5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9BA366C8-6ACF-43F3-A727-E9AEB75A3D63}"/>
              </a:ext>
            </a:extLst>
          </p:cNvPr>
          <p:cNvCxnSpPr>
            <a:cxnSpLocks/>
          </p:cNvCxnSpPr>
          <p:nvPr/>
        </p:nvCxnSpPr>
        <p:spPr>
          <a:xfrm flipV="1">
            <a:off x="8137958" y="3875288"/>
            <a:ext cx="1574616" cy="240500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o 13">
            <a:extLst>
              <a:ext uri="{FF2B5EF4-FFF2-40B4-BE49-F238E27FC236}">
                <a16:creationId xmlns:a16="http://schemas.microsoft.com/office/drawing/2014/main" id="{A138E6EA-F835-440D-AF52-F4ECD4010FF4}"/>
              </a:ext>
            </a:extLst>
          </p:cNvPr>
          <p:cNvGrpSpPr/>
          <p:nvPr/>
        </p:nvGrpSpPr>
        <p:grpSpPr>
          <a:xfrm>
            <a:off x="7729623" y="4252707"/>
            <a:ext cx="3312000" cy="1771417"/>
            <a:chOff x="7729623" y="4252707"/>
            <a:chExt cx="3312000" cy="1771417"/>
          </a:xfrm>
        </p:grpSpPr>
        <p:cxnSp>
          <p:nvCxnSpPr>
            <p:cNvPr id="57" name="Conector recto de flecha 56">
              <a:extLst>
                <a:ext uri="{FF2B5EF4-FFF2-40B4-BE49-F238E27FC236}">
                  <a16:creationId xmlns:a16="http://schemas.microsoft.com/office/drawing/2014/main" id="{CA241526-4075-41AC-9A1C-D6033C3415E4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7729623" y="4641275"/>
              <a:ext cx="3312000" cy="138284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Elipse 62">
              <a:extLst>
                <a:ext uri="{FF2B5EF4-FFF2-40B4-BE49-F238E27FC236}">
                  <a16:creationId xmlns:a16="http://schemas.microsoft.com/office/drawing/2014/main" id="{19019179-B3F2-4AE4-9B37-3736A99FD5FC}"/>
                </a:ext>
              </a:extLst>
            </p:cNvPr>
            <p:cNvSpPr/>
            <p:nvPr/>
          </p:nvSpPr>
          <p:spPr>
            <a:xfrm>
              <a:off x="8466560" y="5681769"/>
              <a:ext cx="72000" cy="72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71" name="Conector recto de flecha 70">
              <a:extLst>
                <a:ext uri="{FF2B5EF4-FFF2-40B4-BE49-F238E27FC236}">
                  <a16:creationId xmlns:a16="http://schemas.microsoft.com/office/drawing/2014/main" id="{E01EABAA-3502-487F-BB16-59FAA14EDE18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8531626" y="4823356"/>
              <a:ext cx="2095024" cy="87472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CuadroTexto 74">
              <a:extLst>
                <a:ext uri="{FF2B5EF4-FFF2-40B4-BE49-F238E27FC236}">
                  <a16:creationId xmlns:a16="http://schemas.microsoft.com/office/drawing/2014/main" id="{F26D02A9-30E6-41D1-B48A-0BC6E876BB17}"/>
                </a:ext>
              </a:extLst>
            </p:cNvPr>
            <p:cNvSpPr txBox="1"/>
            <p:nvPr/>
          </p:nvSpPr>
          <p:spPr>
            <a:xfrm>
              <a:off x="10571818" y="4252707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506B19C-7A43-4C2F-A9BC-36F3F689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25060"/>
              </p:ext>
            </p:extLst>
          </p:nvPr>
        </p:nvGraphicFramePr>
        <p:xfrm>
          <a:off x="670139" y="4820592"/>
          <a:ext cx="26558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506B19C-7A43-4C2F-A9BC-36F3F6897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0139" y="4820592"/>
                        <a:ext cx="26558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79672"/>
              </p:ext>
            </p:extLst>
          </p:nvPr>
        </p:nvGraphicFramePr>
        <p:xfrm>
          <a:off x="2582863" y="849313"/>
          <a:ext cx="2225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2863" y="849313"/>
                        <a:ext cx="2225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592041" y="84900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A1B3475D-33F0-4F14-BE90-F9ACC847AAFE}"/>
              </a:ext>
            </a:extLst>
          </p:cNvPr>
          <p:cNvSpPr/>
          <p:nvPr/>
        </p:nvSpPr>
        <p:spPr>
          <a:xfrm>
            <a:off x="488938" y="189269"/>
            <a:ext cx="53950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O DE ORTOGONALIZACIÓN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084351" y="83934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4968222" y="853861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BASE CUALQUIERA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09AB449-D737-4195-8608-5C82545D0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3400"/>
              </p:ext>
            </p:extLst>
          </p:nvPr>
        </p:nvGraphicFramePr>
        <p:xfrm>
          <a:off x="9976056" y="987425"/>
          <a:ext cx="179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09AB449-D737-4195-8608-5C82545D0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76056" y="987425"/>
                        <a:ext cx="17938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4BFD608-B825-415B-8EB9-F0B8E692511B}"/>
              </a:ext>
            </a:extLst>
          </p:cNvPr>
          <p:cNvCxnSpPr/>
          <p:nvPr/>
        </p:nvCxnSpPr>
        <p:spPr>
          <a:xfrm>
            <a:off x="7038338" y="1038527"/>
            <a:ext cx="318053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DAA3FE13-0166-4486-A467-68C7723E8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17047"/>
              </p:ext>
            </p:extLst>
          </p:nvPr>
        </p:nvGraphicFramePr>
        <p:xfrm>
          <a:off x="8792202" y="5455058"/>
          <a:ext cx="11001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DAA3FE13-0166-4486-A467-68C7723E8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202" y="5455058"/>
                        <a:ext cx="1100137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5352F45-908A-45D5-A746-FE0A082D8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55260"/>
              </p:ext>
            </p:extLst>
          </p:nvPr>
        </p:nvGraphicFramePr>
        <p:xfrm>
          <a:off x="7524750" y="827088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53800" progId="Equation.DSMT4">
                  <p:embed/>
                </p:oleObj>
              </mc:Choice>
              <mc:Fallback>
                <p:oleObj name="Equation" r:id="rId10" imgW="137160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5352F45-908A-45D5-A746-FE0A082D8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750" y="827088"/>
                        <a:ext cx="23336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>
            <a:extLst>
              <a:ext uri="{FF2B5EF4-FFF2-40B4-BE49-F238E27FC236}">
                <a16:creationId xmlns:a16="http://schemas.microsoft.com/office/drawing/2014/main" id="{7C7F5C10-98BF-4497-9875-54628AD4C120}"/>
              </a:ext>
            </a:extLst>
          </p:cNvPr>
          <p:cNvSpPr txBox="1"/>
          <p:nvPr/>
        </p:nvSpPr>
        <p:spPr>
          <a:xfrm>
            <a:off x="9922166" y="635691"/>
            <a:ext cx="2134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9900FF"/>
                </a:solidFill>
              </a:rPr>
              <a:t>BASE ORTOGONAL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6FCF6A7-A31B-47CB-AAA0-C3C67F9394A6}"/>
              </a:ext>
            </a:extLst>
          </p:cNvPr>
          <p:cNvSpPr txBox="1"/>
          <p:nvPr/>
        </p:nvSpPr>
        <p:spPr>
          <a:xfrm>
            <a:off x="561156" y="1472775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Secuencia de pasos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BAC619A2-75B4-4CE4-9CCE-4349EB994032}"/>
              </a:ext>
            </a:extLst>
          </p:cNvPr>
          <p:cNvSpPr txBox="1"/>
          <p:nvPr/>
        </p:nvSpPr>
        <p:spPr>
          <a:xfrm>
            <a:off x="561156" y="1947539"/>
            <a:ext cx="863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Paso 1.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324EFD89-945B-4FE3-AE94-7B73A1F9F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20666"/>
              </p:ext>
            </p:extLst>
          </p:nvPr>
        </p:nvGraphicFramePr>
        <p:xfrm>
          <a:off x="680332" y="2789596"/>
          <a:ext cx="8080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324EFD89-945B-4FE3-AE94-7B73A1F9F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32" y="2789596"/>
                        <a:ext cx="8080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C526812-E6DA-4FF0-8F71-DEC72D091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31734"/>
              </p:ext>
            </p:extLst>
          </p:nvPr>
        </p:nvGraphicFramePr>
        <p:xfrm>
          <a:off x="682657" y="2352607"/>
          <a:ext cx="23320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53800" progId="Equation.DSMT4">
                  <p:embed/>
                </p:oleObj>
              </mc:Choice>
              <mc:Fallback>
                <p:oleObj name="Equation" r:id="rId14" imgW="137160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C526812-E6DA-4FF0-8F71-DEC72D091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657" y="2352607"/>
                        <a:ext cx="23320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017D8001-468F-449E-B2F1-E39EE868F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59209"/>
              </p:ext>
            </p:extLst>
          </p:nvPr>
        </p:nvGraphicFramePr>
        <p:xfrm>
          <a:off x="3824288" y="2327275"/>
          <a:ext cx="2482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017D8001-468F-449E-B2F1-E39EE868F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24288" y="2327275"/>
                        <a:ext cx="24828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D5AD12F9-BC75-472B-A832-3469BD356526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577223" y="1878192"/>
            <a:ext cx="3656810" cy="1526817"/>
          </a:xfrm>
          <a:prstGeom prst="straightConnector1">
            <a:avLst/>
          </a:prstGeom>
          <a:ln w="127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>
            <a:extLst>
              <a:ext uri="{FF2B5EF4-FFF2-40B4-BE49-F238E27FC236}">
                <a16:creationId xmlns:a16="http://schemas.microsoft.com/office/drawing/2014/main" id="{7B1082EA-EAF1-4428-92BA-9C36546EAF37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8350160" y="2221300"/>
            <a:ext cx="2095024" cy="8747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C18FD556-22C4-4C15-A646-03F10D7E5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23065"/>
              </p:ext>
            </p:extLst>
          </p:nvPr>
        </p:nvGraphicFramePr>
        <p:xfrm>
          <a:off x="9397686" y="2598546"/>
          <a:ext cx="897437" cy="5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C18FD556-22C4-4C15-A646-03F10D7E5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686" y="2598546"/>
                        <a:ext cx="897437" cy="505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uadroTexto 48">
            <a:extLst>
              <a:ext uri="{FF2B5EF4-FFF2-40B4-BE49-F238E27FC236}">
                <a16:creationId xmlns:a16="http://schemas.microsoft.com/office/drawing/2014/main" id="{D64933DD-F0F6-4B49-83E1-A7BC4431A5C5}"/>
              </a:ext>
            </a:extLst>
          </p:cNvPr>
          <p:cNvSpPr txBox="1"/>
          <p:nvPr/>
        </p:nvSpPr>
        <p:spPr>
          <a:xfrm>
            <a:off x="10601463" y="151648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s-AR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A8E4207B-0A35-48C1-BBA7-55E91E0FF14C}"/>
              </a:ext>
            </a:extLst>
          </p:cNvPr>
          <p:cNvSpPr/>
          <p:nvPr/>
        </p:nvSpPr>
        <p:spPr>
          <a:xfrm>
            <a:off x="8314160" y="3064463"/>
            <a:ext cx="72000" cy="72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470F54E0-6E17-4C6B-8873-C205271F8998}"/>
              </a:ext>
            </a:extLst>
          </p:cNvPr>
          <p:cNvSpPr txBox="1"/>
          <p:nvPr/>
        </p:nvSpPr>
        <p:spPr>
          <a:xfrm>
            <a:off x="617131" y="3558513"/>
            <a:ext cx="863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Paso 2.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14B2290-DFDB-449C-B454-D03DA1E16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25084"/>
              </p:ext>
            </p:extLst>
          </p:nvPr>
        </p:nvGraphicFramePr>
        <p:xfrm>
          <a:off x="650875" y="3958115"/>
          <a:ext cx="3044825" cy="44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253800" progId="Equation.DSMT4">
                  <p:embed/>
                </p:oleObj>
              </mc:Choice>
              <mc:Fallback>
                <p:oleObj name="Equation" r:id="rId20" imgW="179064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14B2290-DFDB-449C-B454-D03DA1E16C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0875" y="3958115"/>
                        <a:ext cx="3044825" cy="44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uadroTexto 59">
            <a:extLst>
              <a:ext uri="{FF2B5EF4-FFF2-40B4-BE49-F238E27FC236}">
                <a16:creationId xmlns:a16="http://schemas.microsoft.com/office/drawing/2014/main" id="{F26D9605-8453-41F7-A5D1-C7697B75EDDD}"/>
              </a:ext>
            </a:extLst>
          </p:cNvPr>
          <p:cNvSpPr txBox="1"/>
          <p:nvPr/>
        </p:nvSpPr>
        <p:spPr>
          <a:xfrm>
            <a:off x="8469487" y="394863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s-AR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B7A5FC30-510D-463D-8766-A4F2A527D09E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8531626" y="4133323"/>
            <a:ext cx="1008000" cy="1539577"/>
          </a:xfrm>
          <a:prstGeom prst="line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B26AFF2A-0A7E-4D73-A817-A3BFCCB88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66667"/>
              </p:ext>
            </p:extLst>
          </p:nvPr>
        </p:nvGraphicFramePr>
        <p:xfrm>
          <a:off x="10258111" y="4944464"/>
          <a:ext cx="308693" cy="5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28600" progId="Equation.DSMT4">
                  <p:embed/>
                </p:oleObj>
              </mc:Choice>
              <mc:Fallback>
                <p:oleObj name="Equation" r:id="rId22" imgW="139680" imgH="2286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B26AFF2A-0A7E-4D73-A817-A3BFCCB88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111" y="4944464"/>
                        <a:ext cx="308693" cy="505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6EE746DF-EFA2-479A-906D-4EF8D656F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60823"/>
              </p:ext>
            </p:extLst>
          </p:nvPr>
        </p:nvGraphicFramePr>
        <p:xfrm>
          <a:off x="8601473" y="4564062"/>
          <a:ext cx="364385" cy="5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6EE746DF-EFA2-479A-906D-4EF8D656F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473" y="4564062"/>
                        <a:ext cx="364385" cy="505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Conector recto 73">
            <a:extLst>
              <a:ext uri="{FF2B5EF4-FFF2-40B4-BE49-F238E27FC236}">
                <a16:creationId xmlns:a16="http://schemas.microsoft.com/office/drawing/2014/main" id="{A7CEDBDE-E062-4443-8826-E9ADAEADEEF8}"/>
              </a:ext>
            </a:extLst>
          </p:cNvPr>
          <p:cNvCxnSpPr>
            <a:cxnSpLocks noChangeAspect="1"/>
          </p:cNvCxnSpPr>
          <p:nvPr/>
        </p:nvCxnSpPr>
        <p:spPr>
          <a:xfrm>
            <a:off x="9446862" y="3934542"/>
            <a:ext cx="706419" cy="1476000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cto de flecha 75">
            <a:extLst>
              <a:ext uri="{FF2B5EF4-FFF2-40B4-BE49-F238E27FC236}">
                <a16:creationId xmlns:a16="http://schemas.microsoft.com/office/drawing/2014/main" id="{20A3B48C-3F91-4B38-9C07-4BFEF3F4D1F4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8537564" y="5068497"/>
            <a:ext cx="1512000" cy="631299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cto 80">
            <a:extLst>
              <a:ext uri="{FF2B5EF4-FFF2-40B4-BE49-F238E27FC236}">
                <a16:creationId xmlns:a16="http://schemas.microsoft.com/office/drawing/2014/main" id="{E7BF745B-0F34-4E8A-BC01-B72A71F0DE8C}"/>
              </a:ext>
            </a:extLst>
          </p:cNvPr>
          <p:cNvCxnSpPr>
            <a:cxnSpLocks noChangeAspect="1"/>
          </p:cNvCxnSpPr>
          <p:nvPr/>
        </p:nvCxnSpPr>
        <p:spPr>
          <a:xfrm>
            <a:off x="9539626" y="4133324"/>
            <a:ext cx="468000" cy="977849"/>
          </a:xfrm>
          <a:prstGeom prst="line">
            <a:avLst/>
          </a:prstGeom>
          <a:ln w="38100">
            <a:solidFill>
              <a:srgbClr val="9900FF"/>
            </a:solidFill>
            <a:prstDash val="solid"/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C6820E57-4980-4C60-9F7C-FE0DD14E5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65237"/>
              </p:ext>
            </p:extLst>
          </p:nvPr>
        </p:nvGraphicFramePr>
        <p:xfrm>
          <a:off x="684357" y="5840947"/>
          <a:ext cx="2287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4840" imgH="228600" progId="Equation.DSMT4">
                  <p:embed/>
                </p:oleObj>
              </mc:Choice>
              <mc:Fallback>
                <p:oleObj name="Equation" r:id="rId26" imgW="110484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C6820E57-4980-4C60-9F7C-FE0DD14E5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4357" y="5840947"/>
                        <a:ext cx="2287587" cy="473075"/>
                      </a:xfrm>
                      <a:prstGeom prst="rect">
                        <a:avLst/>
                      </a:prstGeom>
                      <a:ln w="254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AC5E0884-5133-4B77-B885-E5ED58A4D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11258"/>
              </p:ext>
            </p:extLst>
          </p:nvPr>
        </p:nvGraphicFramePr>
        <p:xfrm>
          <a:off x="3952875" y="3927475"/>
          <a:ext cx="31321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41400" imgH="253800" progId="Equation.DSMT4">
                  <p:embed/>
                </p:oleObj>
              </mc:Choice>
              <mc:Fallback>
                <p:oleObj name="Equation" r:id="rId28" imgW="1841400" imgH="2538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AC5E0884-5133-4B77-B885-E5ED58A4D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52875" y="3927475"/>
                        <a:ext cx="31321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56C8E45B-3203-419C-B590-2A1C92267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37395"/>
              </p:ext>
            </p:extLst>
          </p:nvPr>
        </p:nvGraphicFramePr>
        <p:xfrm>
          <a:off x="688275" y="4520697"/>
          <a:ext cx="10588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228600" progId="Equation.DSMT4">
                  <p:embed/>
                </p:oleObj>
              </mc:Choice>
              <mc:Fallback>
                <p:oleObj name="Equation" r:id="rId30" imgW="622080" imgH="22860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56C8E45B-3203-419C-B590-2A1C92267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8275" y="4520697"/>
                        <a:ext cx="105886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CF8B0CAA-48A4-4E79-9254-0D31D6B397BF}"/>
              </a:ext>
            </a:extLst>
          </p:cNvPr>
          <p:cNvSpPr txBox="1"/>
          <p:nvPr/>
        </p:nvSpPr>
        <p:spPr>
          <a:xfrm>
            <a:off x="6958085" y="1510555"/>
            <a:ext cx="3477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50000"/>
                  </a:schemeClr>
                </a:solidFill>
              </a:rPr>
              <a:t>Esquema gráfico es sólo referencial</a:t>
            </a:r>
          </a:p>
        </p:txBody>
      </p: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0C6C3FBB-4DF7-4548-999B-4B7DA7A29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02406"/>
              </p:ext>
            </p:extLst>
          </p:nvPr>
        </p:nvGraphicFramePr>
        <p:xfrm>
          <a:off x="9880931" y="4249737"/>
          <a:ext cx="336539" cy="5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0C6C3FBB-4DF7-4548-999B-4B7DA7A29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931" y="4249737"/>
                        <a:ext cx="336539" cy="50520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41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7" grpId="0" animBg="1"/>
      <p:bldP spid="6" grpId="0"/>
      <p:bldP spid="9" grpId="0"/>
      <p:bldP spid="11" grpId="0"/>
      <p:bldP spid="49" grpId="0"/>
      <p:bldP spid="22" grpId="0" animBg="1"/>
      <p:bldP spid="25" grpId="0"/>
      <p:bldP spid="6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Conector recto 44">
            <a:extLst>
              <a:ext uri="{FF2B5EF4-FFF2-40B4-BE49-F238E27FC236}">
                <a16:creationId xmlns:a16="http://schemas.microsoft.com/office/drawing/2014/main" id="{81C4D2A4-6CF3-4EE4-A939-73CBEC37702C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9291470" y="196535"/>
            <a:ext cx="38252" cy="158400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506B19C-7A43-4C2F-A9BC-36F3F689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70559"/>
              </p:ext>
            </p:extLst>
          </p:nvPr>
        </p:nvGraphicFramePr>
        <p:xfrm>
          <a:off x="655385" y="1955964"/>
          <a:ext cx="4154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69800" progId="Equation.DSMT4">
                  <p:embed/>
                </p:oleObj>
              </mc:Choice>
              <mc:Fallback>
                <p:oleObj name="Equation" r:id="rId2" imgW="2006280" imgH="46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506B19C-7A43-4C2F-A9BC-36F3F6897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385" y="1955964"/>
                        <a:ext cx="41544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DAA3FE13-0166-4486-A467-68C7723E8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86432"/>
              </p:ext>
            </p:extLst>
          </p:nvPr>
        </p:nvGraphicFramePr>
        <p:xfrm>
          <a:off x="9241427" y="1760086"/>
          <a:ext cx="1125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DAA3FE13-0166-4486-A467-68C7723E8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427" y="1760086"/>
                        <a:ext cx="112553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470F54E0-6E17-4C6B-8873-C205271F8998}"/>
              </a:ext>
            </a:extLst>
          </p:cNvPr>
          <p:cNvSpPr txBox="1"/>
          <p:nvPr/>
        </p:nvSpPr>
        <p:spPr>
          <a:xfrm>
            <a:off x="545788" y="714133"/>
            <a:ext cx="863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Paso 3.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14B2290-DFDB-449C-B454-D03DA1E16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50954"/>
              </p:ext>
            </p:extLst>
          </p:nvPr>
        </p:nvGraphicFramePr>
        <p:xfrm>
          <a:off x="682657" y="1132270"/>
          <a:ext cx="36496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D14B2290-DFDB-449C-B454-D03DA1E16C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657" y="1132270"/>
                        <a:ext cx="364966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ector recto de flecha 75">
            <a:extLst>
              <a:ext uri="{FF2B5EF4-FFF2-40B4-BE49-F238E27FC236}">
                <a16:creationId xmlns:a16="http://schemas.microsoft.com/office/drawing/2014/main" id="{20A3B48C-3F91-4B38-9C07-4BFEF3F4D1F4}"/>
              </a:ext>
            </a:extLst>
          </p:cNvPr>
          <p:cNvCxnSpPr>
            <a:cxnSpLocks/>
          </p:cNvCxnSpPr>
          <p:nvPr/>
        </p:nvCxnSpPr>
        <p:spPr>
          <a:xfrm flipV="1">
            <a:off x="8519497" y="1732826"/>
            <a:ext cx="828000" cy="1176536"/>
          </a:xfrm>
          <a:prstGeom prst="straightConnector1">
            <a:avLst/>
          </a:prstGeom>
          <a:ln w="381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upo 4">
            <a:extLst>
              <a:ext uri="{FF2B5EF4-FFF2-40B4-BE49-F238E27FC236}">
                <a16:creationId xmlns:a16="http://schemas.microsoft.com/office/drawing/2014/main" id="{E7568B65-8533-40C7-BC16-FC65666070A0}"/>
              </a:ext>
            </a:extLst>
          </p:cNvPr>
          <p:cNvGrpSpPr/>
          <p:nvPr/>
        </p:nvGrpSpPr>
        <p:grpSpPr>
          <a:xfrm>
            <a:off x="6542088" y="969371"/>
            <a:ext cx="5300869" cy="2703446"/>
            <a:chOff x="6542088" y="969371"/>
            <a:chExt cx="5300869" cy="2703446"/>
          </a:xfrm>
        </p:grpSpPr>
        <p:sp>
          <p:nvSpPr>
            <p:cNvPr id="36" name="Forma libre: forma 35">
              <a:extLst>
                <a:ext uri="{FF2B5EF4-FFF2-40B4-BE49-F238E27FC236}">
                  <a16:creationId xmlns:a16="http://schemas.microsoft.com/office/drawing/2014/main" id="{57D71F84-60A1-49EE-A120-6BA74C85EA4B}"/>
                </a:ext>
              </a:extLst>
            </p:cNvPr>
            <p:cNvSpPr/>
            <p:nvPr/>
          </p:nvSpPr>
          <p:spPr>
            <a:xfrm>
              <a:off x="6542088" y="969371"/>
              <a:ext cx="5300869" cy="2703446"/>
            </a:xfrm>
            <a:custGeom>
              <a:avLst/>
              <a:gdLst>
                <a:gd name="connsiteX0" fmla="*/ 914400 w 5314121"/>
                <a:gd name="connsiteY0" fmla="*/ 92765 h 2027583"/>
                <a:gd name="connsiteX1" fmla="*/ 0 w 5314121"/>
                <a:gd name="connsiteY1" fmla="*/ 2027583 h 2027583"/>
                <a:gd name="connsiteX2" fmla="*/ 5009321 w 5314121"/>
                <a:gd name="connsiteY2" fmla="*/ 1470991 h 2027583"/>
                <a:gd name="connsiteX3" fmla="*/ 5194852 w 5314121"/>
                <a:gd name="connsiteY3" fmla="*/ 185530 h 2027583"/>
                <a:gd name="connsiteX4" fmla="*/ 5314121 w 5314121"/>
                <a:gd name="connsiteY4" fmla="*/ 0 h 2027583"/>
                <a:gd name="connsiteX0" fmla="*/ 914400 w 5314121"/>
                <a:gd name="connsiteY0" fmla="*/ 92765 h 2027583"/>
                <a:gd name="connsiteX1" fmla="*/ 0 w 5314121"/>
                <a:gd name="connsiteY1" fmla="*/ 2027583 h 2027583"/>
                <a:gd name="connsiteX2" fmla="*/ 4267199 w 5314121"/>
                <a:gd name="connsiteY2" fmla="*/ 1722782 h 2027583"/>
                <a:gd name="connsiteX3" fmla="*/ 5194852 w 5314121"/>
                <a:gd name="connsiteY3" fmla="*/ 185530 h 2027583"/>
                <a:gd name="connsiteX4" fmla="*/ 5314121 w 5314121"/>
                <a:gd name="connsiteY4" fmla="*/ 0 h 2027583"/>
                <a:gd name="connsiteX0" fmla="*/ 980661 w 5380382"/>
                <a:gd name="connsiteY0" fmla="*/ 92765 h 2080592"/>
                <a:gd name="connsiteX1" fmla="*/ 0 w 5380382"/>
                <a:gd name="connsiteY1" fmla="*/ 2080592 h 2080592"/>
                <a:gd name="connsiteX2" fmla="*/ 4333460 w 5380382"/>
                <a:gd name="connsiteY2" fmla="*/ 1722782 h 2080592"/>
                <a:gd name="connsiteX3" fmla="*/ 5261113 w 5380382"/>
                <a:gd name="connsiteY3" fmla="*/ 185530 h 2080592"/>
                <a:gd name="connsiteX4" fmla="*/ 5380382 w 5380382"/>
                <a:gd name="connsiteY4" fmla="*/ 0 h 2080592"/>
                <a:gd name="connsiteX0" fmla="*/ 1550505 w 5380382"/>
                <a:gd name="connsiteY0" fmla="*/ 0 h 2372140"/>
                <a:gd name="connsiteX1" fmla="*/ 0 w 5380382"/>
                <a:gd name="connsiteY1" fmla="*/ 2372140 h 2372140"/>
                <a:gd name="connsiteX2" fmla="*/ 4333460 w 5380382"/>
                <a:gd name="connsiteY2" fmla="*/ 2014330 h 2372140"/>
                <a:gd name="connsiteX3" fmla="*/ 5261113 w 5380382"/>
                <a:gd name="connsiteY3" fmla="*/ 477078 h 2372140"/>
                <a:gd name="connsiteX4" fmla="*/ 5380382 w 5380382"/>
                <a:gd name="connsiteY4" fmla="*/ 291548 h 2372140"/>
                <a:gd name="connsiteX0" fmla="*/ 1550505 w 5261113"/>
                <a:gd name="connsiteY0" fmla="*/ 0 h 2372140"/>
                <a:gd name="connsiteX1" fmla="*/ 0 w 5261113"/>
                <a:gd name="connsiteY1" fmla="*/ 2372140 h 2372140"/>
                <a:gd name="connsiteX2" fmla="*/ 4333460 w 5261113"/>
                <a:gd name="connsiteY2" fmla="*/ 2014330 h 2372140"/>
                <a:gd name="connsiteX3" fmla="*/ 5261113 w 5261113"/>
                <a:gd name="connsiteY3" fmla="*/ 477078 h 2372140"/>
                <a:gd name="connsiteX0" fmla="*/ 1550505 w 5512904"/>
                <a:gd name="connsiteY0" fmla="*/ 0 h 2372140"/>
                <a:gd name="connsiteX1" fmla="*/ 0 w 5512904"/>
                <a:gd name="connsiteY1" fmla="*/ 2372140 h 2372140"/>
                <a:gd name="connsiteX2" fmla="*/ 4333460 w 5512904"/>
                <a:gd name="connsiteY2" fmla="*/ 2014330 h 2372140"/>
                <a:gd name="connsiteX3" fmla="*/ 5512904 w 5512904"/>
                <a:gd name="connsiteY3" fmla="*/ 92764 h 2372140"/>
                <a:gd name="connsiteX0" fmla="*/ 1921566 w 5512904"/>
                <a:gd name="connsiteY0" fmla="*/ 0 h 2425149"/>
                <a:gd name="connsiteX1" fmla="*/ 0 w 5512904"/>
                <a:gd name="connsiteY1" fmla="*/ 2425149 h 2425149"/>
                <a:gd name="connsiteX2" fmla="*/ 4333460 w 5512904"/>
                <a:gd name="connsiteY2" fmla="*/ 2067339 h 2425149"/>
                <a:gd name="connsiteX3" fmla="*/ 5512904 w 5512904"/>
                <a:gd name="connsiteY3" fmla="*/ 145773 h 2425149"/>
                <a:gd name="connsiteX0" fmla="*/ 1921566 w 5340626"/>
                <a:gd name="connsiteY0" fmla="*/ 0 h 2425149"/>
                <a:gd name="connsiteX1" fmla="*/ 0 w 5340626"/>
                <a:gd name="connsiteY1" fmla="*/ 2425149 h 2425149"/>
                <a:gd name="connsiteX2" fmla="*/ 4333460 w 5340626"/>
                <a:gd name="connsiteY2" fmla="*/ 2067339 h 2425149"/>
                <a:gd name="connsiteX3" fmla="*/ 5340626 w 5340626"/>
                <a:gd name="connsiteY3" fmla="*/ 39755 h 2425149"/>
                <a:gd name="connsiteX0" fmla="*/ 1921566 w 4810539"/>
                <a:gd name="connsiteY0" fmla="*/ 145775 h 2570924"/>
                <a:gd name="connsiteX1" fmla="*/ 0 w 4810539"/>
                <a:gd name="connsiteY1" fmla="*/ 2570924 h 2570924"/>
                <a:gd name="connsiteX2" fmla="*/ 4333460 w 4810539"/>
                <a:gd name="connsiteY2" fmla="*/ 2213114 h 2570924"/>
                <a:gd name="connsiteX3" fmla="*/ 4810539 w 4810539"/>
                <a:gd name="connsiteY3" fmla="*/ 0 h 2570924"/>
                <a:gd name="connsiteX0" fmla="*/ 1921566 w 5300869"/>
                <a:gd name="connsiteY0" fmla="*/ 145775 h 2570924"/>
                <a:gd name="connsiteX1" fmla="*/ 0 w 5300869"/>
                <a:gd name="connsiteY1" fmla="*/ 2570924 h 2570924"/>
                <a:gd name="connsiteX2" fmla="*/ 5300869 w 5300869"/>
                <a:gd name="connsiteY2" fmla="*/ 1828801 h 2570924"/>
                <a:gd name="connsiteX3" fmla="*/ 4810539 w 5300869"/>
                <a:gd name="connsiteY3" fmla="*/ 0 h 2570924"/>
                <a:gd name="connsiteX0" fmla="*/ 1921566 w 5300869"/>
                <a:gd name="connsiteY0" fmla="*/ 278297 h 2703446"/>
                <a:gd name="connsiteX1" fmla="*/ 0 w 5300869"/>
                <a:gd name="connsiteY1" fmla="*/ 2703446 h 2703446"/>
                <a:gd name="connsiteX2" fmla="*/ 5300869 w 5300869"/>
                <a:gd name="connsiteY2" fmla="*/ 1961323 h 2703446"/>
                <a:gd name="connsiteX3" fmla="*/ 4055165 w 5300869"/>
                <a:gd name="connsiteY3" fmla="*/ 0 h 2703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0869" h="2703446">
                  <a:moveTo>
                    <a:pt x="1921566" y="278297"/>
                  </a:moveTo>
                  <a:lnTo>
                    <a:pt x="0" y="2703446"/>
                  </a:lnTo>
                  <a:lnTo>
                    <a:pt x="5300869" y="1961323"/>
                  </a:lnTo>
                  <a:lnTo>
                    <a:pt x="4055165" y="0"/>
                  </a:lnTo>
                </a:path>
              </a:pathLst>
            </a:custGeom>
            <a:solidFill>
              <a:schemeClr val="accent5">
                <a:alpha val="1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cxnSp>
          <p:nvCxnSpPr>
            <p:cNvPr id="57" name="Conector recto de flecha 56">
              <a:extLst>
                <a:ext uri="{FF2B5EF4-FFF2-40B4-BE49-F238E27FC236}">
                  <a16:creationId xmlns:a16="http://schemas.microsoft.com/office/drawing/2014/main" id="{CA241526-4075-41AC-9A1C-D6033C3415E4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7729623" y="1884826"/>
              <a:ext cx="3276000" cy="136781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CuadroTexto 59">
              <a:extLst>
                <a:ext uri="{FF2B5EF4-FFF2-40B4-BE49-F238E27FC236}">
                  <a16:creationId xmlns:a16="http://schemas.microsoft.com/office/drawing/2014/main" id="{F26D9605-8453-41F7-A5D1-C7697B75EDDD}"/>
                </a:ext>
              </a:extLst>
            </p:cNvPr>
            <p:cNvSpPr txBox="1"/>
            <p:nvPr/>
          </p:nvSpPr>
          <p:spPr>
            <a:xfrm>
              <a:off x="10944964" y="2410155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Elipse 62">
              <a:extLst>
                <a:ext uri="{FF2B5EF4-FFF2-40B4-BE49-F238E27FC236}">
                  <a16:creationId xmlns:a16="http://schemas.microsoft.com/office/drawing/2014/main" id="{19019179-B3F2-4AE4-9B37-3736A99FD5FC}"/>
                </a:ext>
              </a:extLst>
            </p:cNvPr>
            <p:cNvSpPr/>
            <p:nvPr/>
          </p:nvSpPr>
          <p:spPr>
            <a:xfrm>
              <a:off x="8466560" y="2898816"/>
              <a:ext cx="72000" cy="72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B26AFF2A-0A7E-4D73-A817-A3BFCCB882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291814"/>
                </p:ext>
              </p:extLst>
            </p:nvPr>
          </p:nvGraphicFramePr>
          <p:xfrm>
            <a:off x="10258107" y="2116908"/>
            <a:ext cx="308693" cy="505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228600" progId="Equation.DSMT4">
                    <p:embed/>
                  </p:oleObj>
                </mc:Choice>
                <mc:Fallback>
                  <p:oleObj name="Equation" r:id="rId8" imgW="139680" imgH="228600" progId="Equation.DSMT4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B26AFF2A-0A7E-4D73-A817-A3BFCCB88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8107" y="2116908"/>
                          <a:ext cx="308693" cy="505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Conector recto de flecha 70">
              <a:extLst>
                <a:ext uri="{FF2B5EF4-FFF2-40B4-BE49-F238E27FC236}">
                  <a16:creationId xmlns:a16="http://schemas.microsoft.com/office/drawing/2014/main" id="{E01EABAA-3502-487F-BB16-59FAA14EDE18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8531626" y="2040403"/>
              <a:ext cx="2095024" cy="874728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6EE746DF-EFA2-479A-906D-4EF8D656F4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506423"/>
                </p:ext>
              </p:extLst>
            </p:nvPr>
          </p:nvGraphicFramePr>
          <p:xfrm>
            <a:off x="7915284" y="2217050"/>
            <a:ext cx="336539" cy="505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6EE746DF-EFA2-479A-906D-4EF8D656F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84" y="2217050"/>
                          <a:ext cx="336539" cy="505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Conector recto 80">
              <a:extLst>
                <a:ext uri="{FF2B5EF4-FFF2-40B4-BE49-F238E27FC236}">
                  <a16:creationId xmlns:a16="http://schemas.microsoft.com/office/drawing/2014/main" id="{E7BF745B-0F34-4E8A-BC01-B72A71F0DE8C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8030584" y="1921231"/>
              <a:ext cx="468000" cy="977849"/>
            </a:xfrm>
            <a:prstGeom prst="line">
              <a:avLst/>
            </a:prstGeom>
            <a:ln w="25400">
              <a:solidFill>
                <a:schemeClr val="accent2">
                  <a:lumMod val="75000"/>
                </a:schemeClr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C6820E57-4980-4C60-9F7C-FE0DD14E5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49734"/>
              </p:ext>
            </p:extLst>
          </p:nvPr>
        </p:nvGraphicFramePr>
        <p:xfrm>
          <a:off x="726055" y="2981943"/>
          <a:ext cx="2287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28600" progId="Equation.DSMT4">
                  <p:embed/>
                </p:oleObj>
              </mc:Choice>
              <mc:Fallback>
                <p:oleObj name="Equation" r:id="rId12" imgW="110484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C6820E57-4980-4C60-9F7C-FE0DD14E5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055" y="2981943"/>
                        <a:ext cx="2287587" cy="473075"/>
                      </a:xfrm>
                      <a:prstGeom prst="rect">
                        <a:avLst/>
                      </a:prstGeom>
                      <a:ln w="254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AC5E0884-5133-4B77-B885-E5ED58A4D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39831"/>
              </p:ext>
            </p:extLst>
          </p:nvPr>
        </p:nvGraphicFramePr>
        <p:xfrm>
          <a:off x="4644957" y="1131888"/>
          <a:ext cx="3714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4120" imgH="253800" progId="Equation.DSMT4">
                  <p:embed/>
                </p:oleObj>
              </mc:Choice>
              <mc:Fallback>
                <p:oleObj name="Equation" r:id="rId14" imgW="2184120" imgH="2538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AC5E0884-5133-4B77-B885-E5ED58A4D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4957" y="1131888"/>
                        <a:ext cx="37147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250E2B22-6886-44A1-8167-BE2F388379BF}"/>
              </a:ext>
            </a:extLst>
          </p:cNvPr>
          <p:cNvCxnSpPr>
            <a:stCxn id="63" idx="7"/>
          </p:cNvCxnSpPr>
          <p:nvPr/>
        </p:nvCxnSpPr>
        <p:spPr>
          <a:xfrm flipH="1" flipV="1">
            <a:off x="8466560" y="364099"/>
            <a:ext cx="61456" cy="254526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B7B0943D-8B56-48EC-A61A-1DC3ACE5DC8B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9310018" y="812789"/>
            <a:ext cx="22610" cy="936000"/>
          </a:xfrm>
          <a:prstGeom prst="line">
            <a:avLst/>
          </a:prstGeom>
          <a:ln w="31750">
            <a:solidFill>
              <a:srgbClr val="9900FF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A794085D-1B06-4666-BFFB-4E76C801D526}"/>
              </a:ext>
            </a:extLst>
          </p:cNvPr>
          <p:cNvCxnSpPr>
            <a:stCxn id="63" idx="0"/>
          </p:cNvCxnSpPr>
          <p:nvPr/>
        </p:nvCxnSpPr>
        <p:spPr>
          <a:xfrm flipV="1">
            <a:off x="8502560" y="768630"/>
            <a:ext cx="780588" cy="2130186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5DBC2A6E-4218-4462-B717-69D01AB88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39949"/>
              </p:ext>
            </p:extLst>
          </p:nvPr>
        </p:nvGraphicFramePr>
        <p:xfrm>
          <a:off x="676275" y="5041900"/>
          <a:ext cx="5654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0240" imgH="469800" progId="Equation.DSMT4">
                  <p:embed/>
                </p:oleObj>
              </mc:Choice>
              <mc:Fallback>
                <p:oleObj name="Equation" r:id="rId16" imgW="2730240" imgH="469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5DBC2A6E-4218-4462-B717-69D01AB887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275" y="5041900"/>
                        <a:ext cx="56546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uadroTexto 27">
            <a:extLst>
              <a:ext uri="{FF2B5EF4-FFF2-40B4-BE49-F238E27FC236}">
                <a16:creationId xmlns:a16="http://schemas.microsoft.com/office/drawing/2014/main" id="{9182954A-46FD-47FF-B849-2ECC985D3167}"/>
              </a:ext>
            </a:extLst>
          </p:cNvPr>
          <p:cNvSpPr txBox="1"/>
          <p:nvPr/>
        </p:nvSpPr>
        <p:spPr>
          <a:xfrm>
            <a:off x="630244" y="3727551"/>
            <a:ext cx="863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Paso 4.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54659548-2C46-465C-85E2-0B1023E1A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32982"/>
              </p:ext>
            </p:extLst>
          </p:nvPr>
        </p:nvGraphicFramePr>
        <p:xfrm>
          <a:off x="699551" y="4175082"/>
          <a:ext cx="42973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7200" imgH="253800" progId="Equation.DSMT4">
                  <p:embed/>
                </p:oleObj>
              </mc:Choice>
              <mc:Fallback>
                <p:oleObj name="Equation" r:id="rId18" imgW="252720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54659548-2C46-465C-85E2-0B1023E1A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9551" y="4175082"/>
                        <a:ext cx="429736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6185B657-0938-45ED-A75B-79446B33B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29571"/>
              </p:ext>
            </p:extLst>
          </p:nvPr>
        </p:nvGraphicFramePr>
        <p:xfrm>
          <a:off x="679108" y="6075363"/>
          <a:ext cx="2314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228600" progId="Equation.DSMT4">
                  <p:embed/>
                </p:oleObj>
              </mc:Choice>
              <mc:Fallback>
                <p:oleObj name="Equation" r:id="rId20" imgW="1117440" imgH="2286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6185B657-0938-45ED-A75B-79446B33B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9108" y="6075363"/>
                        <a:ext cx="2314575" cy="473075"/>
                      </a:xfrm>
                      <a:prstGeom prst="rect">
                        <a:avLst/>
                      </a:prstGeom>
                      <a:ln w="254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2793149E-1E05-4E05-B1F5-4B03945D4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80008"/>
              </p:ext>
            </p:extLst>
          </p:nvPr>
        </p:nvGraphicFramePr>
        <p:xfrm>
          <a:off x="5402263" y="4175125"/>
          <a:ext cx="43418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52400" imgH="253800" progId="Equation.DSMT4">
                  <p:embed/>
                </p:oleObj>
              </mc:Choice>
              <mc:Fallback>
                <p:oleObj name="Equation" r:id="rId22" imgW="2552400" imgH="2538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2793149E-1E05-4E05-B1F5-4B03945D4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02263" y="4175125"/>
                        <a:ext cx="43418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21CCD63-A8FB-4144-AF64-FA5304B71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00541"/>
              </p:ext>
            </p:extLst>
          </p:nvPr>
        </p:nvGraphicFramePr>
        <p:xfrm>
          <a:off x="723311" y="1683183"/>
          <a:ext cx="1101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21CCD63-A8FB-4144-AF64-FA5304B71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3311" y="1683183"/>
                        <a:ext cx="11017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15DBCC82-F102-4B0F-99AF-A76215AE1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06473"/>
              </p:ext>
            </p:extLst>
          </p:nvPr>
        </p:nvGraphicFramePr>
        <p:xfrm>
          <a:off x="701863" y="4714619"/>
          <a:ext cx="1101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228600" progId="Equation.DSMT4">
                  <p:embed/>
                </p:oleObj>
              </mc:Choice>
              <mc:Fallback>
                <p:oleObj name="Equation" r:id="rId26" imgW="647640" imgH="228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15DBCC82-F102-4B0F-99AF-A76215AE1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1863" y="4714619"/>
                        <a:ext cx="11017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>
            <a:extLst>
              <a:ext uri="{FF2B5EF4-FFF2-40B4-BE49-F238E27FC236}">
                <a16:creationId xmlns:a16="http://schemas.microsoft.com/office/drawing/2014/main" id="{CDA4FEEF-351B-4E72-9AD4-A9D91035851A}"/>
              </a:ext>
            </a:extLst>
          </p:cNvPr>
          <p:cNvSpPr/>
          <p:nvPr/>
        </p:nvSpPr>
        <p:spPr>
          <a:xfrm>
            <a:off x="488938" y="189269"/>
            <a:ext cx="53950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O DE ORTOGONALIZACIÓN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C535596-79E4-4E37-A97D-D866E42D5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3594"/>
              </p:ext>
            </p:extLst>
          </p:nvPr>
        </p:nvGraphicFramePr>
        <p:xfrm>
          <a:off x="9490285" y="1011290"/>
          <a:ext cx="315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C535596-79E4-4E37-A97D-D866E42D5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490285" y="1011290"/>
                        <a:ext cx="315913" cy="473075"/>
                      </a:xfrm>
                      <a:prstGeom prst="rect">
                        <a:avLst/>
                      </a:prstGeom>
                      <a:ln w="254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489E229A-E5C9-402B-9B49-AEF01478F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44847"/>
              </p:ext>
            </p:extLst>
          </p:nvPr>
        </p:nvGraphicFramePr>
        <p:xfrm>
          <a:off x="8672345" y="1180910"/>
          <a:ext cx="342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489E229A-E5C9-402B-9B49-AEF01478F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72345" y="1180910"/>
                        <a:ext cx="342900" cy="47307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84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506B19C-7A43-4C2F-A9BC-36F3F689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7885"/>
              </p:ext>
            </p:extLst>
          </p:nvPr>
        </p:nvGraphicFramePr>
        <p:xfrm>
          <a:off x="658300" y="2368685"/>
          <a:ext cx="69119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469800" progId="Equation.DSMT4">
                  <p:embed/>
                </p:oleObj>
              </mc:Choice>
              <mc:Fallback>
                <p:oleObj name="Equation" r:id="rId2" imgW="3340080" imgH="46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506B19C-7A43-4C2F-A9BC-36F3F6897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8300" y="2368685"/>
                        <a:ext cx="691197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592041" y="5301743"/>
            <a:ext cx="184731" cy="29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09AB449-D737-4195-8608-5C82545D0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80271"/>
              </p:ext>
            </p:extLst>
          </p:nvPr>
        </p:nvGraphicFramePr>
        <p:xfrm>
          <a:off x="9188612" y="5739512"/>
          <a:ext cx="1404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09AB449-D737-4195-8608-5C82545D0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8612" y="5739512"/>
                        <a:ext cx="14049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4BFD608-B825-415B-8EB9-F0B8E692511B}"/>
              </a:ext>
            </a:extLst>
          </p:cNvPr>
          <p:cNvCxnSpPr/>
          <p:nvPr/>
        </p:nvCxnSpPr>
        <p:spPr>
          <a:xfrm>
            <a:off x="3033333" y="6021388"/>
            <a:ext cx="318053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5352F45-908A-45D5-A746-FE0A082D8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73290"/>
              </p:ext>
            </p:extLst>
          </p:nvPr>
        </p:nvGraphicFramePr>
        <p:xfrm>
          <a:off x="6499225" y="5800725"/>
          <a:ext cx="2311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5352F45-908A-45D5-A746-FE0A082D8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9225" y="5800725"/>
                        <a:ext cx="23114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>
            <a:extLst>
              <a:ext uri="{FF2B5EF4-FFF2-40B4-BE49-F238E27FC236}">
                <a16:creationId xmlns:a16="http://schemas.microsoft.com/office/drawing/2014/main" id="{7C7F5C10-98BF-4497-9875-54628AD4C120}"/>
              </a:ext>
            </a:extLst>
          </p:cNvPr>
          <p:cNvSpPr txBox="1"/>
          <p:nvPr/>
        </p:nvSpPr>
        <p:spPr>
          <a:xfrm>
            <a:off x="6626087" y="6174969"/>
            <a:ext cx="2134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FF00FF"/>
                </a:solidFill>
              </a:rPr>
              <a:t>BASE ORTONORMAL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BAC619A2-75B4-4CE4-9CCE-4349EB994032}"/>
              </a:ext>
            </a:extLst>
          </p:cNvPr>
          <p:cNvSpPr txBox="1"/>
          <p:nvPr/>
        </p:nvSpPr>
        <p:spPr>
          <a:xfrm>
            <a:off x="592040" y="910190"/>
            <a:ext cx="863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Paso n.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324EFD89-945B-4FE3-AE94-7B73A1F9F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08061"/>
              </p:ext>
            </p:extLst>
          </p:nvPr>
        </p:nvGraphicFramePr>
        <p:xfrm>
          <a:off x="7158038" y="3949700"/>
          <a:ext cx="29781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324EFD89-945B-4FE3-AE94-7B73A1F9F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949700"/>
                        <a:ext cx="29781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56E89B4-8632-4ED9-ACD7-33440FE84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34373"/>
              </p:ext>
            </p:extLst>
          </p:nvPr>
        </p:nvGraphicFramePr>
        <p:xfrm>
          <a:off x="662726" y="1442081"/>
          <a:ext cx="53133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253800" progId="Equation.DSMT4">
                  <p:embed/>
                </p:oleObj>
              </mc:Choice>
              <mc:Fallback>
                <p:oleObj name="Equation" r:id="rId10" imgW="312408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56E89B4-8632-4ED9-ACD7-33440FE84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726" y="1442081"/>
                        <a:ext cx="531336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70EE781-EE60-463F-87FF-FE4475330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54989"/>
              </p:ext>
            </p:extLst>
          </p:nvPr>
        </p:nvGraphicFramePr>
        <p:xfrm>
          <a:off x="6496050" y="1441450"/>
          <a:ext cx="52911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253800" progId="Equation.DSMT4">
                  <p:embed/>
                </p:oleObj>
              </mc:Choice>
              <mc:Fallback>
                <p:oleObj name="Equation" r:id="rId12" imgW="311148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70EE781-EE60-463F-87FF-FE4475330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96050" y="1441450"/>
                        <a:ext cx="52911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1CBBF0FD-ABD0-4F12-B023-E884AB30B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7132"/>
              </p:ext>
            </p:extLst>
          </p:nvPr>
        </p:nvGraphicFramePr>
        <p:xfrm>
          <a:off x="675978" y="3372668"/>
          <a:ext cx="249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1CBBF0FD-ABD0-4F12-B023-E884AB30B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978" y="3372668"/>
                        <a:ext cx="2495550" cy="473075"/>
                      </a:xfrm>
                      <a:prstGeom prst="rect">
                        <a:avLst/>
                      </a:prstGeom>
                      <a:ln w="254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33AE32E-0687-4C37-BE2B-90526C15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6677"/>
              </p:ext>
            </p:extLst>
          </p:nvPr>
        </p:nvGraphicFramePr>
        <p:xfrm>
          <a:off x="680153" y="5805970"/>
          <a:ext cx="2225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253800" progId="Equation.DSMT4">
                  <p:embed/>
                </p:oleObj>
              </mc:Choice>
              <mc:Fallback>
                <p:oleObj name="Equation" r:id="rId16" imgW="130788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33AE32E-0687-4C37-BE2B-90526C15F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0153" y="5805970"/>
                        <a:ext cx="2225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889E5A5C-1F2D-41AB-A448-797014709CD6}"/>
              </a:ext>
            </a:extLst>
          </p:cNvPr>
          <p:cNvSpPr txBox="1"/>
          <p:nvPr/>
        </p:nvSpPr>
        <p:spPr>
          <a:xfrm>
            <a:off x="739212" y="6218179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BASE CUALQUIERA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23AAA8E6-620A-4DD5-A6C1-A43788A4B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1061"/>
              </p:ext>
            </p:extLst>
          </p:nvPr>
        </p:nvGraphicFramePr>
        <p:xfrm>
          <a:off x="3471863" y="5805488"/>
          <a:ext cx="2333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53800" progId="Equation.DSMT4">
                  <p:embed/>
                </p:oleObj>
              </mc:Choice>
              <mc:Fallback>
                <p:oleObj name="Equation" r:id="rId18" imgW="1371600" imgH="2538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23AAA8E6-620A-4DD5-A6C1-A43788A4B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71863" y="5805488"/>
                        <a:ext cx="23336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uadroTexto 27">
            <a:extLst>
              <a:ext uri="{FF2B5EF4-FFF2-40B4-BE49-F238E27FC236}">
                <a16:creationId xmlns:a16="http://schemas.microsoft.com/office/drawing/2014/main" id="{AE37276D-D278-43C0-A866-4F021DC59B13}"/>
              </a:ext>
            </a:extLst>
          </p:cNvPr>
          <p:cNvSpPr txBox="1"/>
          <p:nvPr/>
        </p:nvSpPr>
        <p:spPr>
          <a:xfrm>
            <a:off x="3620560" y="6212587"/>
            <a:ext cx="2134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/>
                </a:solidFill>
              </a:rPr>
              <a:t>BASE ORTOGONAL</a:t>
            </a:r>
          </a:p>
        </p:txBody>
      </p:sp>
      <p:cxnSp>
        <p:nvCxnSpPr>
          <p:cNvPr id="52" name="Conector recto de flecha 51">
            <a:extLst>
              <a:ext uri="{FF2B5EF4-FFF2-40B4-BE49-F238E27FC236}">
                <a16:creationId xmlns:a16="http://schemas.microsoft.com/office/drawing/2014/main" id="{56408DDA-CCAA-42EE-9C1F-506290CBFA90}"/>
              </a:ext>
            </a:extLst>
          </p:cNvPr>
          <p:cNvCxnSpPr/>
          <p:nvPr/>
        </p:nvCxnSpPr>
        <p:spPr>
          <a:xfrm>
            <a:off x="5976088" y="6021388"/>
            <a:ext cx="318053" cy="0"/>
          </a:xfrm>
          <a:prstGeom prst="straightConnector1">
            <a:avLst/>
          </a:prstGeom>
          <a:ln w="127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AB23E8DE-7A84-4628-8237-F3F6562C8050}"/>
              </a:ext>
            </a:extLst>
          </p:cNvPr>
          <p:cNvCxnSpPr>
            <a:cxnSpLocks/>
          </p:cNvCxnSpPr>
          <p:nvPr/>
        </p:nvCxnSpPr>
        <p:spPr>
          <a:xfrm flipV="1">
            <a:off x="6428775" y="4369631"/>
            <a:ext cx="432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ángulo 31">
            <a:extLst>
              <a:ext uri="{FF2B5EF4-FFF2-40B4-BE49-F238E27FC236}">
                <a16:creationId xmlns:a16="http://schemas.microsoft.com/office/drawing/2014/main" id="{F3192FD8-6B73-44B9-AEC1-2D743AF45400}"/>
              </a:ext>
            </a:extLst>
          </p:cNvPr>
          <p:cNvSpPr/>
          <p:nvPr/>
        </p:nvSpPr>
        <p:spPr>
          <a:xfrm>
            <a:off x="658300" y="5173065"/>
            <a:ext cx="875615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O DE ORTONORMALIZACIÓN DE GRAM - SCHMIDT</a:t>
            </a:r>
          </a:p>
        </p:txBody>
      </p:sp>
      <p:cxnSp>
        <p:nvCxnSpPr>
          <p:cNvPr id="34" name="Conector recto 33">
            <a:extLst>
              <a:ext uri="{FF2B5EF4-FFF2-40B4-BE49-F238E27FC236}">
                <a16:creationId xmlns:a16="http://schemas.microsoft.com/office/drawing/2014/main" id="{9E634E7B-AE99-4792-AF21-6F45864ED616}"/>
              </a:ext>
            </a:extLst>
          </p:cNvPr>
          <p:cNvCxnSpPr>
            <a:cxnSpLocks/>
          </p:cNvCxnSpPr>
          <p:nvPr/>
        </p:nvCxnSpPr>
        <p:spPr>
          <a:xfrm>
            <a:off x="384313" y="4943061"/>
            <a:ext cx="114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E3FD2883-89F8-4E7C-BABE-AD14A417D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13105"/>
              </p:ext>
            </p:extLst>
          </p:nvPr>
        </p:nvGraphicFramePr>
        <p:xfrm>
          <a:off x="671552" y="1995566"/>
          <a:ext cx="1425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228600" progId="Equation.DSMT4">
                  <p:embed/>
                </p:oleObj>
              </mc:Choice>
              <mc:Fallback>
                <p:oleObj name="Equation" r:id="rId20" imgW="83808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E3FD2883-89F8-4E7C-BABE-AD14A417D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552" y="1995566"/>
                        <a:ext cx="1425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>
            <a:extLst>
              <a:ext uri="{FF2B5EF4-FFF2-40B4-BE49-F238E27FC236}">
                <a16:creationId xmlns:a16="http://schemas.microsoft.com/office/drawing/2014/main" id="{83452146-BA7F-4255-B24A-AE0C55EF1E8C}"/>
              </a:ext>
            </a:extLst>
          </p:cNvPr>
          <p:cNvSpPr/>
          <p:nvPr/>
        </p:nvSpPr>
        <p:spPr>
          <a:xfrm>
            <a:off x="488938" y="189269"/>
            <a:ext cx="53950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O DE ORTOGONALIZACIÓ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32052F97-7BFB-4A33-A746-97C63423968D}"/>
              </a:ext>
            </a:extLst>
          </p:cNvPr>
          <p:cNvSpPr/>
          <p:nvPr/>
        </p:nvSpPr>
        <p:spPr>
          <a:xfrm>
            <a:off x="580371" y="4146611"/>
            <a:ext cx="554203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ORMALIZAR LA BASE ORTOGONAL</a:t>
            </a:r>
          </a:p>
        </p:txBody>
      </p:sp>
      <p:sp>
        <p:nvSpPr>
          <p:cNvPr id="7" name="Forma libre: forma 6">
            <a:extLst>
              <a:ext uri="{FF2B5EF4-FFF2-40B4-BE49-F238E27FC236}">
                <a16:creationId xmlns:a16="http://schemas.microsoft.com/office/drawing/2014/main" id="{E469B943-DFFF-4604-8BAC-56F8CD227BCE}"/>
              </a:ext>
            </a:extLst>
          </p:cNvPr>
          <p:cNvSpPr/>
          <p:nvPr/>
        </p:nvSpPr>
        <p:spPr>
          <a:xfrm>
            <a:off x="1885950" y="6503670"/>
            <a:ext cx="5646420" cy="297180"/>
          </a:xfrm>
          <a:custGeom>
            <a:avLst/>
            <a:gdLst>
              <a:gd name="connsiteX0" fmla="*/ 0 w 5646420"/>
              <a:gd name="connsiteY0" fmla="*/ 45720 h 297180"/>
              <a:gd name="connsiteX1" fmla="*/ 0 w 5646420"/>
              <a:gd name="connsiteY1" fmla="*/ 285750 h 297180"/>
              <a:gd name="connsiteX2" fmla="*/ 5646420 w 5646420"/>
              <a:gd name="connsiteY2" fmla="*/ 297180 h 297180"/>
              <a:gd name="connsiteX3" fmla="*/ 5646420 w 5646420"/>
              <a:gd name="connsiteY3" fmla="*/ 0 h 297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46420" h="297180">
                <a:moveTo>
                  <a:pt x="0" y="45720"/>
                </a:moveTo>
                <a:lnTo>
                  <a:pt x="0" y="285750"/>
                </a:lnTo>
                <a:lnTo>
                  <a:pt x="5646420" y="297180"/>
                </a:lnTo>
                <a:lnTo>
                  <a:pt x="5646420" y="0"/>
                </a:ln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91715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6" grpId="0"/>
      <p:bldP spid="11" grpId="0"/>
      <p:bldP spid="19" grpId="0"/>
      <p:bldP spid="28" grpId="0"/>
      <p:bldP spid="32" grpId="0"/>
      <p:bldP spid="8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CuadroTexto 31">
            <a:extLst>
              <a:ext uri="{FF2B5EF4-FFF2-40B4-BE49-F238E27FC236}">
                <a16:creationId xmlns:a16="http://schemas.microsoft.com/office/drawing/2014/main" id="{D2B1D02D-62F4-4406-8624-0BB73F3705FE}"/>
              </a:ext>
            </a:extLst>
          </p:cNvPr>
          <p:cNvSpPr txBox="1"/>
          <p:nvPr/>
        </p:nvSpPr>
        <p:spPr>
          <a:xfrm>
            <a:off x="89990" y="51284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=R</a:t>
            </a:r>
            <a:r>
              <a:rPr lang="es-AR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" name="Rectángulo 32">
            <a:extLst>
              <a:ext uri="{FF2B5EF4-FFF2-40B4-BE49-F238E27FC236}">
                <a16:creationId xmlns:a16="http://schemas.microsoft.com/office/drawing/2014/main" id="{67F7A140-FA6D-46CF-9CE8-935B60FBCDC9}"/>
              </a:ext>
            </a:extLst>
          </p:cNvPr>
          <p:cNvSpPr/>
          <p:nvPr/>
        </p:nvSpPr>
        <p:spPr>
          <a:xfrm>
            <a:off x="2203121" y="-50526"/>
            <a:ext cx="910374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ordenadas de un vector en una base ortogonal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0B1A9787-6A43-4513-99D7-822A89104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87645"/>
              </p:ext>
            </p:extLst>
          </p:nvPr>
        </p:nvGraphicFramePr>
        <p:xfrm>
          <a:off x="518525" y="2243234"/>
          <a:ext cx="2308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03040" progId="Equation.DSMT4">
                  <p:embed/>
                </p:oleObj>
              </mc:Choice>
              <mc:Fallback>
                <p:oleObj name="Equation" r:id="rId2" imgW="1358640" imgH="2030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0B1A9787-6A43-4513-99D7-822A89104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525" y="2243234"/>
                        <a:ext cx="23082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adroTexto 34">
            <a:extLst>
              <a:ext uri="{FF2B5EF4-FFF2-40B4-BE49-F238E27FC236}">
                <a16:creationId xmlns:a16="http://schemas.microsoft.com/office/drawing/2014/main" id="{F32693DA-D157-4AD4-ADE2-1BBA783B4119}"/>
              </a:ext>
            </a:extLst>
          </p:cNvPr>
          <p:cNvSpPr txBox="1"/>
          <p:nvPr/>
        </p:nvSpPr>
        <p:spPr>
          <a:xfrm>
            <a:off x="5564225" y="991827"/>
            <a:ext cx="2628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OTRA BASE ORTOGONAL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F422F3B0-851D-4A2D-9834-117649FCD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62704"/>
              </p:ext>
            </p:extLst>
          </p:nvPr>
        </p:nvGraphicFramePr>
        <p:xfrm>
          <a:off x="121569" y="547934"/>
          <a:ext cx="25479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04560" progId="Equation.DSMT4">
                  <p:embed/>
                </p:oleObj>
              </mc:Choice>
              <mc:Fallback>
                <p:oleObj name="Equation" r:id="rId4" imgW="1498320" imgH="30456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F422F3B0-851D-4A2D-9834-117649FCD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569" y="547934"/>
                        <a:ext cx="25479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E408303-DA07-46D5-AF0D-1A823A355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91744"/>
              </p:ext>
            </p:extLst>
          </p:nvPr>
        </p:nvGraphicFramePr>
        <p:xfrm>
          <a:off x="902493" y="1626254"/>
          <a:ext cx="1381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66400" progId="Equation.DSMT4">
                  <p:embed/>
                </p:oleObj>
              </mc:Choice>
              <mc:Fallback>
                <p:oleObj name="Equation" r:id="rId6" imgW="812520" imgH="2664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BE408303-DA07-46D5-AF0D-1A823A355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493" y="1626254"/>
                        <a:ext cx="13811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C0DAE738-DA00-41E7-BC4A-70ED16747BE1}"/>
              </a:ext>
            </a:extLst>
          </p:cNvPr>
          <p:cNvCxnSpPr/>
          <p:nvPr/>
        </p:nvCxnSpPr>
        <p:spPr>
          <a:xfrm>
            <a:off x="777841" y="5848082"/>
            <a:ext cx="2988000" cy="0"/>
          </a:xfrm>
          <a:prstGeom prst="straightConnector1">
            <a:avLst/>
          </a:prstGeom>
          <a:ln w="9525">
            <a:tailEnd type="triangle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29429808-5479-4BFB-A402-A7725286E7D7}"/>
              </a:ext>
            </a:extLst>
          </p:cNvPr>
          <p:cNvCxnSpPr/>
          <p:nvPr/>
        </p:nvCxnSpPr>
        <p:spPr>
          <a:xfrm flipV="1">
            <a:off x="1908214" y="3121447"/>
            <a:ext cx="0" cy="309600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>
            <a:extLst>
              <a:ext uri="{FF2B5EF4-FFF2-40B4-BE49-F238E27FC236}">
                <a16:creationId xmlns:a16="http://schemas.microsoft.com/office/drawing/2014/main" id="{74B0914D-6B08-42A4-A464-EF6BDB94496A}"/>
              </a:ext>
            </a:extLst>
          </p:cNvPr>
          <p:cNvCxnSpPr/>
          <p:nvPr/>
        </p:nvCxnSpPr>
        <p:spPr>
          <a:xfrm>
            <a:off x="1908214" y="5857968"/>
            <a:ext cx="360000" cy="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B347E698-AD99-41CD-B11B-EE2FEB09EC76}"/>
              </a:ext>
            </a:extLst>
          </p:cNvPr>
          <p:cNvCxnSpPr/>
          <p:nvPr/>
        </p:nvCxnSpPr>
        <p:spPr>
          <a:xfrm flipV="1">
            <a:off x="1908214" y="5472548"/>
            <a:ext cx="0" cy="36000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cto de flecha 45">
            <a:extLst>
              <a:ext uri="{FF2B5EF4-FFF2-40B4-BE49-F238E27FC236}">
                <a16:creationId xmlns:a16="http://schemas.microsoft.com/office/drawing/2014/main" id="{8B6E00DC-F8CD-4432-8535-45916E86B287}"/>
              </a:ext>
            </a:extLst>
          </p:cNvPr>
          <p:cNvCxnSpPr>
            <a:cxnSpLocks/>
          </p:cNvCxnSpPr>
          <p:nvPr/>
        </p:nvCxnSpPr>
        <p:spPr>
          <a:xfrm flipV="1">
            <a:off x="1914787" y="3691291"/>
            <a:ext cx="720000" cy="2160000"/>
          </a:xfrm>
          <a:prstGeom prst="straightConnector1">
            <a:avLst/>
          </a:prstGeom>
          <a:ln w="38100">
            <a:solidFill>
              <a:srgbClr val="99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46">
            <a:extLst>
              <a:ext uri="{FF2B5EF4-FFF2-40B4-BE49-F238E27FC236}">
                <a16:creationId xmlns:a16="http://schemas.microsoft.com/office/drawing/2014/main" id="{4E837EC7-2229-4C93-A64C-20BE7699C352}"/>
              </a:ext>
            </a:extLst>
          </p:cNvPr>
          <p:cNvCxnSpPr/>
          <p:nvPr/>
        </p:nvCxnSpPr>
        <p:spPr>
          <a:xfrm flipH="1">
            <a:off x="2613775" y="3744296"/>
            <a:ext cx="0" cy="21600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71FCFAB9-9AB1-40C1-884F-AADD659554E8}"/>
              </a:ext>
            </a:extLst>
          </p:cNvPr>
          <p:cNvCxnSpPr/>
          <p:nvPr/>
        </p:nvCxnSpPr>
        <p:spPr>
          <a:xfrm>
            <a:off x="1908213" y="3691292"/>
            <a:ext cx="720000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uadroTexto 50">
            <a:extLst>
              <a:ext uri="{FF2B5EF4-FFF2-40B4-BE49-F238E27FC236}">
                <a16:creationId xmlns:a16="http://schemas.microsoft.com/office/drawing/2014/main" id="{3A9A6FC8-6841-4514-BEF6-8BDB701ADACF}"/>
              </a:ext>
            </a:extLst>
          </p:cNvPr>
          <p:cNvSpPr txBox="1"/>
          <p:nvPr/>
        </p:nvSpPr>
        <p:spPr>
          <a:xfrm>
            <a:off x="3230008" y="576409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12B3AF61-51F0-4DCD-B831-8CD737F3CA7F}"/>
              </a:ext>
            </a:extLst>
          </p:cNvPr>
          <p:cNvSpPr txBox="1"/>
          <p:nvPr/>
        </p:nvSpPr>
        <p:spPr>
          <a:xfrm>
            <a:off x="1618583" y="308608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8CC595CF-40A8-4F84-ACE4-8470CE3B7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17520"/>
              </p:ext>
            </p:extLst>
          </p:nvPr>
        </p:nvGraphicFramePr>
        <p:xfrm>
          <a:off x="2707962" y="3412595"/>
          <a:ext cx="2282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8CC595CF-40A8-4F84-ACE4-8470CE3B7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7962" y="3412595"/>
                        <a:ext cx="228240" cy="380880"/>
                      </a:xfrm>
                      <a:prstGeom prst="rect">
                        <a:avLst/>
                      </a:prstGeom>
                      <a:ln w="127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C4509E91-9E92-40FB-ABEB-F6A2834DCDB3}"/>
              </a:ext>
            </a:extLst>
          </p:cNvPr>
          <p:cNvCxnSpPr/>
          <p:nvPr/>
        </p:nvCxnSpPr>
        <p:spPr>
          <a:xfrm>
            <a:off x="2267420" y="5764092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Conector recto 56">
            <a:extLst>
              <a:ext uri="{FF2B5EF4-FFF2-40B4-BE49-F238E27FC236}">
                <a16:creationId xmlns:a16="http://schemas.microsoft.com/office/drawing/2014/main" id="{8796BCFE-F381-4D23-B429-27265764F113}"/>
              </a:ext>
            </a:extLst>
          </p:cNvPr>
          <p:cNvCxnSpPr/>
          <p:nvPr/>
        </p:nvCxnSpPr>
        <p:spPr>
          <a:xfrm>
            <a:off x="2614130" y="5767902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8" name="Grupo 57">
            <a:extLst>
              <a:ext uri="{FF2B5EF4-FFF2-40B4-BE49-F238E27FC236}">
                <a16:creationId xmlns:a16="http://schemas.microsoft.com/office/drawing/2014/main" id="{A52923DC-BD89-4CE0-9CD7-439E6B0CED4A}"/>
              </a:ext>
            </a:extLst>
          </p:cNvPr>
          <p:cNvGrpSpPr/>
          <p:nvPr/>
        </p:nvGrpSpPr>
        <p:grpSpPr>
          <a:xfrm rot="5400000">
            <a:off x="1733361" y="5208125"/>
            <a:ext cx="346710" cy="183810"/>
            <a:chOff x="6607606" y="3497410"/>
            <a:chExt cx="346710" cy="183810"/>
          </a:xfrm>
        </p:grpSpPr>
        <p:cxnSp>
          <p:nvCxnSpPr>
            <p:cNvPr id="59" name="Conector recto 58">
              <a:extLst>
                <a:ext uri="{FF2B5EF4-FFF2-40B4-BE49-F238E27FC236}">
                  <a16:creationId xmlns:a16="http://schemas.microsoft.com/office/drawing/2014/main" id="{ADEF081E-469A-4E7C-BA54-648D1DC7FEDB}"/>
                </a:ext>
              </a:extLst>
            </p:cNvPr>
            <p:cNvCxnSpPr/>
            <p:nvPr/>
          </p:nvCxnSpPr>
          <p:spPr>
            <a:xfrm>
              <a:off x="6607606" y="3497410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ector recto 59">
              <a:extLst>
                <a:ext uri="{FF2B5EF4-FFF2-40B4-BE49-F238E27FC236}">
                  <a16:creationId xmlns:a16="http://schemas.microsoft.com/office/drawing/2014/main" id="{5C04A247-DCFA-4BE9-BE9B-B2F541B91BBB}"/>
                </a:ext>
              </a:extLst>
            </p:cNvPr>
            <p:cNvCxnSpPr/>
            <p:nvPr/>
          </p:nvCxnSpPr>
          <p:spPr>
            <a:xfrm>
              <a:off x="6954316" y="3501220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1" name="Conector recto 60">
            <a:extLst>
              <a:ext uri="{FF2B5EF4-FFF2-40B4-BE49-F238E27FC236}">
                <a16:creationId xmlns:a16="http://schemas.microsoft.com/office/drawing/2014/main" id="{651F95BF-5B98-42CB-AD09-251B2F94393E}"/>
              </a:ext>
            </a:extLst>
          </p:cNvPr>
          <p:cNvCxnSpPr>
            <a:cxnSpLocks/>
          </p:cNvCxnSpPr>
          <p:nvPr/>
        </p:nvCxnSpPr>
        <p:spPr>
          <a:xfrm rot="5400000">
            <a:off x="1915962" y="3971878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99BA935B-A8A1-4748-905B-94B838E4FD62}"/>
              </a:ext>
            </a:extLst>
          </p:cNvPr>
          <p:cNvCxnSpPr>
            <a:cxnSpLocks/>
          </p:cNvCxnSpPr>
          <p:nvPr/>
        </p:nvCxnSpPr>
        <p:spPr>
          <a:xfrm rot="5400000">
            <a:off x="1912314" y="3612969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Conector recto 62">
            <a:extLst>
              <a:ext uri="{FF2B5EF4-FFF2-40B4-BE49-F238E27FC236}">
                <a16:creationId xmlns:a16="http://schemas.microsoft.com/office/drawing/2014/main" id="{5DB26B61-60D8-4E48-B2AE-21AB3916AA9A}"/>
              </a:ext>
            </a:extLst>
          </p:cNvPr>
          <p:cNvCxnSpPr/>
          <p:nvPr/>
        </p:nvCxnSpPr>
        <p:spPr>
          <a:xfrm rot="5400000">
            <a:off x="1912313" y="4675456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Conector recto 63">
            <a:extLst>
              <a:ext uri="{FF2B5EF4-FFF2-40B4-BE49-F238E27FC236}">
                <a16:creationId xmlns:a16="http://schemas.microsoft.com/office/drawing/2014/main" id="{12FAF01D-DA8F-4132-B167-E13944261CC0}"/>
              </a:ext>
            </a:extLst>
          </p:cNvPr>
          <p:cNvCxnSpPr>
            <a:cxnSpLocks/>
          </p:cNvCxnSpPr>
          <p:nvPr/>
        </p:nvCxnSpPr>
        <p:spPr>
          <a:xfrm rot="5400000">
            <a:off x="1908600" y="4345238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136A34B6-361B-4D08-9E0D-4B3C03837BF4}"/>
              </a:ext>
            </a:extLst>
          </p:cNvPr>
          <p:cNvCxnSpPr>
            <a:cxnSpLocks/>
          </p:cNvCxnSpPr>
          <p:nvPr/>
        </p:nvCxnSpPr>
        <p:spPr>
          <a:xfrm rot="5400000">
            <a:off x="1912314" y="6010481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Conector recto 65">
            <a:extLst>
              <a:ext uri="{FF2B5EF4-FFF2-40B4-BE49-F238E27FC236}">
                <a16:creationId xmlns:a16="http://schemas.microsoft.com/office/drawing/2014/main" id="{285BA940-84F7-49A1-A482-9377A561C3E2}"/>
              </a:ext>
            </a:extLst>
          </p:cNvPr>
          <p:cNvCxnSpPr/>
          <p:nvPr/>
        </p:nvCxnSpPr>
        <p:spPr>
          <a:xfrm>
            <a:off x="1561176" y="5760378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Conector recto 66">
            <a:extLst>
              <a:ext uri="{FF2B5EF4-FFF2-40B4-BE49-F238E27FC236}">
                <a16:creationId xmlns:a16="http://schemas.microsoft.com/office/drawing/2014/main" id="{5EAC7963-1660-4CC8-9C75-EF616C127581}"/>
              </a:ext>
            </a:extLst>
          </p:cNvPr>
          <p:cNvCxnSpPr/>
          <p:nvPr/>
        </p:nvCxnSpPr>
        <p:spPr>
          <a:xfrm>
            <a:off x="1216513" y="5764188"/>
            <a:ext cx="0" cy="18000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CuadroTexto 67">
            <a:extLst>
              <a:ext uri="{FF2B5EF4-FFF2-40B4-BE49-F238E27FC236}">
                <a16:creationId xmlns:a16="http://schemas.microsoft.com/office/drawing/2014/main" id="{1EAFAA03-DAE6-47AF-BB5B-B9B3E18328A1}"/>
              </a:ext>
            </a:extLst>
          </p:cNvPr>
          <p:cNvSpPr txBox="1"/>
          <p:nvPr/>
        </p:nvSpPr>
        <p:spPr>
          <a:xfrm>
            <a:off x="2231626" y="908323"/>
            <a:ext cx="1772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 CANÓNICA</a:t>
            </a:r>
            <a:endParaRPr lang="es-AR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9" name="Forma libre: forma 68">
            <a:extLst>
              <a:ext uri="{FF2B5EF4-FFF2-40B4-BE49-F238E27FC236}">
                <a16:creationId xmlns:a16="http://schemas.microsoft.com/office/drawing/2014/main" id="{AF2CEC04-6CFE-4C5B-8A30-36BF5C79A249}"/>
              </a:ext>
            </a:extLst>
          </p:cNvPr>
          <p:cNvSpPr/>
          <p:nvPr/>
        </p:nvSpPr>
        <p:spPr>
          <a:xfrm>
            <a:off x="1260262" y="2164808"/>
            <a:ext cx="754408" cy="458713"/>
          </a:xfrm>
          <a:custGeom>
            <a:avLst/>
            <a:gdLst>
              <a:gd name="connsiteX0" fmla="*/ 457327 w 789770"/>
              <a:gd name="connsiteY0" fmla="*/ 96108 h 718909"/>
              <a:gd name="connsiteX1" fmla="*/ 111338 w 789770"/>
              <a:gd name="connsiteY1" fmla="*/ 120822 h 718909"/>
              <a:gd name="connsiteX2" fmla="*/ 37198 w 789770"/>
              <a:gd name="connsiteY2" fmla="*/ 516238 h 718909"/>
              <a:gd name="connsiteX3" fmla="*/ 655036 w 789770"/>
              <a:gd name="connsiteY3" fmla="*/ 701589 h 718909"/>
              <a:gd name="connsiteX4" fmla="*/ 766246 w 789770"/>
              <a:gd name="connsiteY4" fmla="*/ 96108 h 718909"/>
              <a:gd name="connsiteX5" fmla="*/ 321403 w 789770"/>
              <a:gd name="connsiteY5" fmla="*/ 9611 h 718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9770" h="718909">
                <a:moveTo>
                  <a:pt x="457327" y="96108"/>
                </a:moveTo>
                <a:cubicBezTo>
                  <a:pt x="319343" y="73454"/>
                  <a:pt x="181359" y="50800"/>
                  <a:pt x="111338" y="120822"/>
                </a:cubicBezTo>
                <a:cubicBezTo>
                  <a:pt x="41317" y="190844"/>
                  <a:pt x="-53418" y="419444"/>
                  <a:pt x="37198" y="516238"/>
                </a:cubicBezTo>
                <a:cubicBezTo>
                  <a:pt x="127814" y="613032"/>
                  <a:pt x="533528" y="771611"/>
                  <a:pt x="655036" y="701589"/>
                </a:cubicBezTo>
                <a:cubicBezTo>
                  <a:pt x="776544" y="631567"/>
                  <a:pt x="821851" y="211438"/>
                  <a:pt x="766246" y="96108"/>
                </a:cubicBezTo>
                <a:cubicBezTo>
                  <a:pt x="710641" y="-19222"/>
                  <a:pt x="516022" y="-4806"/>
                  <a:pt x="321403" y="9611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0F4D30C6-9D4F-4A4F-8C3A-0FFEFFF2C7A4}"/>
              </a:ext>
            </a:extLst>
          </p:cNvPr>
          <p:cNvCxnSpPr/>
          <p:nvPr/>
        </p:nvCxnSpPr>
        <p:spPr>
          <a:xfrm flipV="1">
            <a:off x="1914787" y="5844905"/>
            <a:ext cx="72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F2CE72B4-FA98-4940-A510-3953A5DED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9701"/>
              </p:ext>
            </p:extLst>
          </p:nvPr>
        </p:nvGraphicFramePr>
        <p:xfrm>
          <a:off x="1055167" y="2688693"/>
          <a:ext cx="740664" cy="39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CCF7E77E-51A0-4255-A3F5-F1930667A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67" y="2688693"/>
                        <a:ext cx="740664" cy="3907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Forma libre: forma 72">
            <a:extLst>
              <a:ext uri="{FF2B5EF4-FFF2-40B4-BE49-F238E27FC236}">
                <a16:creationId xmlns:a16="http://schemas.microsoft.com/office/drawing/2014/main" id="{D1208605-FEF8-48EC-81D7-B5EAA11280C0}"/>
              </a:ext>
            </a:extLst>
          </p:cNvPr>
          <p:cNvSpPr/>
          <p:nvPr/>
        </p:nvSpPr>
        <p:spPr>
          <a:xfrm flipH="1">
            <a:off x="2141025" y="2168797"/>
            <a:ext cx="754408" cy="458713"/>
          </a:xfrm>
          <a:custGeom>
            <a:avLst/>
            <a:gdLst>
              <a:gd name="connsiteX0" fmla="*/ 457327 w 789770"/>
              <a:gd name="connsiteY0" fmla="*/ 96108 h 718909"/>
              <a:gd name="connsiteX1" fmla="*/ 111338 w 789770"/>
              <a:gd name="connsiteY1" fmla="*/ 120822 h 718909"/>
              <a:gd name="connsiteX2" fmla="*/ 37198 w 789770"/>
              <a:gd name="connsiteY2" fmla="*/ 516238 h 718909"/>
              <a:gd name="connsiteX3" fmla="*/ 655036 w 789770"/>
              <a:gd name="connsiteY3" fmla="*/ 701589 h 718909"/>
              <a:gd name="connsiteX4" fmla="*/ 766246 w 789770"/>
              <a:gd name="connsiteY4" fmla="*/ 96108 h 718909"/>
              <a:gd name="connsiteX5" fmla="*/ 321403 w 789770"/>
              <a:gd name="connsiteY5" fmla="*/ 9611 h 718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9770" h="718909">
                <a:moveTo>
                  <a:pt x="457327" y="96108"/>
                </a:moveTo>
                <a:cubicBezTo>
                  <a:pt x="319343" y="73454"/>
                  <a:pt x="181359" y="50800"/>
                  <a:pt x="111338" y="120822"/>
                </a:cubicBezTo>
                <a:cubicBezTo>
                  <a:pt x="41317" y="190844"/>
                  <a:pt x="-53418" y="419444"/>
                  <a:pt x="37198" y="516238"/>
                </a:cubicBezTo>
                <a:cubicBezTo>
                  <a:pt x="127814" y="613032"/>
                  <a:pt x="533528" y="771611"/>
                  <a:pt x="655036" y="701589"/>
                </a:cubicBezTo>
                <a:cubicBezTo>
                  <a:pt x="776544" y="631567"/>
                  <a:pt x="821851" y="211438"/>
                  <a:pt x="766246" y="96108"/>
                </a:cubicBezTo>
                <a:cubicBezTo>
                  <a:pt x="710641" y="-19222"/>
                  <a:pt x="516022" y="-4806"/>
                  <a:pt x="321403" y="9611"/>
                </a:cubicBez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FC1117C-E5D4-4346-8BB4-476AC4AE8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30002"/>
              </p:ext>
            </p:extLst>
          </p:nvPr>
        </p:nvGraphicFramePr>
        <p:xfrm>
          <a:off x="2296858" y="2682875"/>
          <a:ext cx="762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F2CE72B4-FA98-4940-A510-3953A5DED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858" y="2682875"/>
                        <a:ext cx="762000" cy="411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ector recto de flecha 48">
            <a:extLst>
              <a:ext uri="{FF2B5EF4-FFF2-40B4-BE49-F238E27FC236}">
                <a16:creationId xmlns:a16="http://schemas.microsoft.com/office/drawing/2014/main" id="{31EA0714-6F27-4D29-B5CE-E9CEB1538869}"/>
              </a:ext>
            </a:extLst>
          </p:cNvPr>
          <p:cNvCxnSpPr/>
          <p:nvPr/>
        </p:nvCxnSpPr>
        <p:spPr>
          <a:xfrm flipV="1">
            <a:off x="1905841" y="3694868"/>
            <a:ext cx="0" cy="216000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8A780EF-C0BA-44ED-A4C7-0BD77F3CD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77438"/>
              </p:ext>
            </p:extLst>
          </p:nvPr>
        </p:nvGraphicFramePr>
        <p:xfrm>
          <a:off x="4357078" y="595238"/>
          <a:ext cx="29162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253800" progId="Equation.DSMT4">
                  <p:embed/>
                </p:oleObj>
              </mc:Choice>
              <mc:Fallback>
                <p:oleObj name="Equation" r:id="rId14" imgW="1714320" imgH="2538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4BDCA970-90E5-476B-9D93-7183C708C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57078" y="595238"/>
                        <a:ext cx="29162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2147F222-60EB-433B-99FC-7B7C4469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4194"/>
              </p:ext>
            </p:extLst>
          </p:nvPr>
        </p:nvGraphicFramePr>
        <p:xfrm>
          <a:off x="4202971" y="1409473"/>
          <a:ext cx="17922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431640" progId="Equation.DSMT4">
                  <p:embed/>
                </p:oleObj>
              </mc:Choice>
              <mc:Fallback>
                <p:oleObj name="Equation" r:id="rId16" imgW="1054080" imgH="4316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D04CE1E9-3FDD-4C0E-A187-14ADC7A48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2971" y="1409473"/>
                        <a:ext cx="1792288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4901F9AB-C7C8-41D3-902C-B408E384D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86228"/>
              </p:ext>
            </p:extLst>
          </p:nvPr>
        </p:nvGraphicFramePr>
        <p:xfrm>
          <a:off x="6338379" y="1398009"/>
          <a:ext cx="2525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393480" progId="Equation.DSMT4">
                  <p:embed/>
                </p:oleObj>
              </mc:Choice>
              <mc:Fallback>
                <p:oleObj name="Equation" r:id="rId18" imgW="1485720" imgH="39348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966FB193-33CB-447C-A86A-E2D69D4F4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38379" y="1398009"/>
                        <a:ext cx="25257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adroTexto 49">
            <a:extLst>
              <a:ext uri="{FF2B5EF4-FFF2-40B4-BE49-F238E27FC236}">
                <a16:creationId xmlns:a16="http://schemas.microsoft.com/office/drawing/2014/main" id="{CC8ABDA8-9AFA-4A70-8532-10F38CF2C6DF}"/>
              </a:ext>
            </a:extLst>
          </p:cNvPr>
          <p:cNvSpPr txBox="1"/>
          <p:nvPr/>
        </p:nvSpPr>
        <p:spPr>
          <a:xfrm>
            <a:off x="1908117" y="27238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+</a:t>
            </a:r>
          </a:p>
        </p:txBody>
      </p: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F66C4FF7-5C94-4306-BC55-67E106DF9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46536"/>
              </p:ext>
            </p:extLst>
          </p:nvPr>
        </p:nvGraphicFramePr>
        <p:xfrm>
          <a:off x="426450" y="2746542"/>
          <a:ext cx="184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90440" progId="Equation.DSMT4">
                  <p:embed/>
                </p:oleObj>
              </mc:Choice>
              <mc:Fallback>
                <p:oleObj name="Equation" r:id="rId20" imgW="114120" imgH="19044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F2CE72B4-FA98-4940-A510-3953A5DED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50" y="2746542"/>
                        <a:ext cx="184150" cy="309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CuadroTexto 81">
            <a:extLst>
              <a:ext uri="{FF2B5EF4-FFF2-40B4-BE49-F238E27FC236}">
                <a16:creationId xmlns:a16="http://schemas.microsoft.com/office/drawing/2014/main" id="{9AB5A957-8BCD-4720-90FA-2BEC47F9AD4A}"/>
              </a:ext>
            </a:extLst>
          </p:cNvPr>
          <p:cNvSpPr txBox="1"/>
          <p:nvPr/>
        </p:nvSpPr>
        <p:spPr>
          <a:xfrm>
            <a:off x="666426" y="27268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=</a:t>
            </a:r>
          </a:p>
        </p:txBody>
      </p:sp>
      <p:sp>
        <p:nvSpPr>
          <p:cNvPr id="90" name="Forma libre: forma 89">
            <a:extLst>
              <a:ext uri="{FF2B5EF4-FFF2-40B4-BE49-F238E27FC236}">
                <a16:creationId xmlns:a16="http://schemas.microsoft.com/office/drawing/2014/main" id="{E5476994-D6C3-42D6-9593-A727C2707580}"/>
              </a:ext>
            </a:extLst>
          </p:cNvPr>
          <p:cNvSpPr/>
          <p:nvPr/>
        </p:nvSpPr>
        <p:spPr>
          <a:xfrm>
            <a:off x="6671132" y="1325946"/>
            <a:ext cx="974616" cy="855749"/>
          </a:xfrm>
          <a:custGeom>
            <a:avLst/>
            <a:gdLst>
              <a:gd name="connsiteX0" fmla="*/ 457327 w 789770"/>
              <a:gd name="connsiteY0" fmla="*/ 96108 h 718909"/>
              <a:gd name="connsiteX1" fmla="*/ 111338 w 789770"/>
              <a:gd name="connsiteY1" fmla="*/ 120822 h 718909"/>
              <a:gd name="connsiteX2" fmla="*/ 37198 w 789770"/>
              <a:gd name="connsiteY2" fmla="*/ 516238 h 718909"/>
              <a:gd name="connsiteX3" fmla="*/ 655036 w 789770"/>
              <a:gd name="connsiteY3" fmla="*/ 701589 h 718909"/>
              <a:gd name="connsiteX4" fmla="*/ 766246 w 789770"/>
              <a:gd name="connsiteY4" fmla="*/ 96108 h 718909"/>
              <a:gd name="connsiteX5" fmla="*/ 321403 w 789770"/>
              <a:gd name="connsiteY5" fmla="*/ 9611 h 718909"/>
              <a:gd name="connsiteX0" fmla="*/ 465915 w 798661"/>
              <a:gd name="connsiteY0" fmla="*/ 96108 h 727816"/>
              <a:gd name="connsiteX1" fmla="*/ 119926 w 798661"/>
              <a:gd name="connsiteY1" fmla="*/ 120822 h 727816"/>
              <a:gd name="connsiteX2" fmla="*/ 35448 w 798661"/>
              <a:gd name="connsiteY2" fmla="*/ 568834 h 727816"/>
              <a:gd name="connsiteX3" fmla="*/ 663624 w 798661"/>
              <a:gd name="connsiteY3" fmla="*/ 701589 h 727816"/>
              <a:gd name="connsiteX4" fmla="*/ 774834 w 798661"/>
              <a:gd name="connsiteY4" fmla="*/ 96108 h 727816"/>
              <a:gd name="connsiteX5" fmla="*/ 329991 w 798661"/>
              <a:gd name="connsiteY5" fmla="*/ 9611 h 727816"/>
              <a:gd name="connsiteX0" fmla="*/ 475120 w 807867"/>
              <a:gd name="connsiteY0" fmla="*/ 96108 h 728037"/>
              <a:gd name="connsiteX1" fmla="*/ 98117 w 807867"/>
              <a:gd name="connsiteY1" fmla="*/ 110303 h 728037"/>
              <a:gd name="connsiteX2" fmla="*/ 44653 w 807867"/>
              <a:gd name="connsiteY2" fmla="*/ 568834 h 728037"/>
              <a:gd name="connsiteX3" fmla="*/ 672829 w 807867"/>
              <a:gd name="connsiteY3" fmla="*/ 701589 h 728037"/>
              <a:gd name="connsiteX4" fmla="*/ 784039 w 807867"/>
              <a:gd name="connsiteY4" fmla="*/ 96108 h 728037"/>
              <a:gd name="connsiteX5" fmla="*/ 339196 w 807867"/>
              <a:gd name="connsiteY5" fmla="*/ 9611 h 728037"/>
              <a:gd name="connsiteX0" fmla="*/ 482617 w 815364"/>
              <a:gd name="connsiteY0" fmla="*/ 96108 h 728488"/>
              <a:gd name="connsiteX1" fmla="*/ 84939 w 815364"/>
              <a:gd name="connsiteY1" fmla="*/ 89264 h 728488"/>
              <a:gd name="connsiteX2" fmla="*/ 52150 w 815364"/>
              <a:gd name="connsiteY2" fmla="*/ 568834 h 728488"/>
              <a:gd name="connsiteX3" fmla="*/ 680326 w 815364"/>
              <a:gd name="connsiteY3" fmla="*/ 701589 h 728488"/>
              <a:gd name="connsiteX4" fmla="*/ 791536 w 815364"/>
              <a:gd name="connsiteY4" fmla="*/ 96108 h 728488"/>
              <a:gd name="connsiteX5" fmla="*/ 346693 w 815364"/>
              <a:gd name="connsiteY5" fmla="*/ 9611 h 728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5364" h="728488">
                <a:moveTo>
                  <a:pt x="482617" y="96108"/>
                </a:moveTo>
                <a:cubicBezTo>
                  <a:pt x="344633" y="73454"/>
                  <a:pt x="156684" y="10476"/>
                  <a:pt x="84939" y="89264"/>
                </a:cubicBezTo>
                <a:cubicBezTo>
                  <a:pt x="13195" y="168052"/>
                  <a:pt x="-47081" y="466780"/>
                  <a:pt x="52150" y="568834"/>
                </a:cubicBezTo>
                <a:cubicBezTo>
                  <a:pt x="151381" y="670888"/>
                  <a:pt x="557095" y="780377"/>
                  <a:pt x="680326" y="701589"/>
                </a:cubicBezTo>
                <a:cubicBezTo>
                  <a:pt x="803557" y="622801"/>
                  <a:pt x="847141" y="211438"/>
                  <a:pt x="791536" y="96108"/>
                </a:cubicBezTo>
                <a:cubicBezTo>
                  <a:pt x="735931" y="-19222"/>
                  <a:pt x="541312" y="-4806"/>
                  <a:pt x="346693" y="9611"/>
                </a:cubicBezTo>
              </a:path>
            </a:pathLst>
          </a:custGeom>
          <a:noFill/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9AF27751-B4B4-40DD-8AC4-A56E990EA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5230"/>
              </p:ext>
            </p:extLst>
          </p:nvPr>
        </p:nvGraphicFramePr>
        <p:xfrm>
          <a:off x="6787538" y="2259742"/>
          <a:ext cx="801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41200" progId="Equation.DSMT4">
                  <p:embed/>
                </p:oleObj>
              </mc:Choice>
              <mc:Fallback>
                <p:oleObj name="Equation" r:id="rId22" imgW="495000" imgH="2412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F2CE72B4-FA98-4940-A510-3953A5DED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538" y="2259742"/>
                        <a:ext cx="801688" cy="3921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Forma libre: forma 91">
            <a:extLst>
              <a:ext uri="{FF2B5EF4-FFF2-40B4-BE49-F238E27FC236}">
                <a16:creationId xmlns:a16="http://schemas.microsoft.com/office/drawing/2014/main" id="{918D3873-28AA-40DF-86F0-B72C2D318456}"/>
              </a:ext>
            </a:extLst>
          </p:cNvPr>
          <p:cNvSpPr/>
          <p:nvPr/>
        </p:nvSpPr>
        <p:spPr>
          <a:xfrm flipH="1">
            <a:off x="7777555" y="1295501"/>
            <a:ext cx="1089254" cy="824097"/>
          </a:xfrm>
          <a:custGeom>
            <a:avLst/>
            <a:gdLst>
              <a:gd name="connsiteX0" fmla="*/ 457327 w 789770"/>
              <a:gd name="connsiteY0" fmla="*/ 96108 h 718909"/>
              <a:gd name="connsiteX1" fmla="*/ 111338 w 789770"/>
              <a:gd name="connsiteY1" fmla="*/ 120822 h 718909"/>
              <a:gd name="connsiteX2" fmla="*/ 37198 w 789770"/>
              <a:gd name="connsiteY2" fmla="*/ 516238 h 718909"/>
              <a:gd name="connsiteX3" fmla="*/ 655036 w 789770"/>
              <a:gd name="connsiteY3" fmla="*/ 701589 h 718909"/>
              <a:gd name="connsiteX4" fmla="*/ 766246 w 789770"/>
              <a:gd name="connsiteY4" fmla="*/ 96108 h 718909"/>
              <a:gd name="connsiteX5" fmla="*/ 321403 w 789770"/>
              <a:gd name="connsiteY5" fmla="*/ 9611 h 718909"/>
              <a:gd name="connsiteX0" fmla="*/ 459318 w 798251"/>
              <a:gd name="connsiteY0" fmla="*/ 96108 h 729146"/>
              <a:gd name="connsiteX1" fmla="*/ 113329 w 798251"/>
              <a:gd name="connsiteY1" fmla="*/ 120822 h 729146"/>
              <a:gd name="connsiteX2" fmla="*/ 39189 w 798251"/>
              <a:gd name="connsiteY2" fmla="*/ 516238 h 729146"/>
              <a:gd name="connsiteX3" fmla="*/ 684194 w 798251"/>
              <a:gd name="connsiteY3" fmla="*/ 712523 h 729146"/>
              <a:gd name="connsiteX4" fmla="*/ 768237 w 798251"/>
              <a:gd name="connsiteY4" fmla="*/ 96108 h 729146"/>
              <a:gd name="connsiteX5" fmla="*/ 323394 w 798251"/>
              <a:gd name="connsiteY5" fmla="*/ 9611 h 729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8251" h="729146">
                <a:moveTo>
                  <a:pt x="459318" y="96108"/>
                </a:moveTo>
                <a:cubicBezTo>
                  <a:pt x="321334" y="73454"/>
                  <a:pt x="183350" y="50800"/>
                  <a:pt x="113329" y="120822"/>
                </a:cubicBezTo>
                <a:cubicBezTo>
                  <a:pt x="43308" y="190844"/>
                  <a:pt x="-55955" y="417621"/>
                  <a:pt x="39189" y="516238"/>
                </a:cubicBezTo>
                <a:cubicBezTo>
                  <a:pt x="134333" y="614855"/>
                  <a:pt x="562686" y="782545"/>
                  <a:pt x="684194" y="712523"/>
                </a:cubicBezTo>
                <a:cubicBezTo>
                  <a:pt x="805702" y="642501"/>
                  <a:pt x="823842" y="211438"/>
                  <a:pt x="768237" y="96108"/>
                </a:cubicBezTo>
                <a:cubicBezTo>
                  <a:pt x="712632" y="-19222"/>
                  <a:pt x="518013" y="-4806"/>
                  <a:pt x="323394" y="9611"/>
                </a:cubicBezTo>
              </a:path>
            </a:pathLst>
          </a:cu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80F241FF-DE87-4D1D-BFF3-C876CE645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81791"/>
              </p:ext>
            </p:extLst>
          </p:nvPr>
        </p:nvGraphicFramePr>
        <p:xfrm>
          <a:off x="8028963" y="2264505"/>
          <a:ext cx="823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41200" progId="Equation.DSMT4">
                  <p:embed/>
                </p:oleObj>
              </mc:Choice>
              <mc:Fallback>
                <p:oleObj name="Equation" r:id="rId24" imgW="507960" imgH="24120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FC1117C-E5D4-4346-8BB4-476AC4AE8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963" y="2264505"/>
                        <a:ext cx="823913" cy="390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CuadroTexto 93">
            <a:extLst>
              <a:ext uri="{FF2B5EF4-FFF2-40B4-BE49-F238E27FC236}">
                <a16:creationId xmlns:a16="http://schemas.microsoft.com/office/drawing/2014/main" id="{BE463518-2282-44DF-BCEB-59AA18588200}"/>
              </a:ext>
            </a:extLst>
          </p:cNvPr>
          <p:cNvSpPr txBox="1"/>
          <p:nvPr/>
        </p:nvSpPr>
        <p:spPr>
          <a:xfrm>
            <a:off x="7670494" y="229547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+</a:t>
            </a: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18A2BF74-9984-4245-BEEA-F3BF43CA7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16510"/>
              </p:ext>
            </p:extLst>
          </p:nvPr>
        </p:nvGraphicFramePr>
        <p:xfrm>
          <a:off x="6188827" y="2318176"/>
          <a:ext cx="184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90440" progId="Equation.DSMT4">
                  <p:embed/>
                </p:oleObj>
              </mc:Choice>
              <mc:Fallback>
                <p:oleObj name="Equation" r:id="rId26" imgW="114120" imgH="190440" progId="Equation.DSMT4">
                  <p:embed/>
                  <p:pic>
                    <p:nvPicPr>
                      <p:cNvPr id="81" name="Objeto 80">
                        <a:extLst>
                          <a:ext uri="{FF2B5EF4-FFF2-40B4-BE49-F238E27FC236}">
                            <a16:creationId xmlns:a16="http://schemas.microsoft.com/office/drawing/2014/main" id="{F66C4FF7-5C94-4306-BC55-67E106DF9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827" y="2318176"/>
                        <a:ext cx="184150" cy="309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CuadroTexto 95">
            <a:extLst>
              <a:ext uri="{FF2B5EF4-FFF2-40B4-BE49-F238E27FC236}">
                <a16:creationId xmlns:a16="http://schemas.microsoft.com/office/drawing/2014/main" id="{B66D1121-9C4C-492C-BE26-65DB1A7C8764}"/>
              </a:ext>
            </a:extLst>
          </p:cNvPr>
          <p:cNvSpPr txBox="1"/>
          <p:nvPr/>
        </p:nvSpPr>
        <p:spPr>
          <a:xfrm>
            <a:off x="6428803" y="22985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=</a:t>
            </a:r>
          </a:p>
        </p:txBody>
      </p:sp>
      <p:grpSp>
        <p:nvGrpSpPr>
          <p:cNvPr id="84" name="Grupo 83">
            <a:extLst>
              <a:ext uri="{FF2B5EF4-FFF2-40B4-BE49-F238E27FC236}">
                <a16:creationId xmlns:a16="http://schemas.microsoft.com/office/drawing/2014/main" id="{1069F7DD-AE67-48F2-9BC7-74110C572D86}"/>
              </a:ext>
            </a:extLst>
          </p:cNvPr>
          <p:cNvGrpSpPr/>
          <p:nvPr/>
        </p:nvGrpSpPr>
        <p:grpSpPr>
          <a:xfrm>
            <a:off x="6012443" y="3061731"/>
            <a:ext cx="3888000" cy="3295395"/>
            <a:chOff x="6012443" y="3061731"/>
            <a:chExt cx="3888000" cy="3295395"/>
          </a:xfrm>
        </p:grpSpPr>
        <p:cxnSp>
          <p:nvCxnSpPr>
            <p:cNvPr id="2" name="Conector recto 1">
              <a:extLst>
                <a:ext uri="{FF2B5EF4-FFF2-40B4-BE49-F238E27FC236}">
                  <a16:creationId xmlns:a16="http://schemas.microsoft.com/office/drawing/2014/main" id="{6CC53151-AC1E-401C-9B34-6895900B2957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6081126" y="3839209"/>
              <a:ext cx="1692000" cy="225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Conector recto de flecha 2">
              <a:extLst>
                <a:ext uri="{FF2B5EF4-FFF2-40B4-BE49-F238E27FC236}">
                  <a16:creationId xmlns:a16="http://schemas.microsoft.com/office/drawing/2014/main" id="{E6C29333-0EB7-4C35-A544-DDABDAD1ABC9}"/>
                </a:ext>
              </a:extLst>
            </p:cNvPr>
            <p:cNvCxnSpPr/>
            <p:nvPr/>
          </p:nvCxnSpPr>
          <p:spPr>
            <a:xfrm flipH="1" flipV="1">
              <a:off x="6489520" y="4400186"/>
              <a:ext cx="1080000" cy="144000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Conector recto 3">
              <a:extLst>
                <a:ext uri="{FF2B5EF4-FFF2-40B4-BE49-F238E27FC236}">
                  <a16:creationId xmlns:a16="http://schemas.microsoft.com/office/drawing/2014/main" id="{B486BC04-2E85-4F36-A96B-AE067DF8E3EE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7120239" y="4189269"/>
              <a:ext cx="2628000" cy="1970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Conector recto de flecha 4">
              <a:extLst>
                <a:ext uri="{FF2B5EF4-FFF2-40B4-BE49-F238E27FC236}">
                  <a16:creationId xmlns:a16="http://schemas.microsoft.com/office/drawing/2014/main" id="{61A05D40-7544-40FF-842D-5B2F020EC97F}"/>
                </a:ext>
              </a:extLst>
            </p:cNvPr>
            <p:cNvCxnSpPr/>
            <p:nvPr/>
          </p:nvCxnSpPr>
          <p:spPr>
            <a:xfrm>
              <a:off x="6012443" y="5823726"/>
              <a:ext cx="3888000" cy="0"/>
            </a:xfrm>
            <a:prstGeom prst="straightConnector1">
              <a:avLst/>
            </a:prstGeom>
            <a:ln w="9525"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de flecha 5">
              <a:extLst>
                <a:ext uri="{FF2B5EF4-FFF2-40B4-BE49-F238E27FC236}">
                  <a16:creationId xmlns:a16="http://schemas.microsoft.com/office/drawing/2014/main" id="{8730B37A-E402-40B4-90CA-DA6B80F37DF8}"/>
                </a:ext>
              </a:extLst>
            </p:cNvPr>
            <p:cNvCxnSpPr/>
            <p:nvPr/>
          </p:nvCxnSpPr>
          <p:spPr>
            <a:xfrm flipV="1">
              <a:off x="7562947" y="3097091"/>
              <a:ext cx="0" cy="326003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cto de flecha 6">
              <a:extLst>
                <a:ext uri="{FF2B5EF4-FFF2-40B4-BE49-F238E27FC236}">
                  <a16:creationId xmlns:a16="http://schemas.microsoft.com/office/drawing/2014/main" id="{26BBF69C-E5C9-4894-B204-E96EEF4110F2}"/>
                </a:ext>
              </a:extLst>
            </p:cNvPr>
            <p:cNvCxnSpPr/>
            <p:nvPr/>
          </p:nvCxnSpPr>
          <p:spPr>
            <a:xfrm flipV="1">
              <a:off x="7562947" y="4753612"/>
              <a:ext cx="1440000" cy="108000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recto de flecha 9">
              <a:extLst>
                <a:ext uri="{FF2B5EF4-FFF2-40B4-BE49-F238E27FC236}">
                  <a16:creationId xmlns:a16="http://schemas.microsoft.com/office/drawing/2014/main" id="{18A4AA25-E9F6-4592-8F36-0D54C06A01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69520" y="3666935"/>
              <a:ext cx="720000" cy="2160000"/>
            </a:xfrm>
            <a:prstGeom prst="straightConnector1">
              <a:avLst/>
            </a:prstGeom>
            <a:ln w="38100">
              <a:solidFill>
                <a:srgbClr val="99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cto 12">
              <a:extLst>
                <a:ext uri="{FF2B5EF4-FFF2-40B4-BE49-F238E27FC236}">
                  <a16:creationId xmlns:a16="http://schemas.microsoft.com/office/drawing/2014/main" id="{FAEAFD6E-61AA-4A71-95DC-8CF5C4053946}"/>
                </a:ext>
              </a:extLst>
            </p:cNvPr>
            <p:cNvCxnSpPr>
              <a:cxnSpLocks noChangeAspect="1"/>
            </p:cNvCxnSpPr>
            <p:nvPr/>
          </p:nvCxnSpPr>
          <p:spPr>
            <a:xfrm flipH="1" flipV="1">
              <a:off x="8261114" y="3660323"/>
              <a:ext cx="792000" cy="1056004"/>
            </a:xfrm>
            <a:prstGeom prst="line">
              <a:avLst/>
            </a:prstGeom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cto 13">
              <a:extLst>
                <a:ext uri="{FF2B5EF4-FFF2-40B4-BE49-F238E27FC236}">
                  <a16:creationId xmlns:a16="http://schemas.microsoft.com/office/drawing/2014/main" id="{D4CD7374-1C44-4718-93BF-507464AE85A0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6776810" y="3675203"/>
              <a:ext cx="1488001" cy="1116000"/>
            </a:xfrm>
            <a:prstGeom prst="line">
              <a:avLst/>
            </a:prstGeom>
            <a:ln>
              <a:solidFill>
                <a:schemeClr val="accent2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B562E630-08A5-456E-8258-3AAD8D206527}"/>
                </a:ext>
              </a:extLst>
            </p:cNvPr>
            <p:cNvSpPr txBox="1"/>
            <p:nvPr/>
          </p:nvSpPr>
          <p:spPr>
            <a:xfrm>
              <a:off x="9527296" y="573973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6B987900-61D4-4B20-935B-7A45C0F94B06}"/>
                </a:ext>
              </a:extLst>
            </p:cNvPr>
            <p:cNvSpPr txBox="1"/>
            <p:nvPr/>
          </p:nvSpPr>
          <p:spPr>
            <a:xfrm>
              <a:off x="7273316" y="306173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17" name="Objeto 16">
              <a:extLst>
                <a:ext uri="{FF2B5EF4-FFF2-40B4-BE49-F238E27FC236}">
                  <a16:creationId xmlns:a16="http://schemas.microsoft.com/office/drawing/2014/main" id="{DEF3909E-7E37-41AC-81DC-F982804D3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095709"/>
                </p:ext>
              </p:extLst>
            </p:nvPr>
          </p:nvGraphicFramePr>
          <p:xfrm>
            <a:off x="8328062" y="5251417"/>
            <a:ext cx="2381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9680" imgH="228600" progId="Equation.DSMT4">
                    <p:embed/>
                  </p:oleObj>
                </mc:Choice>
                <mc:Fallback>
                  <p:oleObj name="Equation" r:id="rId27" imgW="139680" imgH="228600" progId="Equation.DSMT4">
                    <p:embed/>
                    <p:pic>
                      <p:nvPicPr>
                        <p:cNvPr id="17" name="Objeto 16">
                          <a:extLst>
                            <a:ext uri="{FF2B5EF4-FFF2-40B4-BE49-F238E27FC236}">
                              <a16:creationId xmlns:a16="http://schemas.microsoft.com/office/drawing/2014/main" id="{DEF3909E-7E37-41AC-81DC-F982804D34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328062" y="5251417"/>
                          <a:ext cx="23812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to 17">
              <a:extLst>
                <a:ext uri="{FF2B5EF4-FFF2-40B4-BE49-F238E27FC236}">
                  <a16:creationId xmlns:a16="http://schemas.microsoft.com/office/drawing/2014/main" id="{AC4B0778-06F4-4B1E-B789-0142405F5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311251"/>
                </p:ext>
              </p:extLst>
            </p:nvPr>
          </p:nvGraphicFramePr>
          <p:xfrm>
            <a:off x="6905491" y="5198072"/>
            <a:ext cx="2587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18" name="Objeto 17">
                          <a:extLst>
                            <a:ext uri="{FF2B5EF4-FFF2-40B4-BE49-F238E27FC236}">
                              <a16:creationId xmlns:a16="http://schemas.microsoft.com/office/drawing/2014/main" id="{AC4B0778-06F4-4B1E-B789-0142405F5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905491" y="5198072"/>
                          <a:ext cx="258762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to 18">
              <a:extLst>
                <a:ext uri="{FF2B5EF4-FFF2-40B4-BE49-F238E27FC236}">
                  <a16:creationId xmlns:a16="http://schemas.microsoft.com/office/drawing/2014/main" id="{49416059-91A6-433F-B73B-342A203F53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117720"/>
                </p:ext>
              </p:extLst>
            </p:nvPr>
          </p:nvGraphicFramePr>
          <p:xfrm>
            <a:off x="8362695" y="3388239"/>
            <a:ext cx="22824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90440" progId="Equation.DSMT4">
                    <p:embed/>
                  </p:oleObj>
                </mc:Choice>
                <mc:Fallback>
                  <p:oleObj name="Equation" r:id="rId8" imgW="114120" imgH="190440" progId="Equation.DSMT4">
                    <p:embed/>
                    <p:pic>
                      <p:nvPicPr>
                        <p:cNvPr id="19" name="Objeto 18">
                          <a:extLst>
                            <a:ext uri="{FF2B5EF4-FFF2-40B4-BE49-F238E27FC236}">
                              <a16:creationId xmlns:a16="http://schemas.microsoft.com/office/drawing/2014/main" id="{49416059-91A6-433F-B73B-342A203F53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62695" y="3388239"/>
                          <a:ext cx="228240" cy="380880"/>
                        </a:xfrm>
                        <a:prstGeom prst="rect">
                          <a:avLst/>
                        </a:prstGeom>
                        <a:ln w="1270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Conector recto 19">
              <a:extLst>
                <a:ext uri="{FF2B5EF4-FFF2-40B4-BE49-F238E27FC236}">
                  <a16:creationId xmlns:a16="http://schemas.microsoft.com/office/drawing/2014/main" id="{930DD631-B5FE-4135-AF00-9FCC27B9F97F}"/>
                </a:ext>
              </a:extLst>
            </p:cNvPr>
            <p:cNvCxnSpPr/>
            <p:nvPr/>
          </p:nvCxnSpPr>
          <p:spPr>
            <a:xfrm>
              <a:off x="7922153" y="5739736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onector recto 20">
              <a:extLst>
                <a:ext uri="{FF2B5EF4-FFF2-40B4-BE49-F238E27FC236}">
                  <a16:creationId xmlns:a16="http://schemas.microsoft.com/office/drawing/2014/main" id="{AF01D54E-4079-4DAA-9D3C-CB2717D2BB7D}"/>
                </a:ext>
              </a:extLst>
            </p:cNvPr>
            <p:cNvCxnSpPr/>
            <p:nvPr/>
          </p:nvCxnSpPr>
          <p:spPr>
            <a:xfrm>
              <a:off x="8268863" y="5743546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2" name="Grupo 21">
              <a:extLst>
                <a:ext uri="{FF2B5EF4-FFF2-40B4-BE49-F238E27FC236}">
                  <a16:creationId xmlns:a16="http://schemas.microsoft.com/office/drawing/2014/main" id="{2B8DE158-1FD9-48D1-8DBE-BC9718F6B744}"/>
                </a:ext>
              </a:extLst>
            </p:cNvPr>
            <p:cNvGrpSpPr/>
            <p:nvPr/>
          </p:nvGrpSpPr>
          <p:grpSpPr>
            <a:xfrm rot="5400000">
              <a:off x="7388094" y="5183769"/>
              <a:ext cx="346710" cy="183810"/>
              <a:chOff x="6607606" y="3497410"/>
              <a:chExt cx="346710" cy="183810"/>
            </a:xfrm>
          </p:grpSpPr>
          <p:cxnSp>
            <p:nvCxnSpPr>
              <p:cNvPr id="23" name="Conector recto 22">
                <a:extLst>
                  <a:ext uri="{FF2B5EF4-FFF2-40B4-BE49-F238E27FC236}">
                    <a16:creationId xmlns:a16="http://schemas.microsoft.com/office/drawing/2014/main" id="{BAB67184-C6E0-4551-A900-A3096CD2A5DA}"/>
                  </a:ext>
                </a:extLst>
              </p:cNvPr>
              <p:cNvCxnSpPr/>
              <p:nvPr/>
            </p:nvCxnSpPr>
            <p:spPr>
              <a:xfrm>
                <a:off x="6607606" y="3497410"/>
                <a:ext cx="0" cy="180000"/>
              </a:xfrm>
              <a:prstGeom prst="line">
                <a:avLst/>
              </a:prstGeom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Conector recto 23">
                <a:extLst>
                  <a:ext uri="{FF2B5EF4-FFF2-40B4-BE49-F238E27FC236}">
                    <a16:creationId xmlns:a16="http://schemas.microsoft.com/office/drawing/2014/main" id="{F37E223E-FC04-4C8F-8D3E-A2587885B6BD}"/>
                  </a:ext>
                </a:extLst>
              </p:cNvPr>
              <p:cNvCxnSpPr/>
              <p:nvPr/>
            </p:nvCxnSpPr>
            <p:spPr>
              <a:xfrm>
                <a:off x="6954316" y="3501220"/>
                <a:ext cx="0" cy="180000"/>
              </a:xfrm>
              <a:prstGeom prst="line">
                <a:avLst/>
              </a:prstGeom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Conector recto 24">
              <a:extLst>
                <a:ext uri="{FF2B5EF4-FFF2-40B4-BE49-F238E27FC236}">
                  <a16:creationId xmlns:a16="http://schemas.microsoft.com/office/drawing/2014/main" id="{0B7224A4-76A3-4F7A-B6CE-0B7E6540EC1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570695" y="3947522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5696E1E0-91DD-4B02-932F-E52E4F0119B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567047" y="3588613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Conector recto 26">
              <a:extLst>
                <a:ext uri="{FF2B5EF4-FFF2-40B4-BE49-F238E27FC236}">
                  <a16:creationId xmlns:a16="http://schemas.microsoft.com/office/drawing/2014/main" id="{7844B15C-2D34-43F2-877B-53967A281818}"/>
                </a:ext>
              </a:extLst>
            </p:cNvPr>
            <p:cNvCxnSpPr/>
            <p:nvPr/>
          </p:nvCxnSpPr>
          <p:spPr>
            <a:xfrm rot="5400000">
              <a:off x="7567046" y="4651100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D95F7722-BC3A-4990-B0C1-EEE611C124F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563333" y="4320882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6C633158-7A3D-4684-8513-F84D9B20620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567047" y="5986125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Conector recto 29">
              <a:extLst>
                <a:ext uri="{FF2B5EF4-FFF2-40B4-BE49-F238E27FC236}">
                  <a16:creationId xmlns:a16="http://schemas.microsoft.com/office/drawing/2014/main" id="{FB5D782D-EA74-4A4B-9FBB-DA80B6FDEF50}"/>
                </a:ext>
              </a:extLst>
            </p:cNvPr>
            <p:cNvCxnSpPr/>
            <p:nvPr/>
          </p:nvCxnSpPr>
          <p:spPr>
            <a:xfrm>
              <a:off x="7215909" y="5736022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709DABD6-ED91-42DA-9CAC-DD92C37C609E}"/>
                </a:ext>
              </a:extLst>
            </p:cNvPr>
            <p:cNvCxnSpPr/>
            <p:nvPr/>
          </p:nvCxnSpPr>
          <p:spPr>
            <a:xfrm>
              <a:off x="6871246" y="5739832"/>
              <a:ext cx="0" cy="18000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7" name="Conector recto de flecha 96">
            <a:extLst>
              <a:ext uri="{FF2B5EF4-FFF2-40B4-BE49-F238E27FC236}">
                <a16:creationId xmlns:a16="http://schemas.microsoft.com/office/drawing/2014/main" id="{18BA3B9B-1B92-4B7D-9627-905E573E2D1B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588651" y="4687952"/>
            <a:ext cx="1495246" cy="1121435"/>
          </a:xfrm>
          <a:prstGeom prst="straightConnector1">
            <a:avLst/>
          </a:prstGeom>
          <a:ln w="38100">
            <a:solidFill>
              <a:srgbClr val="FF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recto de flecha 97">
            <a:extLst>
              <a:ext uri="{FF2B5EF4-FFF2-40B4-BE49-F238E27FC236}">
                <a16:creationId xmlns:a16="http://schemas.microsoft.com/office/drawing/2014/main" id="{78E3260B-6B4F-411D-978D-448B603E2687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6753369" y="4760565"/>
            <a:ext cx="779532" cy="1039379"/>
          </a:xfrm>
          <a:prstGeom prst="straightConnector1">
            <a:avLst/>
          </a:prstGeom>
          <a:ln w="38100">
            <a:solidFill>
              <a:srgbClr val="00B0F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upo 42">
            <a:extLst>
              <a:ext uri="{FF2B5EF4-FFF2-40B4-BE49-F238E27FC236}">
                <a16:creationId xmlns:a16="http://schemas.microsoft.com/office/drawing/2014/main" id="{4A376567-AE29-4AB8-A441-A6950D792030}"/>
              </a:ext>
            </a:extLst>
          </p:cNvPr>
          <p:cNvGrpSpPr/>
          <p:nvPr/>
        </p:nvGrpSpPr>
        <p:grpSpPr>
          <a:xfrm>
            <a:off x="835985" y="6002903"/>
            <a:ext cx="4708340" cy="513237"/>
            <a:chOff x="835985" y="6002903"/>
            <a:chExt cx="4708340" cy="513237"/>
          </a:xfrm>
        </p:grpSpPr>
        <p:grpSp>
          <p:nvGrpSpPr>
            <p:cNvPr id="40" name="Grupo 39">
              <a:extLst>
                <a:ext uri="{FF2B5EF4-FFF2-40B4-BE49-F238E27FC236}">
                  <a16:creationId xmlns:a16="http://schemas.microsoft.com/office/drawing/2014/main" id="{0A30904A-D6DD-436C-8A91-CDC576D376B3}"/>
                </a:ext>
              </a:extLst>
            </p:cNvPr>
            <p:cNvGrpSpPr/>
            <p:nvPr/>
          </p:nvGrpSpPr>
          <p:grpSpPr>
            <a:xfrm>
              <a:off x="835985" y="6146808"/>
              <a:ext cx="4708340" cy="369332"/>
              <a:chOff x="885136" y="6381482"/>
              <a:chExt cx="4708340" cy="369332"/>
            </a:xfrm>
          </p:grpSpPr>
          <p:sp>
            <p:nvSpPr>
              <p:cNvPr id="72" name="CuadroTexto 71">
                <a:extLst>
                  <a:ext uri="{FF2B5EF4-FFF2-40B4-BE49-F238E27FC236}">
                    <a16:creationId xmlns:a16="http://schemas.microsoft.com/office/drawing/2014/main" id="{219FD347-5D90-4BB9-B19C-18EEF0BE68EB}"/>
                  </a:ext>
                </a:extLst>
              </p:cNvPr>
              <p:cNvSpPr txBox="1"/>
              <p:nvPr/>
            </p:nvSpPr>
            <p:spPr>
              <a:xfrm>
                <a:off x="885136" y="6381482"/>
                <a:ext cx="47083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>
                    <a:solidFill>
                      <a:srgbClr val="FF0000"/>
                    </a:solidFill>
                  </a:rPr>
                  <a:t>Proyección ortogonal de </a:t>
                </a:r>
                <a:r>
                  <a:rPr lang="es-AR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AR" dirty="0">
                    <a:solidFill>
                      <a:srgbClr val="FF0000"/>
                    </a:solidFill>
                  </a:rPr>
                  <a:t> sobre </a:t>
                </a:r>
                <a:r>
                  <a:rPr lang="es-AR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s-AR" dirty="0">
                    <a:solidFill>
                      <a:srgbClr val="FF0000"/>
                    </a:solidFill>
                  </a:rPr>
                  <a:t> (sobre el eje </a:t>
                </a:r>
                <a:r>
                  <a:rPr lang="es-AR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s-AR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</a:t>
                </a:r>
              </a:p>
            </p:txBody>
          </p:sp>
          <p:cxnSp>
            <p:nvCxnSpPr>
              <p:cNvPr id="39" name="Conector recto de flecha 38">
                <a:extLst>
                  <a:ext uri="{FF2B5EF4-FFF2-40B4-BE49-F238E27FC236}">
                    <a16:creationId xmlns:a16="http://schemas.microsoft.com/office/drawing/2014/main" id="{A575B67A-56B8-4382-B640-8DE2CDF6077F}"/>
                  </a:ext>
                </a:extLst>
              </p:cNvPr>
              <p:cNvCxnSpPr/>
              <p:nvPr/>
            </p:nvCxnSpPr>
            <p:spPr>
              <a:xfrm>
                <a:off x="3276110" y="6430910"/>
                <a:ext cx="144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CuadroTexto 52">
              <a:extLst>
                <a:ext uri="{FF2B5EF4-FFF2-40B4-BE49-F238E27FC236}">
                  <a16:creationId xmlns:a16="http://schemas.microsoft.com/office/drawing/2014/main" id="{989051A6-33DF-4A64-9610-E5F581A3850E}"/>
                </a:ext>
              </a:extLst>
            </p:cNvPr>
            <p:cNvSpPr txBox="1"/>
            <p:nvPr/>
          </p:nvSpPr>
          <p:spPr>
            <a:xfrm>
              <a:off x="3823108" y="600290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</a:t>
              </a:r>
              <a:endParaRPr lang="es-A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upo 53">
            <a:extLst>
              <a:ext uri="{FF2B5EF4-FFF2-40B4-BE49-F238E27FC236}">
                <a16:creationId xmlns:a16="http://schemas.microsoft.com/office/drawing/2014/main" id="{816BF2A7-B5FD-426D-8DD5-D160AEC9E60A}"/>
              </a:ext>
            </a:extLst>
          </p:cNvPr>
          <p:cNvGrpSpPr/>
          <p:nvPr/>
        </p:nvGrpSpPr>
        <p:grpSpPr>
          <a:xfrm>
            <a:off x="43319" y="4050849"/>
            <a:ext cx="1946118" cy="1200329"/>
            <a:chOff x="-142035" y="4162062"/>
            <a:chExt cx="1946118" cy="1200329"/>
          </a:xfrm>
        </p:grpSpPr>
        <p:grpSp>
          <p:nvGrpSpPr>
            <p:cNvPr id="75" name="Grupo 74">
              <a:extLst>
                <a:ext uri="{FF2B5EF4-FFF2-40B4-BE49-F238E27FC236}">
                  <a16:creationId xmlns:a16="http://schemas.microsoft.com/office/drawing/2014/main" id="{747F1E98-2910-4236-AFD7-7627CAD1CC35}"/>
                </a:ext>
              </a:extLst>
            </p:cNvPr>
            <p:cNvGrpSpPr/>
            <p:nvPr/>
          </p:nvGrpSpPr>
          <p:grpSpPr>
            <a:xfrm>
              <a:off x="-142035" y="4162062"/>
              <a:ext cx="1946118" cy="1200329"/>
              <a:chOff x="505666" y="6381482"/>
              <a:chExt cx="1946118" cy="1200329"/>
            </a:xfrm>
          </p:grpSpPr>
          <p:sp>
            <p:nvSpPr>
              <p:cNvPr id="76" name="CuadroTexto 75">
                <a:extLst>
                  <a:ext uri="{FF2B5EF4-FFF2-40B4-BE49-F238E27FC236}">
                    <a16:creationId xmlns:a16="http://schemas.microsoft.com/office/drawing/2014/main" id="{B68D3A65-F608-478E-806E-2CE361967EA0}"/>
                  </a:ext>
                </a:extLst>
              </p:cNvPr>
              <p:cNvSpPr txBox="1"/>
              <p:nvPr/>
            </p:nvSpPr>
            <p:spPr>
              <a:xfrm>
                <a:off x="505666" y="6381482"/>
                <a:ext cx="194611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</a:rPr>
                  <a:t>Proyección </a:t>
                </a:r>
              </a:p>
              <a:p>
                <a:pPr algn="ctr"/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</a:rPr>
                  <a:t>ortogonal </a:t>
                </a:r>
              </a:p>
              <a:p>
                <a:pPr algn="ctr"/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</a:rPr>
                  <a:t>de </a:t>
                </a:r>
                <a:r>
                  <a:rPr lang="es-AR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</a:rPr>
                  <a:t> sobre </a:t>
                </a:r>
                <a:r>
                  <a:rPr lang="es-AR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</a:p>
              <a:p>
                <a:pPr algn="ctr"/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</a:rPr>
                  <a:t>(sobre el eje </a:t>
                </a:r>
                <a:r>
                  <a:rPr lang="es-AR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AR" dirty="0">
                    <a:solidFill>
                      <a:schemeClr val="accent6">
                        <a:lumMod val="75000"/>
                      </a:schemeClr>
                    </a:solidFill>
                    <a:cs typeface="Times New Roman" panose="02020603050405020304" pitchFamily="18" charset="0"/>
                  </a:rPr>
                  <a:t>)</a:t>
                </a:r>
              </a:p>
            </p:txBody>
          </p:sp>
          <p:cxnSp>
            <p:nvCxnSpPr>
              <p:cNvPr id="77" name="Conector recto de flecha 76">
                <a:extLst>
                  <a:ext uri="{FF2B5EF4-FFF2-40B4-BE49-F238E27FC236}">
                    <a16:creationId xmlns:a16="http://schemas.microsoft.com/office/drawing/2014/main" id="{9957ACA3-5865-4391-8B25-2C52C420A295}"/>
                  </a:ext>
                </a:extLst>
              </p:cNvPr>
              <p:cNvCxnSpPr/>
              <p:nvPr/>
            </p:nvCxnSpPr>
            <p:spPr>
              <a:xfrm>
                <a:off x="1217413" y="6998266"/>
                <a:ext cx="144000" cy="0"/>
              </a:xfrm>
              <a:prstGeom prst="straightConnector1">
                <a:avLst/>
              </a:prstGeom>
              <a:ln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9" name="CuadroTexto 98">
              <a:extLst>
                <a:ext uri="{FF2B5EF4-FFF2-40B4-BE49-F238E27FC236}">
                  <a16:creationId xmlns:a16="http://schemas.microsoft.com/office/drawing/2014/main" id="{43205157-D9E9-4E2E-9D1D-A685052A5C37}"/>
                </a:ext>
              </a:extLst>
            </p:cNvPr>
            <p:cNvSpPr txBox="1"/>
            <p:nvPr/>
          </p:nvSpPr>
          <p:spPr>
            <a:xfrm>
              <a:off x="1193107" y="4608337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</a:t>
              </a:r>
              <a:endParaRPr lang="es-AR" sz="1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upo 105">
            <a:extLst>
              <a:ext uri="{FF2B5EF4-FFF2-40B4-BE49-F238E27FC236}">
                <a16:creationId xmlns:a16="http://schemas.microsoft.com/office/drawing/2014/main" id="{5467901F-5C59-49AE-822B-21D55339E840}"/>
              </a:ext>
            </a:extLst>
          </p:cNvPr>
          <p:cNvGrpSpPr/>
          <p:nvPr/>
        </p:nvGrpSpPr>
        <p:grpSpPr>
          <a:xfrm>
            <a:off x="8880113" y="4830514"/>
            <a:ext cx="2228110" cy="923330"/>
            <a:chOff x="8880113" y="4830514"/>
            <a:chExt cx="2228110" cy="923330"/>
          </a:xfrm>
        </p:grpSpPr>
        <p:grpSp>
          <p:nvGrpSpPr>
            <p:cNvPr id="104" name="Grupo 103">
              <a:extLst>
                <a:ext uri="{FF2B5EF4-FFF2-40B4-BE49-F238E27FC236}">
                  <a16:creationId xmlns:a16="http://schemas.microsoft.com/office/drawing/2014/main" id="{04250828-C5E9-462C-B2D1-2B27BF92219E}"/>
                </a:ext>
              </a:extLst>
            </p:cNvPr>
            <p:cNvGrpSpPr/>
            <p:nvPr/>
          </p:nvGrpSpPr>
          <p:grpSpPr>
            <a:xfrm>
              <a:off x="8880113" y="4830514"/>
              <a:ext cx="2228110" cy="923330"/>
              <a:chOff x="8880113" y="4830514"/>
              <a:chExt cx="2228110" cy="923330"/>
            </a:xfrm>
          </p:grpSpPr>
          <p:grpSp>
            <p:nvGrpSpPr>
              <p:cNvPr id="100" name="Grupo 99">
                <a:extLst>
                  <a:ext uri="{FF2B5EF4-FFF2-40B4-BE49-F238E27FC236}">
                    <a16:creationId xmlns:a16="http://schemas.microsoft.com/office/drawing/2014/main" id="{DBCF1315-A15C-4B6A-B11C-D1CE4DF50339}"/>
                  </a:ext>
                </a:extLst>
              </p:cNvPr>
              <p:cNvGrpSpPr/>
              <p:nvPr/>
            </p:nvGrpSpPr>
            <p:grpSpPr>
              <a:xfrm>
                <a:off x="8880113" y="4830514"/>
                <a:ext cx="2228110" cy="923330"/>
                <a:chOff x="885136" y="6381482"/>
                <a:chExt cx="2228110" cy="923330"/>
              </a:xfrm>
            </p:grpSpPr>
            <p:sp>
              <p:nvSpPr>
                <p:cNvPr id="101" name="CuadroTexto 100">
                  <a:extLst>
                    <a:ext uri="{FF2B5EF4-FFF2-40B4-BE49-F238E27FC236}">
                      <a16:creationId xmlns:a16="http://schemas.microsoft.com/office/drawing/2014/main" id="{F97B8019-33BA-4D06-9B08-868C624B8AC8}"/>
                    </a:ext>
                  </a:extLst>
                </p:cNvPr>
                <p:cNvSpPr txBox="1"/>
                <p:nvPr/>
              </p:nvSpPr>
              <p:spPr>
                <a:xfrm>
                  <a:off x="885136" y="6381482"/>
                  <a:ext cx="2228110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s-AR" dirty="0">
                      <a:solidFill>
                        <a:srgbClr val="FF00FF"/>
                      </a:solidFill>
                    </a:rPr>
                    <a:t>Proyección ortogonal </a:t>
                  </a:r>
                </a:p>
                <a:p>
                  <a:pPr algn="ctr"/>
                  <a:r>
                    <a:rPr lang="es-AR" dirty="0">
                      <a:solidFill>
                        <a:srgbClr val="FF00FF"/>
                      </a:solidFill>
                    </a:rPr>
                    <a:t>de </a:t>
                  </a:r>
                  <a:r>
                    <a:rPr lang="es-AR" i="1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s-AR" dirty="0">
                      <a:solidFill>
                        <a:srgbClr val="FF00FF"/>
                      </a:solidFill>
                    </a:rPr>
                    <a:t> sobre </a:t>
                  </a:r>
                  <a:r>
                    <a:rPr lang="es-AR" i="1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s-AR" baseline="-250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s-AR" dirty="0">
                      <a:solidFill>
                        <a:srgbClr val="FF00FF"/>
                      </a:solidFill>
                    </a:rPr>
                    <a:t> </a:t>
                  </a:r>
                </a:p>
                <a:p>
                  <a:pPr algn="ctr"/>
                  <a:r>
                    <a:rPr lang="es-AR" dirty="0">
                      <a:solidFill>
                        <a:srgbClr val="FF00FF"/>
                      </a:solidFill>
                    </a:rPr>
                    <a:t>(sobre el [</a:t>
                  </a:r>
                  <a:r>
                    <a:rPr lang="es-AR" i="1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s-AR" baseline="-250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s-AR" dirty="0">
                      <a:solidFill>
                        <a:srgbClr val="FF00FF"/>
                      </a:solidFill>
                    </a:rPr>
                    <a:t>]</a:t>
                  </a:r>
                  <a:r>
                    <a:rPr lang="es-AR" dirty="0">
                      <a:solidFill>
                        <a:srgbClr val="FF00FF"/>
                      </a:solidFill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  <p:cxnSp>
              <p:nvCxnSpPr>
                <p:cNvPr id="102" name="Conector recto de flecha 101">
                  <a:extLst>
                    <a:ext uri="{FF2B5EF4-FFF2-40B4-BE49-F238E27FC236}">
                      <a16:creationId xmlns:a16="http://schemas.microsoft.com/office/drawing/2014/main" id="{FBF41066-093C-4643-B8BB-A725ABDF6ACB}"/>
                    </a:ext>
                  </a:extLst>
                </p:cNvPr>
                <p:cNvCxnSpPr/>
                <p:nvPr/>
              </p:nvCxnSpPr>
              <p:spPr>
                <a:xfrm>
                  <a:off x="1682092" y="6727475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FF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3" name="Conector recto de flecha 102">
                <a:extLst>
                  <a:ext uri="{FF2B5EF4-FFF2-40B4-BE49-F238E27FC236}">
                    <a16:creationId xmlns:a16="http://schemas.microsoft.com/office/drawing/2014/main" id="{C87B70DD-6CA4-4A46-B69E-A4998B42E1CE}"/>
                  </a:ext>
                </a:extLst>
              </p:cNvPr>
              <p:cNvCxnSpPr/>
              <p:nvPr/>
            </p:nvCxnSpPr>
            <p:spPr>
              <a:xfrm>
                <a:off x="10392558" y="5217797"/>
                <a:ext cx="144000" cy="0"/>
              </a:xfrm>
              <a:prstGeom prst="straightConnector1">
                <a:avLst/>
              </a:prstGeom>
              <a:ln>
                <a:solidFill>
                  <a:srgbClr val="FF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Conector recto de flecha 104">
              <a:extLst>
                <a:ext uri="{FF2B5EF4-FFF2-40B4-BE49-F238E27FC236}">
                  <a16:creationId xmlns:a16="http://schemas.microsoft.com/office/drawing/2014/main" id="{F48020C4-629B-482F-824D-88CED307B3BE}"/>
                </a:ext>
              </a:extLst>
            </p:cNvPr>
            <p:cNvCxnSpPr/>
            <p:nvPr/>
          </p:nvCxnSpPr>
          <p:spPr>
            <a:xfrm>
              <a:off x="10285461" y="5469053"/>
              <a:ext cx="144000" cy="0"/>
            </a:xfrm>
            <a:prstGeom prst="straightConnector1">
              <a:avLst/>
            </a:prstGeom>
            <a:ln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o 106">
            <a:extLst>
              <a:ext uri="{FF2B5EF4-FFF2-40B4-BE49-F238E27FC236}">
                <a16:creationId xmlns:a16="http://schemas.microsoft.com/office/drawing/2014/main" id="{6F61B7A0-9E8F-4277-B8D8-8AA42462A53E}"/>
              </a:ext>
            </a:extLst>
          </p:cNvPr>
          <p:cNvGrpSpPr/>
          <p:nvPr/>
        </p:nvGrpSpPr>
        <p:grpSpPr>
          <a:xfrm>
            <a:off x="4561891" y="4774868"/>
            <a:ext cx="2228110" cy="923330"/>
            <a:chOff x="8880113" y="4830514"/>
            <a:chExt cx="2228110" cy="923330"/>
          </a:xfrm>
        </p:grpSpPr>
        <p:grpSp>
          <p:nvGrpSpPr>
            <p:cNvPr id="108" name="Grupo 107">
              <a:extLst>
                <a:ext uri="{FF2B5EF4-FFF2-40B4-BE49-F238E27FC236}">
                  <a16:creationId xmlns:a16="http://schemas.microsoft.com/office/drawing/2014/main" id="{1CE477AE-4BC6-4026-A559-8DF0A6E086C3}"/>
                </a:ext>
              </a:extLst>
            </p:cNvPr>
            <p:cNvGrpSpPr/>
            <p:nvPr/>
          </p:nvGrpSpPr>
          <p:grpSpPr>
            <a:xfrm>
              <a:off x="8880113" y="4830514"/>
              <a:ext cx="2228110" cy="923330"/>
              <a:chOff x="8880113" y="4830514"/>
              <a:chExt cx="2228110" cy="923330"/>
            </a:xfrm>
          </p:grpSpPr>
          <p:grpSp>
            <p:nvGrpSpPr>
              <p:cNvPr id="110" name="Grupo 109">
                <a:extLst>
                  <a:ext uri="{FF2B5EF4-FFF2-40B4-BE49-F238E27FC236}">
                    <a16:creationId xmlns:a16="http://schemas.microsoft.com/office/drawing/2014/main" id="{781A04F8-CB9F-499D-8B5C-E03DBD7636B8}"/>
                  </a:ext>
                </a:extLst>
              </p:cNvPr>
              <p:cNvGrpSpPr/>
              <p:nvPr/>
            </p:nvGrpSpPr>
            <p:grpSpPr>
              <a:xfrm>
                <a:off x="8880113" y="4830514"/>
                <a:ext cx="2228110" cy="923330"/>
                <a:chOff x="885136" y="6381482"/>
                <a:chExt cx="2228110" cy="923330"/>
              </a:xfrm>
            </p:grpSpPr>
            <p:sp>
              <p:nvSpPr>
                <p:cNvPr id="112" name="CuadroTexto 111">
                  <a:extLst>
                    <a:ext uri="{FF2B5EF4-FFF2-40B4-BE49-F238E27FC236}">
                      <a16:creationId xmlns:a16="http://schemas.microsoft.com/office/drawing/2014/main" id="{211C906E-0C07-43EF-8EAA-5A3B55AFB5B9}"/>
                    </a:ext>
                  </a:extLst>
                </p:cNvPr>
                <p:cNvSpPr txBox="1"/>
                <p:nvPr/>
              </p:nvSpPr>
              <p:spPr>
                <a:xfrm>
                  <a:off x="885136" y="6381482"/>
                  <a:ext cx="2228110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s-AR" dirty="0">
                      <a:solidFill>
                        <a:srgbClr val="00B0F0"/>
                      </a:solidFill>
                    </a:rPr>
                    <a:t>Proyección ortogonal </a:t>
                  </a:r>
                </a:p>
                <a:p>
                  <a:pPr algn="ctr"/>
                  <a:r>
                    <a:rPr lang="es-AR" dirty="0">
                      <a:solidFill>
                        <a:srgbClr val="00B0F0"/>
                      </a:solidFill>
                    </a:rPr>
                    <a:t>de </a:t>
                  </a:r>
                  <a:r>
                    <a:rPr lang="es-AR" i="1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s-AR" dirty="0">
                      <a:solidFill>
                        <a:srgbClr val="00B0F0"/>
                      </a:solidFill>
                    </a:rPr>
                    <a:t> sobre </a:t>
                  </a:r>
                  <a:r>
                    <a:rPr lang="es-AR" i="1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s-AR" baseline="-250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s-AR" dirty="0">
                      <a:solidFill>
                        <a:srgbClr val="00B0F0"/>
                      </a:solidFill>
                    </a:rPr>
                    <a:t> </a:t>
                  </a:r>
                </a:p>
                <a:p>
                  <a:pPr algn="ctr"/>
                  <a:r>
                    <a:rPr lang="es-AR" dirty="0">
                      <a:solidFill>
                        <a:srgbClr val="00B0F0"/>
                      </a:solidFill>
                    </a:rPr>
                    <a:t>(sobre el [</a:t>
                  </a:r>
                  <a:r>
                    <a:rPr lang="es-AR" i="1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s-AR" baseline="-250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s-AR" dirty="0">
                      <a:solidFill>
                        <a:srgbClr val="00B0F0"/>
                      </a:solidFill>
                    </a:rPr>
                    <a:t>]</a:t>
                  </a:r>
                  <a:r>
                    <a:rPr lang="es-AR" dirty="0">
                      <a:solidFill>
                        <a:srgbClr val="00B0F0"/>
                      </a:solidFill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  <p:cxnSp>
              <p:nvCxnSpPr>
                <p:cNvPr id="113" name="Conector recto de flecha 112">
                  <a:extLst>
                    <a:ext uri="{FF2B5EF4-FFF2-40B4-BE49-F238E27FC236}">
                      <a16:creationId xmlns:a16="http://schemas.microsoft.com/office/drawing/2014/main" id="{B2E29F55-30EF-42F1-868C-C6B6BF36B800}"/>
                    </a:ext>
                  </a:extLst>
                </p:cNvPr>
                <p:cNvCxnSpPr/>
                <p:nvPr/>
              </p:nvCxnSpPr>
              <p:spPr>
                <a:xfrm>
                  <a:off x="1682092" y="6727475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1" name="Conector recto de flecha 110">
                <a:extLst>
                  <a:ext uri="{FF2B5EF4-FFF2-40B4-BE49-F238E27FC236}">
                    <a16:creationId xmlns:a16="http://schemas.microsoft.com/office/drawing/2014/main" id="{518C2674-3705-4AD9-AF45-8F4ACB8E5797}"/>
                  </a:ext>
                </a:extLst>
              </p:cNvPr>
              <p:cNvCxnSpPr/>
              <p:nvPr/>
            </p:nvCxnSpPr>
            <p:spPr>
              <a:xfrm>
                <a:off x="10392558" y="5217797"/>
                <a:ext cx="144000" cy="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Conector recto de flecha 108">
              <a:extLst>
                <a:ext uri="{FF2B5EF4-FFF2-40B4-BE49-F238E27FC236}">
                  <a16:creationId xmlns:a16="http://schemas.microsoft.com/office/drawing/2014/main" id="{4134273D-1B84-4A3C-AD21-7A909BBA6F70}"/>
                </a:ext>
              </a:extLst>
            </p:cNvPr>
            <p:cNvCxnSpPr/>
            <p:nvPr/>
          </p:nvCxnSpPr>
          <p:spPr>
            <a:xfrm>
              <a:off x="10285461" y="5469053"/>
              <a:ext cx="144000" cy="0"/>
            </a:xfrm>
            <a:prstGeom prst="straightConnector1">
              <a:avLst/>
            </a:prstGeom>
            <a:ln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Conector recto 114">
            <a:extLst>
              <a:ext uri="{FF2B5EF4-FFF2-40B4-BE49-F238E27FC236}">
                <a16:creationId xmlns:a16="http://schemas.microsoft.com/office/drawing/2014/main" id="{85E0964A-E4E7-4E20-B34A-7DD04002AEEE}"/>
              </a:ext>
            </a:extLst>
          </p:cNvPr>
          <p:cNvCxnSpPr>
            <a:cxnSpLocks/>
          </p:cNvCxnSpPr>
          <p:nvPr/>
        </p:nvCxnSpPr>
        <p:spPr>
          <a:xfrm>
            <a:off x="3979018" y="630049"/>
            <a:ext cx="0" cy="532800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7" name="Rectángulo 116">
            <a:extLst>
              <a:ext uri="{FF2B5EF4-FFF2-40B4-BE49-F238E27FC236}">
                <a16:creationId xmlns:a16="http://schemas.microsoft.com/office/drawing/2014/main" id="{56D604FC-6186-46C1-B3AE-077331D2826E}"/>
              </a:ext>
            </a:extLst>
          </p:cNvPr>
          <p:cNvSpPr/>
          <p:nvPr/>
        </p:nvSpPr>
        <p:spPr>
          <a:xfrm>
            <a:off x="2540067" y="6390664"/>
            <a:ext cx="760139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ESCOMPOSICIÓN ortogonal DE UN VECTOR</a:t>
            </a:r>
          </a:p>
        </p:txBody>
      </p:sp>
      <p:sp>
        <p:nvSpPr>
          <p:cNvPr id="118" name="Estrella de 5 puntas 5">
            <a:extLst>
              <a:ext uri="{FF2B5EF4-FFF2-40B4-BE49-F238E27FC236}">
                <a16:creationId xmlns:a16="http://schemas.microsoft.com/office/drawing/2014/main" id="{3CE29DE4-32EE-4DDE-A342-88C4C7A76DF9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14" name="Objeto 113">
            <a:extLst>
              <a:ext uri="{FF2B5EF4-FFF2-40B4-BE49-F238E27FC236}">
                <a16:creationId xmlns:a16="http://schemas.microsoft.com/office/drawing/2014/main" id="{5B7D7FA2-EC7F-41C1-AC11-C4191F4BC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48334"/>
              </p:ext>
            </p:extLst>
          </p:nvPr>
        </p:nvGraphicFramePr>
        <p:xfrm>
          <a:off x="9109208" y="1103282"/>
          <a:ext cx="138105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04840" imgH="482400" progId="Equation.DSMT4">
                  <p:embed/>
                </p:oleObj>
              </mc:Choice>
              <mc:Fallback>
                <p:oleObj name="Equation" r:id="rId31" imgW="1104840" imgH="482400" progId="Equation.DSMT4">
                  <p:embed/>
                  <p:pic>
                    <p:nvPicPr>
                      <p:cNvPr id="121" name="Objeto 120">
                        <a:extLst>
                          <a:ext uri="{FF2B5EF4-FFF2-40B4-BE49-F238E27FC236}">
                            <a16:creationId xmlns:a16="http://schemas.microsoft.com/office/drawing/2014/main" id="{E38D7DAA-218F-4D4C-B06A-20F5ACC10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09208" y="1103282"/>
                        <a:ext cx="138105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to 115">
            <a:extLst>
              <a:ext uri="{FF2B5EF4-FFF2-40B4-BE49-F238E27FC236}">
                <a16:creationId xmlns:a16="http://schemas.microsoft.com/office/drawing/2014/main" id="{AB3C5DC3-780B-4342-AF4D-CFA1305E8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21066"/>
              </p:ext>
            </p:extLst>
          </p:nvPr>
        </p:nvGraphicFramePr>
        <p:xfrm>
          <a:off x="9222167" y="625012"/>
          <a:ext cx="2414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22360" imgH="228600" progId="Equation.DSMT4">
                  <p:embed/>
                </p:oleObj>
              </mc:Choice>
              <mc:Fallback>
                <p:oleObj name="Equation" r:id="rId33" imgW="142236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AB8AA9CF-7996-4A40-B663-828403F42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22167" y="625012"/>
                        <a:ext cx="24145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o 118">
            <a:extLst>
              <a:ext uri="{FF2B5EF4-FFF2-40B4-BE49-F238E27FC236}">
                <a16:creationId xmlns:a16="http://schemas.microsoft.com/office/drawing/2014/main" id="{2F752D58-58F7-4351-9A2B-D2854F53F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56072"/>
              </p:ext>
            </p:extLst>
          </p:nvPr>
        </p:nvGraphicFramePr>
        <p:xfrm>
          <a:off x="284483" y="1206678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3000" imgH="203040" progId="Equation.DSMT4">
                  <p:embed/>
                </p:oleObj>
              </mc:Choice>
              <mc:Fallback>
                <p:oleObj name="Equation" r:id="rId35" imgW="1143000" imgH="20304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4FAC933B-D625-43F0-929F-A263A609C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4483" y="1206678"/>
                        <a:ext cx="194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to 119">
            <a:extLst>
              <a:ext uri="{FF2B5EF4-FFF2-40B4-BE49-F238E27FC236}">
                <a16:creationId xmlns:a16="http://schemas.microsoft.com/office/drawing/2014/main" id="{714ED846-4154-4918-A6D6-B4A054325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44301"/>
              </p:ext>
            </p:extLst>
          </p:nvPr>
        </p:nvGraphicFramePr>
        <p:xfrm>
          <a:off x="10567257" y="1480655"/>
          <a:ext cx="1444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55600" imgH="482400" progId="Equation.DSMT4">
                  <p:embed/>
                </p:oleObj>
              </mc:Choice>
              <mc:Fallback>
                <p:oleObj name="Equation" r:id="rId37" imgW="1155600" imgH="4824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29924DF-0866-4E3E-A1B3-CF52B348D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567257" y="1480655"/>
                        <a:ext cx="14445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3C9046A3-9D8E-4086-B646-BBD57D1F2782}"/>
              </a:ext>
            </a:extLst>
          </p:cNvPr>
          <p:cNvCxnSpPr>
            <a:cxnSpLocks/>
          </p:cNvCxnSpPr>
          <p:nvPr/>
        </p:nvCxnSpPr>
        <p:spPr>
          <a:xfrm flipH="1">
            <a:off x="9222167" y="969080"/>
            <a:ext cx="468130" cy="308575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cto de flecha 37">
            <a:extLst>
              <a:ext uri="{FF2B5EF4-FFF2-40B4-BE49-F238E27FC236}">
                <a16:creationId xmlns:a16="http://schemas.microsoft.com/office/drawing/2014/main" id="{394588F1-36AC-41BB-B239-E7A44470BF52}"/>
              </a:ext>
            </a:extLst>
          </p:cNvPr>
          <p:cNvCxnSpPr/>
          <p:nvPr/>
        </p:nvCxnSpPr>
        <p:spPr>
          <a:xfrm flipH="1">
            <a:off x="10650899" y="1000745"/>
            <a:ext cx="99479" cy="70101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9" grpId="0" animBg="1"/>
      <p:bldP spid="73" grpId="0" animBg="1"/>
      <p:bldP spid="50" grpId="0"/>
      <p:bldP spid="82" grpId="0"/>
      <p:bldP spid="90" grpId="0" animBg="1"/>
      <p:bldP spid="92" grpId="0" animBg="1"/>
      <p:bldP spid="94" grpId="0"/>
      <p:bldP spid="96" grpId="0"/>
      <p:bldP spid="117" grpId="0"/>
      <p:bldP spid="1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ángulo 9">
            <a:extLst>
              <a:ext uri="{FF2B5EF4-FFF2-40B4-BE49-F238E27FC236}">
                <a16:creationId xmlns:a16="http://schemas.microsoft.com/office/drawing/2014/main" id="{8A41E17A-242C-487D-9D26-88B475F42C18}"/>
              </a:ext>
            </a:extLst>
          </p:cNvPr>
          <p:cNvSpPr/>
          <p:nvPr/>
        </p:nvSpPr>
        <p:spPr>
          <a:xfrm>
            <a:off x="6022" y="777080"/>
            <a:ext cx="4124320" cy="60666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64" name="Conector recto de flecha 63">
            <a:extLst>
              <a:ext uri="{FF2B5EF4-FFF2-40B4-BE49-F238E27FC236}">
                <a16:creationId xmlns:a16="http://schemas.microsoft.com/office/drawing/2014/main" id="{AD2A5797-2459-4673-9A37-0205BEF97B40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364865" y="1565733"/>
            <a:ext cx="950771" cy="396971"/>
          </a:xfrm>
          <a:prstGeom prst="straightConnector1">
            <a:avLst/>
          </a:prstGeom>
          <a:ln w="12700">
            <a:solidFill>
              <a:schemeClr val="bg2">
                <a:lumMod val="50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cto 62">
            <a:extLst>
              <a:ext uri="{FF2B5EF4-FFF2-40B4-BE49-F238E27FC236}">
                <a16:creationId xmlns:a16="http://schemas.microsoft.com/office/drawing/2014/main" id="{5B6D829C-EEFB-470A-9E4D-0FAE6718A2FB}"/>
              </a:ext>
            </a:extLst>
          </p:cNvPr>
          <p:cNvCxnSpPr/>
          <p:nvPr/>
        </p:nvCxnSpPr>
        <p:spPr>
          <a:xfrm>
            <a:off x="173688" y="1363884"/>
            <a:ext cx="891426" cy="2101567"/>
          </a:xfrm>
          <a:prstGeom prst="line">
            <a:avLst/>
          </a:prstGeom>
          <a:ln w="127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4E4AD0BE-741D-455D-B8AD-072E4AD71A19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53190" y="1944088"/>
            <a:ext cx="3656810" cy="1526817"/>
          </a:xfrm>
          <a:prstGeom prst="straightConnector1">
            <a:avLst/>
          </a:prstGeom>
          <a:ln w="127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ángulo 3"/>
          <p:cNvSpPr/>
          <p:nvPr/>
        </p:nvSpPr>
        <p:spPr>
          <a:xfrm>
            <a:off x="261938" y="229295"/>
            <a:ext cx="1082669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YECCIÓN ORTOGONAL DE UN VECTOR SOBRE OTRO NO NULO</a:t>
            </a:r>
            <a:endParaRPr lang="es-AR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66731"/>
              </p:ext>
            </p:extLst>
          </p:nvPr>
        </p:nvGraphicFramePr>
        <p:xfrm>
          <a:off x="1987550" y="866775"/>
          <a:ext cx="1306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04560" progId="Equation.DSMT4">
                  <p:embed/>
                </p:oleObj>
              </mc:Choice>
              <mc:Fallback>
                <p:oleObj name="Equation" r:id="rId2" imgW="812520" imgH="304560" progId="Equation.DSMT4">
                  <p:embed/>
                  <p:pic>
                    <p:nvPicPr>
                      <p:cNvPr id="16" name="Obje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866775"/>
                        <a:ext cx="1306513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Estrella de 5 puntas 53"/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6" name="Conector recto de flecha 55"/>
          <p:cNvCxnSpPr>
            <a:cxnSpLocks noChangeAspect="1"/>
          </p:cNvCxnSpPr>
          <p:nvPr/>
        </p:nvCxnSpPr>
        <p:spPr>
          <a:xfrm flipV="1">
            <a:off x="926127" y="2287196"/>
            <a:ext cx="2095024" cy="87472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to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2574"/>
              </p:ext>
            </p:extLst>
          </p:nvPr>
        </p:nvGraphicFramePr>
        <p:xfrm>
          <a:off x="2276475" y="2535375"/>
          <a:ext cx="357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72" name="Objeto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535375"/>
                        <a:ext cx="357188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71962"/>
              </p:ext>
            </p:extLst>
          </p:nvPr>
        </p:nvGraphicFramePr>
        <p:xfrm>
          <a:off x="820953" y="1810397"/>
          <a:ext cx="304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75" name="Objeto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53" y="1810397"/>
                        <a:ext cx="30480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o 76"/>
          <p:cNvSpPr/>
          <p:nvPr/>
        </p:nvSpPr>
        <p:spPr>
          <a:xfrm rot="3197941">
            <a:off x="288844" y="2520657"/>
            <a:ext cx="1150997" cy="1203098"/>
          </a:xfrm>
          <a:prstGeom prst="arc">
            <a:avLst>
              <a:gd name="adj1" fmla="val 14123818"/>
              <a:gd name="adj2" fmla="val 17342257"/>
            </a:avLst>
          </a:prstGeom>
          <a:ln w="381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" name="Conector recto 4"/>
          <p:cNvCxnSpPr/>
          <p:nvPr/>
        </p:nvCxnSpPr>
        <p:spPr>
          <a:xfrm>
            <a:off x="1121044" y="1063204"/>
            <a:ext cx="891426" cy="210156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upo 1">
            <a:extLst>
              <a:ext uri="{FF2B5EF4-FFF2-40B4-BE49-F238E27FC236}">
                <a16:creationId xmlns:a16="http://schemas.microsoft.com/office/drawing/2014/main" id="{362ED998-09A7-401E-90B5-852B59553A6C}"/>
              </a:ext>
            </a:extLst>
          </p:cNvPr>
          <p:cNvGrpSpPr/>
          <p:nvPr/>
        </p:nvGrpSpPr>
        <p:grpSpPr>
          <a:xfrm>
            <a:off x="240092" y="3659618"/>
            <a:ext cx="3060000" cy="504000"/>
            <a:chOff x="1092091" y="3643786"/>
            <a:chExt cx="3060000" cy="504000"/>
          </a:xfrm>
        </p:grpSpPr>
        <p:sp>
          <p:nvSpPr>
            <p:cNvPr id="6" name="CuadroTexto 5"/>
            <p:cNvSpPr txBox="1"/>
            <p:nvPr/>
          </p:nvSpPr>
          <p:spPr>
            <a:xfrm>
              <a:off x="1092091" y="3643786"/>
              <a:ext cx="3060000" cy="504000"/>
            </a:xfrm>
            <a:prstGeom prst="rect">
              <a:avLst/>
            </a:prstGeom>
            <a:noFill/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</a:t>
              </a:r>
              <a:r>
                <a:rPr lang="es-AR" sz="2000" dirty="0"/>
                <a:t>Proyección de    sobr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8" name="Objeto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195365"/>
                </p:ext>
              </p:extLst>
            </p:nvPr>
          </p:nvGraphicFramePr>
          <p:xfrm>
            <a:off x="3084024" y="3741297"/>
            <a:ext cx="2444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8" name="Objeto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84024" y="3741297"/>
                          <a:ext cx="24447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to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164185"/>
                </p:ext>
              </p:extLst>
            </p:nvPr>
          </p:nvGraphicFramePr>
          <p:xfrm>
            <a:off x="3869837" y="3703681"/>
            <a:ext cx="26828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80" name="Objeto 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69837" y="3703681"/>
                          <a:ext cx="268287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to 29"/>
            <p:cNvGraphicFramePr>
              <a:graphicFrameLocks noChangeAspect="1"/>
            </p:cNvGraphicFramePr>
            <p:nvPr/>
          </p:nvGraphicFramePr>
          <p:xfrm>
            <a:off x="1100232" y="3738998"/>
            <a:ext cx="514152" cy="34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77480" progId="Equation.DSMT4">
                    <p:embed/>
                  </p:oleObj>
                </mc:Choice>
                <mc:Fallback>
                  <p:oleObj name="Equation" r:id="rId12" imgW="266400" imgH="177480" progId="Equation.DSMT4">
                    <p:embed/>
                    <p:pic>
                      <p:nvPicPr>
                        <p:cNvPr id="30" name="Objeto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232" y="3738998"/>
                          <a:ext cx="514152" cy="3425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CCF7E77E-51A0-4255-A3F5-F1930667A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49262"/>
              </p:ext>
            </p:extLst>
          </p:nvPr>
        </p:nvGraphicFramePr>
        <p:xfrm>
          <a:off x="261938" y="4354807"/>
          <a:ext cx="2127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31640" progId="Equation.DSMT4">
                  <p:embed/>
                </p:oleObj>
              </mc:Choice>
              <mc:Fallback>
                <p:oleObj name="Equation" r:id="rId14" imgW="1079280" imgH="431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CCF7E77E-51A0-4255-A3F5-F1930667A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4354807"/>
                        <a:ext cx="2127250" cy="850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8882D51D-EF5E-4142-9CE2-029CABAE4BD7}"/>
              </a:ext>
            </a:extLst>
          </p:cNvPr>
          <p:cNvCxnSpPr>
            <a:cxnSpLocks/>
          </p:cNvCxnSpPr>
          <p:nvPr/>
        </p:nvCxnSpPr>
        <p:spPr>
          <a:xfrm flipH="1">
            <a:off x="4110140" y="791367"/>
            <a:ext cx="0" cy="615553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F9A74283-EA2A-4D95-B9D4-6049E916A30C}"/>
              </a:ext>
            </a:extLst>
          </p:cNvPr>
          <p:cNvSpPr txBox="1"/>
          <p:nvPr/>
        </p:nvSpPr>
        <p:spPr>
          <a:xfrm>
            <a:off x="3150926" y="1719341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D9C0DA88-E990-494E-AB5D-24AFCBB5D031}"/>
              </a:ext>
            </a:extLst>
          </p:cNvPr>
          <p:cNvSpPr txBox="1"/>
          <p:nvPr/>
        </p:nvSpPr>
        <p:spPr>
          <a:xfrm>
            <a:off x="688653" y="31760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370D8128-9107-457E-9B32-F9F33159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85911"/>
              </p:ext>
            </p:extLst>
          </p:nvPr>
        </p:nvGraphicFramePr>
        <p:xfrm>
          <a:off x="1998663" y="1365250"/>
          <a:ext cx="7159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03040" progId="Equation.DSMT4">
                  <p:embed/>
                </p:oleObj>
              </mc:Choice>
              <mc:Fallback>
                <p:oleObj name="Equation" r:id="rId16" imgW="44424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370D8128-9107-457E-9B32-F9F33159A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365250"/>
                        <a:ext cx="715962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FA319E68-38C9-4AEA-B3C0-51BE67F38B2D}"/>
              </a:ext>
            </a:extLst>
          </p:cNvPr>
          <p:cNvCxnSpPr>
            <a:cxnSpLocks/>
          </p:cNvCxnSpPr>
          <p:nvPr/>
        </p:nvCxnSpPr>
        <p:spPr>
          <a:xfrm>
            <a:off x="8237767" y="2465508"/>
            <a:ext cx="0" cy="42431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0B16D16-527C-409A-B1E0-20DE97936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37559"/>
              </p:ext>
            </p:extLst>
          </p:nvPr>
        </p:nvGraphicFramePr>
        <p:xfrm>
          <a:off x="8629650" y="3230563"/>
          <a:ext cx="1860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0B16D16-527C-409A-B1E0-20DE97936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3230563"/>
                        <a:ext cx="186055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2A88ABCF-F670-45A5-9C40-ADDD7EC20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58828"/>
              </p:ext>
            </p:extLst>
          </p:nvPr>
        </p:nvGraphicFramePr>
        <p:xfrm>
          <a:off x="8643938" y="3783013"/>
          <a:ext cx="1101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2A88ABCF-F670-45A5-9C40-ADDD7EC20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3783013"/>
                        <a:ext cx="1101725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upo 42">
            <a:extLst>
              <a:ext uri="{FF2B5EF4-FFF2-40B4-BE49-F238E27FC236}">
                <a16:creationId xmlns:a16="http://schemas.microsoft.com/office/drawing/2014/main" id="{770598FA-FAA3-4AB7-B23A-07A2910EA898}"/>
              </a:ext>
            </a:extLst>
          </p:cNvPr>
          <p:cNvGrpSpPr/>
          <p:nvPr/>
        </p:nvGrpSpPr>
        <p:grpSpPr>
          <a:xfrm>
            <a:off x="322329" y="5846552"/>
            <a:ext cx="3270142" cy="523220"/>
            <a:chOff x="1092091" y="3643786"/>
            <a:chExt cx="3270142" cy="523220"/>
          </a:xfrm>
        </p:grpSpPr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9F268D84-76DB-4FAA-A067-79466778EF88}"/>
                </a:ext>
              </a:extLst>
            </p:cNvPr>
            <p:cNvSpPr txBox="1"/>
            <p:nvPr/>
          </p:nvSpPr>
          <p:spPr>
            <a:xfrm>
              <a:off x="1092091" y="3643786"/>
              <a:ext cx="3270142" cy="523220"/>
            </a:xfrm>
            <a:prstGeom prst="rect">
              <a:avLst/>
            </a:prstGeom>
            <a:noFill/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</a:t>
              </a:r>
              <a:r>
                <a:rPr lang="es-AR" sz="2000" dirty="0"/>
                <a:t>Proyección de     sobre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</a:p>
          </p:txBody>
        </p:sp>
        <p:graphicFrame>
          <p:nvGraphicFramePr>
            <p:cNvPr id="45" name="Objeto 44">
              <a:extLst>
                <a:ext uri="{FF2B5EF4-FFF2-40B4-BE49-F238E27FC236}">
                  <a16:creationId xmlns:a16="http://schemas.microsoft.com/office/drawing/2014/main" id="{4DBF9474-16D5-49CF-83FC-2DA1B70B7F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839873"/>
                </p:ext>
              </p:extLst>
            </p:nvPr>
          </p:nvGraphicFramePr>
          <p:xfrm>
            <a:off x="3093901" y="3758258"/>
            <a:ext cx="2460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45" name="Objeto 44">
                          <a:extLst>
                            <a:ext uri="{FF2B5EF4-FFF2-40B4-BE49-F238E27FC236}">
                              <a16:creationId xmlns:a16="http://schemas.microsoft.com/office/drawing/2014/main" id="{4DBF9474-16D5-49CF-83FC-2DA1B70B7F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93901" y="3758258"/>
                          <a:ext cx="246062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to 46">
              <a:extLst>
                <a:ext uri="{FF2B5EF4-FFF2-40B4-BE49-F238E27FC236}">
                  <a16:creationId xmlns:a16="http://schemas.microsoft.com/office/drawing/2014/main" id="{18F9DAB0-96DF-4F79-A003-897932AF9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232" y="3738998"/>
            <a:ext cx="514152" cy="34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77480" progId="Equation.DSMT4">
                    <p:embed/>
                  </p:oleObj>
                </mc:Choice>
                <mc:Fallback>
                  <p:oleObj name="Equation" r:id="rId12" imgW="266400" imgH="177480" progId="Equation.DSMT4">
                    <p:embed/>
                    <p:pic>
                      <p:nvPicPr>
                        <p:cNvPr id="47" name="Objeto 46">
                          <a:extLst>
                            <a:ext uri="{FF2B5EF4-FFF2-40B4-BE49-F238E27FC236}">
                              <a16:creationId xmlns:a16="http://schemas.microsoft.com/office/drawing/2014/main" id="{18F9DAB0-96DF-4F79-A003-897932AF9D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232" y="3738998"/>
                          <a:ext cx="514152" cy="3425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5F1F9C7-CD02-46D6-B726-7101EBCA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13753"/>
              </p:ext>
            </p:extLst>
          </p:nvPr>
        </p:nvGraphicFramePr>
        <p:xfrm>
          <a:off x="1420813" y="6403975"/>
          <a:ext cx="635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28600" progId="Equation.DSMT4">
                  <p:embed/>
                </p:oleObj>
              </mc:Choice>
              <mc:Fallback>
                <p:oleObj name="Equation" r:id="rId24" imgW="3301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5F1F9C7-CD02-46D6-B726-7101EBCA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20813" y="6403975"/>
                        <a:ext cx="6350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40CBBC3-BB19-42B1-B2F5-26A7D86B3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11168"/>
              </p:ext>
            </p:extLst>
          </p:nvPr>
        </p:nvGraphicFramePr>
        <p:xfrm>
          <a:off x="1167175" y="3023713"/>
          <a:ext cx="390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77480" progId="Equation.DSMT4">
                  <p:embed/>
                </p:oleObj>
              </mc:Choice>
              <mc:Fallback>
                <p:oleObj name="Equation" r:id="rId26" imgW="152280" imgH="177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40CBBC3-BB19-42B1-B2F5-26A7D86B3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175" y="3023713"/>
                        <a:ext cx="390525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848AAB68-646B-4504-9DBD-FBCC6CC70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7813"/>
              </p:ext>
            </p:extLst>
          </p:nvPr>
        </p:nvGraphicFramePr>
        <p:xfrm>
          <a:off x="4906963" y="1430338"/>
          <a:ext cx="12049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160" imgH="304560" progId="Equation.DSMT4">
                  <p:embed/>
                </p:oleObj>
              </mc:Choice>
              <mc:Fallback>
                <p:oleObj name="Equation" r:id="rId28" imgW="749160" imgH="30456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848AAB68-646B-4504-9DBD-FBCC6CC70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1430338"/>
                        <a:ext cx="1204912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upo 57">
            <a:extLst>
              <a:ext uri="{FF2B5EF4-FFF2-40B4-BE49-F238E27FC236}">
                <a16:creationId xmlns:a16="http://schemas.microsoft.com/office/drawing/2014/main" id="{06D6B4A8-BCEB-49AA-A57D-4E47208361BF}"/>
              </a:ext>
            </a:extLst>
          </p:cNvPr>
          <p:cNvGrpSpPr/>
          <p:nvPr/>
        </p:nvGrpSpPr>
        <p:grpSpPr>
          <a:xfrm>
            <a:off x="4600941" y="4550557"/>
            <a:ext cx="3203669" cy="523220"/>
            <a:chOff x="1092090" y="3643786"/>
            <a:chExt cx="3203669" cy="523220"/>
          </a:xfrm>
        </p:grpSpPr>
        <p:sp>
          <p:nvSpPr>
            <p:cNvPr id="65" name="CuadroTexto 64">
              <a:extLst>
                <a:ext uri="{FF2B5EF4-FFF2-40B4-BE49-F238E27FC236}">
                  <a16:creationId xmlns:a16="http://schemas.microsoft.com/office/drawing/2014/main" id="{F4EB2B68-43B5-4CCA-A05D-A996FD678EE5}"/>
                </a:ext>
              </a:extLst>
            </p:cNvPr>
            <p:cNvSpPr txBox="1"/>
            <p:nvPr/>
          </p:nvSpPr>
          <p:spPr>
            <a:xfrm>
              <a:off x="1092090" y="3643786"/>
              <a:ext cx="3203669" cy="523220"/>
            </a:xfrm>
            <a:prstGeom prst="rect">
              <a:avLst/>
            </a:prstGeom>
            <a:noFill/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</a:t>
              </a:r>
              <a:r>
                <a:rPr lang="es-AR" sz="2000" dirty="0"/>
                <a:t>Proyección de     sobr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66" name="Objeto 65">
              <a:extLst>
                <a:ext uri="{FF2B5EF4-FFF2-40B4-BE49-F238E27FC236}">
                  <a16:creationId xmlns:a16="http://schemas.microsoft.com/office/drawing/2014/main" id="{B9E378DA-3F7A-4E3E-B6F6-19C560E85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199456"/>
                </p:ext>
              </p:extLst>
            </p:nvPr>
          </p:nvGraphicFramePr>
          <p:xfrm>
            <a:off x="3084024" y="3741297"/>
            <a:ext cx="2444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66" name="Objeto 65">
                          <a:extLst>
                            <a:ext uri="{FF2B5EF4-FFF2-40B4-BE49-F238E27FC236}">
                              <a16:creationId xmlns:a16="http://schemas.microsoft.com/office/drawing/2014/main" id="{B9E378DA-3F7A-4E3E-B6F6-19C560E85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84024" y="3741297"/>
                          <a:ext cx="24447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to 66">
              <a:extLst>
                <a:ext uri="{FF2B5EF4-FFF2-40B4-BE49-F238E27FC236}">
                  <a16:creationId xmlns:a16="http://schemas.microsoft.com/office/drawing/2014/main" id="{9A5D2263-5A8F-4842-9840-2AA43A594A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51103"/>
                </p:ext>
              </p:extLst>
            </p:nvPr>
          </p:nvGraphicFramePr>
          <p:xfrm>
            <a:off x="3938417" y="3715111"/>
            <a:ext cx="26828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680" imgH="228600" progId="Equation.DSMT4">
                    <p:embed/>
                  </p:oleObj>
                </mc:Choice>
                <mc:Fallback>
                  <p:oleObj name="Equation" r:id="rId31" imgW="139680" imgH="228600" progId="Equation.DSMT4">
                    <p:embed/>
                    <p:pic>
                      <p:nvPicPr>
                        <p:cNvPr id="67" name="Objeto 66">
                          <a:extLst>
                            <a:ext uri="{FF2B5EF4-FFF2-40B4-BE49-F238E27FC236}">
                              <a16:creationId xmlns:a16="http://schemas.microsoft.com/office/drawing/2014/main" id="{9A5D2263-5A8F-4842-9840-2AA43A594A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8417" y="3715111"/>
                          <a:ext cx="268287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to 67">
              <a:extLst>
                <a:ext uri="{FF2B5EF4-FFF2-40B4-BE49-F238E27FC236}">
                  <a16:creationId xmlns:a16="http://schemas.microsoft.com/office/drawing/2014/main" id="{1D3D66BA-FA47-4A77-9306-8E445B02A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232" y="3738998"/>
            <a:ext cx="514152" cy="34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77480" progId="Equation.DSMT4">
                    <p:embed/>
                  </p:oleObj>
                </mc:Choice>
                <mc:Fallback>
                  <p:oleObj name="Equation" r:id="rId12" imgW="266400" imgH="177480" progId="Equation.DSMT4">
                    <p:embed/>
                    <p:pic>
                      <p:nvPicPr>
                        <p:cNvPr id="68" name="Objeto 67">
                          <a:extLst>
                            <a:ext uri="{FF2B5EF4-FFF2-40B4-BE49-F238E27FC236}">
                              <a16:creationId xmlns:a16="http://schemas.microsoft.com/office/drawing/2014/main" id="{1D3D66BA-FA47-4A77-9306-8E445B02A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232" y="3738998"/>
                          <a:ext cx="514152" cy="3425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3B6E9E8A-CDB2-4F64-B36C-BDF6340A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1886"/>
              </p:ext>
            </p:extLst>
          </p:nvPr>
        </p:nvGraphicFramePr>
        <p:xfrm>
          <a:off x="4651665" y="3193126"/>
          <a:ext cx="23272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80800" imgH="469800" progId="Equation.DSMT4">
                  <p:embed/>
                </p:oleObj>
              </mc:Choice>
              <mc:Fallback>
                <p:oleObj name="Equation" r:id="rId32" imgW="1180800" imgH="4698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3B6E9E8A-CDB2-4F64-B36C-BDF6340A1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65" y="3193126"/>
                        <a:ext cx="2327275" cy="927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98D58691-870C-4C44-BB97-5F35BB237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76410"/>
              </p:ext>
            </p:extLst>
          </p:nvPr>
        </p:nvGraphicFramePr>
        <p:xfrm>
          <a:off x="4932346" y="2098675"/>
          <a:ext cx="6334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177480" progId="Equation.DSMT4">
                  <p:embed/>
                </p:oleObj>
              </mc:Choice>
              <mc:Fallback>
                <p:oleObj name="Equation" r:id="rId34" imgW="393480" imgH="1774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98D58691-870C-4C44-BB97-5F35BB237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46" y="2098675"/>
                        <a:ext cx="633413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825B984C-9AC6-4EA8-9887-12ABF4EA7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50718"/>
              </p:ext>
            </p:extLst>
          </p:nvPr>
        </p:nvGraphicFramePr>
        <p:xfrm>
          <a:off x="8670925" y="2622144"/>
          <a:ext cx="12049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49160" imgH="304560" progId="Equation.DSMT4">
                  <p:embed/>
                </p:oleObj>
              </mc:Choice>
              <mc:Fallback>
                <p:oleObj name="Equation" r:id="rId36" imgW="749160" imgH="3045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825B984C-9AC6-4EA8-9887-12ABF4EA7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25" y="2622144"/>
                        <a:ext cx="1204912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upo 72">
            <a:extLst>
              <a:ext uri="{FF2B5EF4-FFF2-40B4-BE49-F238E27FC236}">
                <a16:creationId xmlns:a16="http://schemas.microsoft.com/office/drawing/2014/main" id="{D6FC53C2-0801-41C7-90CD-EE48E4F2488F}"/>
              </a:ext>
            </a:extLst>
          </p:cNvPr>
          <p:cNvGrpSpPr/>
          <p:nvPr/>
        </p:nvGrpSpPr>
        <p:grpSpPr>
          <a:xfrm>
            <a:off x="8611290" y="4258568"/>
            <a:ext cx="3156640" cy="523220"/>
            <a:chOff x="1092091" y="3643786"/>
            <a:chExt cx="3021145" cy="523220"/>
          </a:xfrm>
        </p:grpSpPr>
        <p:sp>
          <p:nvSpPr>
            <p:cNvPr id="74" name="CuadroTexto 73">
              <a:extLst>
                <a:ext uri="{FF2B5EF4-FFF2-40B4-BE49-F238E27FC236}">
                  <a16:creationId xmlns:a16="http://schemas.microsoft.com/office/drawing/2014/main" id="{B337F4DE-7DDA-4314-843C-1ABFF67E1B12}"/>
                </a:ext>
              </a:extLst>
            </p:cNvPr>
            <p:cNvSpPr txBox="1"/>
            <p:nvPr/>
          </p:nvSpPr>
          <p:spPr>
            <a:xfrm>
              <a:off x="1092091" y="3643786"/>
              <a:ext cx="3021145" cy="523220"/>
            </a:xfrm>
            <a:prstGeom prst="rect">
              <a:avLst/>
            </a:prstGeom>
            <a:noFill/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</a:t>
              </a:r>
              <a:r>
                <a:rPr lang="es-AR" sz="2000" dirty="0"/>
                <a:t>Proyección de     sobr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sz="2000" dirty="0"/>
                <a:t> </a:t>
              </a:r>
              <a:endPara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to 75">
              <a:extLst>
                <a:ext uri="{FF2B5EF4-FFF2-40B4-BE49-F238E27FC236}">
                  <a16:creationId xmlns:a16="http://schemas.microsoft.com/office/drawing/2014/main" id="{C54863B4-DEB8-483E-9937-AEE3F0319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654808"/>
                </p:ext>
              </p:extLst>
            </p:nvPr>
          </p:nvGraphicFramePr>
          <p:xfrm>
            <a:off x="3011040" y="3746136"/>
            <a:ext cx="24613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76" name="Objeto 75">
                          <a:extLst>
                            <a:ext uri="{FF2B5EF4-FFF2-40B4-BE49-F238E27FC236}">
                              <a16:creationId xmlns:a16="http://schemas.microsoft.com/office/drawing/2014/main" id="{C54863B4-DEB8-483E-9937-AEE3F03199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11040" y="3746136"/>
                          <a:ext cx="246136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to 78">
              <a:extLst>
                <a:ext uri="{FF2B5EF4-FFF2-40B4-BE49-F238E27FC236}">
                  <a16:creationId xmlns:a16="http://schemas.microsoft.com/office/drawing/2014/main" id="{D19A707E-E391-4448-AD61-9F64EB06B3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232" y="3738998"/>
            <a:ext cx="514152" cy="34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77480" progId="Equation.DSMT4">
                    <p:embed/>
                  </p:oleObj>
                </mc:Choice>
                <mc:Fallback>
                  <p:oleObj name="Equation" r:id="rId12" imgW="266400" imgH="177480" progId="Equation.DSMT4">
                    <p:embed/>
                    <p:pic>
                      <p:nvPicPr>
                        <p:cNvPr id="79" name="Objeto 78">
                          <a:extLst>
                            <a:ext uri="{FF2B5EF4-FFF2-40B4-BE49-F238E27FC236}">
                              <a16:creationId xmlns:a16="http://schemas.microsoft.com/office/drawing/2014/main" id="{D19A707E-E391-4448-AD61-9F64EB06B3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232" y="3738998"/>
                          <a:ext cx="514152" cy="3425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DADD5391-AD84-4158-8C51-B6251A030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60754"/>
              </p:ext>
            </p:extLst>
          </p:nvPr>
        </p:nvGraphicFramePr>
        <p:xfrm>
          <a:off x="117475" y="841375"/>
          <a:ext cx="777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82400" imgH="203040" progId="Equation.DSMT4">
                  <p:embed/>
                </p:oleObj>
              </mc:Choice>
              <mc:Fallback>
                <p:oleObj name="Equation" r:id="rId39" imgW="48240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DADD5391-AD84-4158-8C51-B6251A030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841375"/>
                        <a:ext cx="7778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E5D433B7-C3D9-4689-8D99-D8060224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3051"/>
              </p:ext>
            </p:extLst>
          </p:nvPr>
        </p:nvGraphicFramePr>
        <p:xfrm>
          <a:off x="4886729" y="978522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4880" imgH="177480" progId="Equation.DSMT4">
                  <p:embed/>
                </p:oleObj>
              </mc:Choice>
              <mc:Fallback>
                <p:oleObj name="Equation" r:id="rId41" imgW="164880" imgH="1774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E5D433B7-C3D9-4689-8D99-D8060224A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29" y="978522"/>
                        <a:ext cx="265113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6CC88275-EAC7-4F6B-802A-6172D220D90D}"/>
              </a:ext>
            </a:extLst>
          </p:cNvPr>
          <p:cNvCxnSpPr>
            <a:cxnSpLocks/>
          </p:cNvCxnSpPr>
          <p:nvPr/>
        </p:nvCxnSpPr>
        <p:spPr>
          <a:xfrm flipH="1" flipV="1">
            <a:off x="1325002" y="1558328"/>
            <a:ext cx="511200" cy="1224000"/>
          </a:xfrm>
          <a:prstGeom prst="straightConnector1">
            <a:avLst/>
          </a:prstGeom>
          <a:ln w="34925">
            <a:solidFill>
              <a:schemeClr val="accent4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cto de flecha 58"/>
          <p:cNvCxnSpPr/>
          <p:nvPr/>
        </p:nvCxnSpPr>
        <p:spPr>
          <a:xfrm flipV="1">
            <a:off x="917086" y="1558328"/>
            <a:ext cx="407916" cy="1606443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A6DEEC70-8230-4011-832D-04504B830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57009"/>
              </p:ext>
            </p:extLst>
          </p:nvPr>
        </p:nvGraphicFramePr>
        <p:xfrm>
          <a:off x="1762125" y="1916113"/>
          <a:ext cx="334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680" imgH="215640" progId="Equation.DSMT4">
                  <p:embed/>
                </p:oleObj>
              </mc:Choice>
              <mc:Fallback>
                <p:oleObj name="Equation" r:id="rId43" imgW="139680" imgH="21564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A6DEEC70-8230-4011-832D-04504B830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16113"/>
                        <a:ext cx="3349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D499AA14-C108-464E-9009-8730E91E7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74783"/>
              </p:ext>
            </p:extLst>
          </p:nvPr>
        </p:nvGraphicFramePr>
        <p:xfrm>
          <a:off x="4662468" y="5391811"/>
          <a:ext cx="1876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52200" imgH="266400" progId="Equation.DSMT4">
                  <p:embed/>
                </p:oleObj>
              </mc:Choice>
              <mc:Fallback>
                <p:oleObj name="Equation" r:id="rId45" imgW="952200" imgH="2664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D499AA14-C108-464E-9009-8730E91E7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68" y="5391811"/>
                        <a:ext cx="18764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8444764F-E236-4664-8D3C-FC9CBA1A3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65903"/>
              </p:ext>
            </p:extLst>
          </p:nvPr>
        </p:nvGraphicFramePr>
        <p:xfrm>
          <a:off x="6212392" y="6113075"/>
          <a:ext cx="1876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52200" imgH="266400" progId="Equation.DSMT4">
                  <p:embed/>
                </p:oleObj>
              </mc:Choice>
              <mc:Fallback>
                <p:oleObj name="Equation" r:id="rId47" imgW="952200" imgH="2664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8444764F-E236-4664-8D3C-FC9CBA1A3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392" y="6113075"/>
                        <a:ext cx="1876425" cy="527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394AAFAF-E2F0-49BB-AF94-9215F487F402}"/>
              </a:ext>
            </a:extLst>
          </p:cNvPr>
          <p:cNvCxnSpPr/>
          <p:nvPr/>
        </p:nvCxnSpPr>
        <p:spPr>
          <a:xfrm>
            <a:off x="6388443" y="5846552"/>
            <a:ext cx="0" cy="222421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CD38B9AE-8AC6-45B9-911E-B3E27340A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16405"/>
              </p:ext>
            </p:extLst>
          </p:nvPr>
        </p:nvGraphicFramePr>
        <p:xfrm>
          <a:off x="8595368" y="5068927"/>
          <a:ext cx="1601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520" imgH="253800" progId="Equation.DSMT4">
                  <p:embed/>
                </p:oleObj>
              </mc:Choice>
              <mc:Fallback>
                <p:oleObj name="Equation" r:id="rId49" imgW="812520" imgH="2538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CD38B9AE-8AC6-45B9-911E-B3E27340A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368" y="5068927"/>
                        <a:ext cx="160178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51F25D2D-B424-4035-98A9-6D57AD5D8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30986"/>
              </p:ext>
            </p:extLst>
          </p:nvPr>
        </p:nvGraphicFramePr>
        <p:xfrm>
          <a:off x="8624888" y="5681663"/>
          <a:ext cx="1976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02960" imgH="279360" progId="Equation.DSMT4">
                  <p:embed/>
                </p:oleObj>
              </mc:Choice>
              <mc:Fallback>
                <p:oleObj name="Equation" r:id="rId51" imgW="1002960" imgH="27936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51F25D2D-B424-4035-98A9-6D57AD5D8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8" y="5681663"/>
                        <a:ext cx="1976437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69D0FADA-EF4F-4773-9B87-23D01A6D4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17724"/>
              </p:ext>
            </p:extLst>
          </p:nvPr>
        </p:nvGraphicFramePr>
        <p:xfrm>
          <a:off x="266982" y="5242219"/>
          <a:ext cx="1101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58720" imgH="253800" progId="Equation.DSMT4">
                  <p:embed/>
                </p:oleObj>
              </mc:Choice>
              <mc:Fallback>
                <p:oleObj name="Equation" r:id="rId53" imgW="558720" imgH="2538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CCF7E77E-51A0-4255-A3F5-F1930667A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82" y="5242219"/>
                        <a:ext cx="1101725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Conector recto de flecha 77"/>
          <p:cNvCxnSpPr>
            <a:cxnSpLocks noChangeAspect="1"/>
          </p:cNvCxnSpPr>
          <p:nvPr/>
        </p:nvCxnSpPr>
        <p:spPr>
          <a:xfrm flipV="1">
            <a:off x="959124" y="2786622"/>
            <a:ext cx="900000" cy="375773"/>
          </a:xfrm>
          <a:prstGeom prst="straightConnector1">
            <a:avLst/>
          </a:prstGeom>
          <a:ln w="508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lipse 6">
            <a:extLst>
              <a:ext uri="{FF2B5EF4-FFF2-40B4-BE49-F238E27FC236}">
                <a16:creationId xmlns:a16="http://schemas.microsoft.com/office/drawing/2014/main" id="{E5E42773-CC1C-44AF-BC7D-C735DCD8767E}"/>
              </a:ext>
            </a:extLst>
          </p:cNvPr>
          <p:cNvSpPr/>
          <p:nvPr/>
        </p:nvSpPr>
        <p:spPr>
          <a:xfrm>
            <a:off x="889114" y="3107674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32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46535"/>
              </p:ext>
            </p:extLst>
          </p:nvPr>
        </p:nvGraphicFramePr>
        <p:xfrm>
          <a:off x="3271838" y="1114425"/>
          <a:ext cx="21605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1838" y="1114425"/>
                        <a:ext cx="21605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817326" y="111404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A1B3475D-33F0-4F14-BE90-F9ACC847AAFE}"/>
              </a:ext>
            </a:extLst>
          </p:cNvPr>
          <p:cNvSpPr/>
          <p:nvPr/>
        </p:nvSpPr>
        <p:spPr>
          <a:xfrm>
            <a:off x="424070" y="238389"/>
            <a:ext cx="700543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ordenadas de un vector en una base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489054" y="109147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5763293" y="1106867"/>
            <a:ext cx="79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09AB449-D737-4195-8608-5C82545D0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9849"/>
              </p:ext>
            </p:extLst>
          </p:nvPr>
        </p:nvGraphicFramePr>
        <p:xfrm>
          <a:off x="8455509" y="856078"/>
          <a:ext cx="26797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58720" progId="Equation.DSMT4">
                  <p:embed/>
                </p:oleObj>
              </mc:Choice>
              <mc:Fallback>
                <p:oleObj name="Equation" r:id="rId4" imgW="1574640" imgH="55872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09AB449-D737-4195-8608-5C82545D0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5509" y="856078"/>
                        <a:ext cx="26797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638A910-C462-4796-9A9B-337602A67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7558"/>
              </p:ext>
            </p:extLst>
          </p:nvPr>
        </p:nvGraphicFramePr>
        <p:xfrm>
          <a:off x="1718693" y="1944484"/>
          <a:ext cx="3413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28600" progId="Equation.DSMT4">
                  <p:embed/>
                </p:oleObj>
              </mc:Choice>
              <mc:Fallback>
                <p:oleObj name="Equation" r:id="rId6" imgW="200628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638A910-C462-4796-9A9B-337602A67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693" y="1944484"/>
                        <a:ext cx="34131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1D8A46D6-D324-440B-AB65-A2FD70A34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55657"/>
              </p:ext>
            </p:extLst>
          </p:nvPr>
        </p:nvGraphicFramePr>
        <p:xfrm>
          <a:off x="719129" y="1962635"/>
          <a:ext cx="6699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1D8A46D6-D324-440B-AB65-A2FD70A34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29" y="1962635"/>
                        <a:ext cx="66992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E9A9A78-2177-497A-8B6F-3B69D40A4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75027"/>
              </p:ext>
            </p:extLst>
          </p:nvPr>
        </p:nvGraphicFramePr>
        <p:xfrm>
          <a:off x="6096000" y="2262672"/>
          <a:ext cx="2678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53800" progId="Equation.DSMT4">
                  <p:embed/>
                </p:oleObj>
              </mc:Choice>
              <mc:Fallback>
                <p:oleObj name="Equation" r:id="rId10" imgW="1574640" imgH="2538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E9A9A78-2177-497A-8B6F-3B69D40A4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2262672"/>
                        <a:ext cx="26781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3">
            <a:extLst>
              <a:ext uri="{FF2B5EF4-FFF2-40B4-BE49-F238E27FC236}">
                <a16:creationId xmlns:a16="http://schemas.microsoft.com/office/drawing/2014/main" id="{E7BE60AB-BEB0-4016-AF46-D2B50DA0DD04}"/>
              </a:ext>
            </a:extLst>
          </p:cNvPr>
          <p:cNvGrpSpPr/>
          <p:nvPr/>
        </p:nvGrpSpPr>
        <p:grpSpPr>
          <a:xfrm>
            <a:off x="2146852" y="2329624"/>
            <a:ext cx="2735573" cy="242504"/>
            <a:chOff x="2146852" y="2329624"/>
            <a:chExt cx="2735573" cy="242504"/>
          </a:xfrm>
        </p:grpSpPr>
        <p:cxnSp>
          <p:nvCxnSpPr>
            <p:cNvPr id="26" name="Conector recto 25">
              <a:extLst>
                <a:ext uri="{FF2B5EF4-FFF2-40B4-BE49-F238E27FC236}">
                  <a16:creationId xmlns:a16="http://schemas.microsoft.com/office/drawing/2014/main" id="{74C883A6-E8CB-4EDE-889F-8A98BF5943DC}"/>
                </a:ext>
              </a:extLst>
            </p:cNvPr>
            <p:cNvCxnSpPr/>
            <p:nvPr/>
          </p:nvCxnSpPr>
          <p:spPr>
            <a:xfrm>
              <a:off x="2146852" y="2330246"/>
              <a:ext cx="237534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Conector recto 26">
              <a:extLst>
                <a:ext uri="{FF2B5EF4-FFF2-40B4-BE49-F238E27FC236}">
                  <a16:creationId xmlns:a16="http://schemas.microsoft.com/office/drawing/2014/main" id="{8DD13C6E-A18D-4C05-BB20-2DF72B9F0927}"/>
                </a:ext>
              </a:extLst>
            </p:cNvPr>
            <p:cNvCxnSpPr/>
            <p:nvPr/>
          </p:nvCxnSpPr>
          <p:spPr>
            <a:xfrm>
              <a:off x="2789579" y="2338696"/>
              <a:ext cx="237534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Conector recto 27">
              <a:extLst>
                <a:ext uri="{FF2B5EF4-FFF2-40B4-BE49-F238E27FC236}">
                  <a16:creationId xmlns:a16="http://schemas.microsoft.com/office/drawing/2014/main" id="{34474EEF-A555-4FE6-AB79-4EBA50CADBD0}"/>
                </a:ext>
              </a:extLst>
            </p:cNvPr>
            <p:cNvCxnSpPr/>
            <p:nvPr/>
          </p:nvCxnSpPr>
          <p:spPr>
            <a:xfrm>
              <a:off x="3491950" y="2350126"/>
              <a:ext cx="237534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Conector recto 28">
              <a:extLst>
                <a:ext uri="{FF2B5EF4-FFF2-40B4-BE49-F238E27FC236}">
                  <a16:creationId xmlns:a16="http://schemas.microsoft.com/office/drawing/2014/main" id="{88D18DB7-B2E6-4688-8079-A6577A1181D2}"/>
                </a:ext>
              </a:extLst>
            </p:cNvPr>
            <p:cNvCxnSpPr/>
            <p:nvPr/>
          </p:nvCxnSpPr>
          <p:spPr>
            <a:xfrm>
              <a:off x="4644891" y="2350126"/>
              <a:ext cx="237534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Conector recto 30">
              <a:extLst>
                <a:ext uri="{FF2B5EF4-FFF2-40B4-BE49-F238E27FC236}">
                  <a16:creationId xmlns:a16="http://schemas.microsoft.com/office/drawing/2014/main" id="{C414A2D7-ADF5-4A42-8272-0BBD1A43746A}"/>
                </a:ext>
              </a:extLst>
            </p:cNvPr>
            <p:cNvCxnSpPr/>
            <p:nvPr/>
          </p:nvCxnSpPr>
          <p:spPr>
            <a:xfrm>
              <a:off x="2265619" y="2338070"/>
              <a:ext cx="0" cy="21600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Conector recto 31">
              <a:extLst>
                <a:ext uri="{FF2B5EF4-FFF2-40B4-BE49-F238E27FC236}">
                  <a16:creationId xmlns:a16="http://schemas.microsoft.com/office/drawing/2014/main" id="{B935B7D4-AFE5-40DC-B701-2CCF5C06BF05}"/>
                </a:ext>
              </a:extLst>
            </p:cNvPr>
            <p:cNvCxnSpPr/>
            <p:nvPr/>
          </p:nvCxnSpPr>
          <p:spPr>
            <a:xfrm>
              <a:off x="2911996" y="2329624"/>
              <a:ext cx="0" cy="21600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Conector recto 32">
              <a:extLst>
                <a:ext uri="{FF2B5EF4-FFF2-40B4-BE49-F238E27FC236}">
                  <a16:creationId xmlns:a16="http://schemas.microsoft.com/office/drawing/2014/main" id="{EC7950D2-1CF2-4285-8ADB-87C86166CDEF}"/>
                </a:ext>
              </a:extLst>
            </p:cNvPr>
            <p:cNvCxnSpPr/>
            <p:nvPr/>
          </p:nvCxnSpPr>
          <p:spPr>
            <a:xfrm>
              <a:off x="3616181" y="2342874"/>
              <a:ext cx="0" cy="21600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D213F7DA-AB2D-4B20-A98F-7FF68FB9514E}"/>
                </a:ext>
              </a:extLst>
            </p:cNvPr>
            <p:cNvCxnSpPr/>
            <p:nvPr/>
          </p:nvCxnSpPr>
          <p:spPr>
            <a:xfrm>
              <a:off x="4765479" y="2356128"/>
              <a:ext cx="0" cy="21600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36" name="Conector recto 35">
            <a:extLst>
              <a:ext uri="{FF2B5EF4-FFF2-40B4-BE49-F238E27FC236}">
                <a16:creationId xmlns:a16="http://schemas.microsoft.com/office/drawing/2014/main" id="{8AACEB32-3EA2-4894-B446-BC5F77E1A71D}"/>
              </a:ext>
            </a:extLst>
          </p:cNvPr>
          <p:cNvCxnSpPr/>
          <p:nvPr/>
        </p:nvCxnSpPr>
        <p:spPr>
          <a:xfrm>
            <a:off x="2265619" y="2551046"/>
            <a:ext cx="3528000" cy="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adroTexto 36">
            <a:extLst>
              <a:ext uri="{FF2B5EF4-FFF2-40B4-BE49-F238E27FC236}">
                <a16:creationId xmlns:a16="http://schemas.microsoft.com/office/drawing/2014/main" id="{5A76C00C-39E5-4D52-926A-835C4938B591}"/>
              </a:ext>
            </a:extLst>
          </p:cNvPr>
          <p:cNvSpPr txBox="1"/>
          <p:nvPr/>
        </p:nvSpPr>
        <p:spPr>
          <a:xfrm>
            <a:off x="9011556" y="2262672"/>
            <a:ext cx="2461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Coordenadas del vector </a:t>
            </a:r>
          </a:p>
          <a:p>
            <a:pPr algn="ctr"/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en la base </a:t>
            </a:r>
            <a:r>
              <a:rPr lang="es-AR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DDAA7AC4-21AB-44B2-B2D7-C096E891D404}"/>
              </a:ext>
            </a:extLst>
          </p:cNvPr>
          <p:cNvSpPr txBox="1"/>
          <p:nvPr/>
        </p:nvSpPr>
        <p:spPr>
          <a:xfrm>
            <a:off x="6293692" y="1105158"/>
            <a:ext cx="139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ORTOGONAL</a:t>
            </a:r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4BFD608-B825-415B-8EB9-F0B8E692511B}"/>
              </a:ext>
            </a:extLst>
          </p:cNvPr>
          <p:cNvCxnSpPr/>
          <p:nvPr/>
        </p:nvCxnSpPr>
        <p:spPr>
          <a:xfrm>
            <a:off x="7871790" y="1298713"/>
            <a:ext cx="318053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11E10619-BBBD-4D4C-B948-E818BF14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76284"/>
              </p:ext>
            </p:extLst>
          </p:nvPr>
        </p:nvGraphicFramePr>
        <p:xfrm>
          <a:off x="1054091" y="4609853"/>
          <a:ext cx="1792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53800" progId="Equation.DSMT4">
                  <p:embed/>
                </p:oleObj>
              </mc:Choice>
              <mc:Fallback>
                <p:oleObj name="Equation" r:id="rId12" imgW="1054080" imgH="2538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11E10619-BBBD-4D4C-B948-E818BF144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4091" y="4609853"/>
                        <a:ext cx="179228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3007E1A4-7A11-418C-8E5F-2C524DB01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76851"/>
              </p:ext>
            </p:extLst>
          </p:nvPr>
        </p:nvGraphicFramePr>
        <p:xfrm>
          <a:off x="673100" y="5157788"/>
          <a:ext cx="3692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253800" progId="Equation.DSMT4">
                  <p:embed/>
                </p:oleObj>
              </mc:Choice>
              <mc:Fallback>
                <p:oleObj name="Equation" r:id="rId14" imgW="2171520" imgH="2538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3007E1A4-7A11-418C-8E5F-2C524DB01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100" y="5157788"/>
                        <a:ext cx="36925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43">
            <a:extLst>
              <a:ext uri="{FF2B5EF4-FFF2-40B4-BE49-F238E27FC236}">
                <a16:creationId xmlns:a16="http://schemas.microsoft.com/office/drawing/2014/main" id="{381EEB80-0B6E-49EB-B30B-C3B7B72FB684}"/>
              </a:ext>
            </a:extLst>
          </p:cNvPr>
          <p:cNvSpPr txBox="1"/>
          <p:nvPr/>
        </p:nvSpPr>
        <p:spPr>
          <a:xfrm>
            <a:off x="424070" y="2801742"/>
            <a:ext cx="5151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 </a:t>
            </a:r>
            <a:r>
              <a:rPr lang="es-AR" dirty="0"/>
              <a:t>Un sistema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/>
              <a:t> ecuaciones con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/>
              <a:t> incógnitas, S.C.D.</a:t>
            </a:r>
          </a:p>
        </p:txBody>
      </p:sp>
      <p:sp>
        <p:nvSpPr>
          <p:cNvPr id="46" name="CuadroTexto 45">
            <a:extLst>
              <a:ext uri="{FF2B5EF4-FFF2-40B4-BE49-F238E27FC236}">
                <a16:creationId xmlns:a16="http://schemas.microsoft.com/office/drawing/2014/main" id="{4E5E8E46-0CA2-41BB-BFD3-D290274201CC}"/>
              </a:ext>
            </a:extLst>
          </p:cNvPr>
          <p:cNvSpPr txBox="1"/>
          <p:nvPr/>
        </p:nvSpPr>
        <p:spPr>
          <a:xfrm>
            <a:off x="424070" y="3248499"/>
            <a:ext cx="9455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 </a:t>
            </a:r>
            <a:r>
              <a:rPr lang="es-AR" dirty="0"/>
              <a:t>Despejar cada coeficiente en forma independiente a partir de las características de ortogonalidad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357F895A-F10D-48A5-8EDD-5FA28AA93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82219"/>
              </p:ext>
            </p:extLst>
          </p:nvPr>
        </p:nvGraphicFramePr>
        <p:xfrm>
          <a:off x="666994" y="5743953"/>
          <a:ext cx="4773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6560" imgH="253800" progId="Equation.DSMT4">
                  <p:embed/>
                </p:oleObj>
              </mc:Choice>
              <mc:Fallback>
                <p:oleObj name="Equation" r:id="rId16" imgW="2806560" imgH="2538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357F895A-F10D-48A5-8EDD-5FA28AA93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994" y="5743953"/>
                        <a:ext cx="47736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2AE231A9-5CF6-4474-8C75-6ADFC112F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83209"/>
              </p:ext>
            </p:extLst>
          </p:nvPr>
        </p:nvGraphicFramePr>
        <p:xfrm>
          <a:off x="719129" y="6330118"/>
          <a:ext cx="1879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253800" progId="Equation.DSMT4">
                  <p:embed/>
                </p:oleObj>
              </mc:Choice>
              <mc:Fallback>
                <p:oleObj name="Equation" r:id="rId18" imgW="1104840" imgH="2538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2AE231A9-5CF6-4474-8C75-6ADFC112F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129" y="6330118"/>
                        <a:ext cx="18796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0CE89E4E-D482-43B7-8084-2B9DE537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72903"/>
              </p:ext>
            </p:extLst>
          </p:nvPr>
        </p:nvGraphicFramePr>
        <p:xfrm>
          <a:off x="6010275" y="4689475"/>
          <a:ext cx="1835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253800" progId="Equation.DSMT4">
                  <p:embed/>
                </p:oleObj>
              </mc:Choice>
              <mc:Fallback>
                <p:oleObj name="Equation" r:id="rId20" imgW="107928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0CE89E4E-D482-43B7-8084-2B9DE537E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10275" y="4689475"/>
                        <a:ext cx="1835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0AEC62AA-0F6C-4B7B-BA2D-498936A92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42385"/>
              </p:ext>
            </p:extLst>
          </p:nvPr>
        </p:nvGraphicFramePr>
        <p:xfrm>
          <a:off x="5956300" y="6200775"/>
          <a:ext cx="1987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200" imgH="253800" progId="Equation.DSMT4">
                  <p:embed/>
                </p:oleObj>
              </mc:Choice>
              <mc:Fallback>
                <p:oleObj name="Equation" r:id="rId22" imgW="1168200" imgH="2538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0AEC62AA-0F6C-4B7B-BA2D-498936A9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56300" y="6200775"/>
                        <a:ext cx="1987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0E661766-F7FF-47F1-A717-12DD2C85186C}"/>
              </a:ext>
            </a:extLst>
          </p:cNvPr>
          <p:cNvCxnSpPr/>
          <p:nvPr/>
        </p:nvCxnSpPr>
        <p:spPr>
          <a:xfrm>
            <a:off x="5540307" y="4689475"/>
            <a:ext cx="0" cy="1854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56">
            <a:extLst>
              <a:ext uri="{FF2B5EF4-FFF2-40B4-BE49-F238E27FC236}">
                <a16:creationId xmlns:a16="http://schemas.microsoft.com/office/drawing/2014/main" id="{BA98A06D-93B6-4943-AD4F-C6CE6B3D55CE}"/>
              </a:ext>
            </a:extLst>
          </p:cNvPr>
          <p:cNvCxnSpPr/>
          <p:nvPr/>
        </p:nvCxnSpPr>
        <p:spPr>
          <a:xfrm>
            <a:off x="8250378" y="4774445"/>
            <a:ext cx="0" cy="1854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8A4ED6DE-1C95-47A4-9CAE-BA165C86D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05190"/>
              </p:ext>
            </p:extLst>
          </p:nvPr>
        </p:nvGraphicFramePr>
        <p:xfrm>
          <a:off x="9494838" y="4676775"/>
          <a:ext cx="1857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253800" progId="Equation.DSMT4">
                  <p:embed/>
                </p:oleObj>
              </mc:Choice>
              <mc:Fallback>
                <p:oleObj name="Equation" r:id="rId24" imgW="1091880" imgH="253800" progId="Equation.DSMT4">
                  <p:embed/>
                  <p:pic>
                    <p:nvPicPr>
                      <p:cNvPr id="59" name="Objeto 58">
                        <a:extLst>
                          <a:ext uri="{FF2B5EF4-FFF2-40B4-BE49-F238E27FC236}">
                            <a16:creationId xmlns:a16="http://schemas.microsoft.com/office/drawing/2014/main" id="{8A4ED6DE-1C95-47A4-9CAE-BA165C86D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94838" y="4676775"/>
                        <a:ext cx="18573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DEEFBA54-6BFA-4B17-BAB3-3AC70CF9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55696"/>
              </p:ext>
            </p:extLst>
          </p:nvPr>
        </p:nvGraphicFramePr>
        <p:xfrm>
          <a:off x="9442450" y="6188075"/>
          <a:ext cx="2008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DEEFBA54-6BFA-4B17-BAB3-3AC70CF97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442450" y="6188075"/>
                        <a:ext cx="2008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12D73BB7-1C68-49C6-B071-AAD052632B4C}"/>
              </a:ext>
            </a:extLst>
          </p:cNvPr>
          <p:cNvCxnSpPr/>
          <p:nvPr/>
        </p:nvCxnSpPr>
        <p:spPr>
          <a:xfrm>
            <a:off x="9197909" y="4769485"/>
            <a:ext cx="0" cy="1854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CuadroTexto 62">
            <a:extLst>
              <a:ext uri="{FF2B5EF4-FFF2-40B4-BE49-F238E27FC236}">
                <a16:creationId xmlns:a16="http://schemas.microsoft.com/office/drawing/2014/main" id="{E85C0137-ED37-4188-A37B-992237970CBD}"/>
              </a:ext>
            </a:extLst>
          </p:cNvPr>
          <p:cNvSpPr txBox="1"/>
          <p:nvPr/>
        </p:nvSpPr>
        <p:spPr>
          <a:xfrm>
            <a:off x="8503571" y="533738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sym typeface="Symbol" panose="05050102010706020507" pitchFamily="18" charset="2"/>
              </a:rPr>
              <a:t></a:t>
            </a:r>
            <a:endParaRPr lang="es-AR" sz="2000" dirty="0">
              <a:solidFill>
                <a:schemeClr val="accent1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6FE77E1B-BC53-4DC2-9B18-541D52210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34750"/>
              </p:ext>
            </p:extLst>
          </p:nvPr>
        </p:nvGraphicFramePr>
        <p:xfrm>
          <a:off x="2162175" y="3784918"/>
          <a:ext cx="1981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253800" progId="Equation.DSMT4">
                  <p:embed/>
                </p:oleObj>
              </mc:Choice>
              <mc:Fallback>
                <p:oleObj name="Equation" r:id="rId28" imgW="1015920" imgH="2538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6FE77E1B-BC53-4DC2-9B18-541D52210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62175" y="3784918"/>
                        <a:ext cx="19812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DA020333-2C44-4624-824F-875B7AF7B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1923"/>
              </p:ext>
            </p:extLst>
          </p:nvPr>
        </p:nvGraphicFramePr>
        <p:xfrm>
          <a:off x="4602163" y="3810318"/>
          <a:ext cx="2128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91880" imgH="253800" progId="Equation.DSMT4">
                  <p:embed/>
                </p:oleObj>
              </mc:Choice>
              <mc:Fallback>
                <p:oleObj name="Equation" r:id="rId30" imgW="1091880" imgH="2538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DA020333-2C44-4624-824F-875B7AF7B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02163" y="3810318"/>
                        <a:ext cx="21288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F9B58ACD-C78F-4DA3-A808-B98BE25A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4920"/>
              </p:ext>
            </p:extLst>
          </p:nvPr>
        </p:nvGraphicFramePr>
        <p:xfrm>
          <a:off x="7783513" y="3646805"/>
          <a:ext cx="1460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469800" progId="Equation.DSMT4">
                  <p:embed/>
                </p:oleObj>
              </mc:Choice>
              <mc:Fallback>
                <p:oleObj name="Equation" r:id="rId32" imgW="749160" imgH="4698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F9B58ACD-C78F-4DA3-A808-B98BE25AD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783513" y="3646805"/>
                        <a:ext cx="14605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34907C48-2E88-4CD9-A759-853CF33AC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48753"/>
              </p:ext>
            </p:extLst>
          </p:nvPr>
        </p:nvGraphicFramePr>
        <p:xfrm>
          <a:off x="10144125" y="3807143"/>
          <a:ext cx="1460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9160" imgH="203040" progId="Equation.DSMT4">
                  <p:embed/>
                </p:oleObj>
              </mc:Choice>
              <mc:Fallback>
                <p:oleObj name="Equation" r:id="rId34" imgW="749160" imgH="20304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34907C48-2E88-4CD9-A759-853CF33AC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144125" y="3807143"/>
                        <a:ext cx="146050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ángulo 71">
            <a:extLst>
              <a:ext uri="{FF2B5EF4-FFF2-40B4-BE49-F238E27FC236}">
                <a16:creationId xmlns:a16="http://schemas.microsoft.com/office/drawing/2014/main" id="{BA8D4519-B15F-4218-BF0C-29EC275D0B38}"/>
              </a:ext>
            </a:extLst>
          </p:cNvPr>
          <p:cNvSpPr/>
          <p:nvPr/>
        </p:nvSpPr>
        <p:spPr>
          <a:xfrm>
            <a:off x="1950234" y="3826192"/>
            <a:ext cx="648495" cy="465074"/>
          </a:xfrm>
          <a:prstGeom prst="rect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4" name="Rectángulo 73">
            <a:extLst>
              <a:ext uri="{FF2B5EF4-FFF2-40B4-BE49-F238E27FC236}">
                <a16:creationId xmlns:a16="http://schemas.microsoft.com/office/drawing/2014/main" id="{F09E3D09-F71D-4722-B17F-12029395CCFC}"/>
              </a:ext>
            </a:extLst>
          </p:cNvPr>
          <p:cNvSpPr/>
          <p:nvPr/>
        </p:nvSpPr>
        <p:spPr>
          <a:xfrm>
            <a:off x="3352076" y="3807138"/>
            <a:ext cx="802146" cy="465074"/>
          </a:xfrm>
          <a:prstGeom prst="rect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6" name="Rectángulo 75">
            <a:extLst>
              <a:ext uri="{FF2B5EF4-FFF2-40B4-BE49-F238E27FC236}">
                <a16:creationId xmlns:a16="http://schemas.microsoft.com/office/drawing/2014/main" id="{576DDB50-C042-4AC7-883D-09CA6A686C77}"/>
              </a:ext>
            </a:extLst>
          </p:cNvPr>
          <p:cNvSpPr/>
          <p:nvPr/>
        </p:nvSpPr>
        <p:spPr>
          <a:xfrm>
            <a:off x="7719736" y="3671101"/>
            <a:ext cx="1722714" cy="891813"/>
          </a:xfrm>
          <a:prstGeom prst="rect">
            <a:avLst/>
          </a:pr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9" name="CuadroTexto 78">
            <a:extLst>
              <a:ext uri="{FF2B5EF4-FFF2-40B4-BE49-F238E27FC236}">
                <a16:creationId xmlns:a16="http://schemas.microsoft.com/office/drawing/2014/main" id="{FCC687D8-9335-4519-9192-72150EF878D3}"/>
              </a:ext>
            </a:extLst>
          </p:cNvPr>
          <p:cNvSpPr txBox="1"/>
          <p:nvPr/>
        </p:nvSpPr>
        <p:spPr>
          <a:xfrm rot="5400000">
            <a:off x="6681649" y="539637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sym typeface="Symbol" panose="05050102010706020507" pitchFamily="18" charset="2"/>
              </a:rPr>
              <a:t></a:t>
            </a:r>
            <a:endParaRPr lang="es-AR" sz="2000" dirty="0">
              <a:solidFill>
                <a:schemeClr val="accent1"/>
              </a:solidFill>
            </a:endParaRPr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C0B59BAC-A9F1-450F-95FA-9A5984D28FC0}"/>
              </a:ext>
            </a:extLst>
          </p:cNvPr>
          <p:cNvSpPr txBox="1"/>
          <p:nvPr/>
        </p:nvSpPr>
        <p:spPr>
          <a:xfrm rot="5400000">
            <a:off x="10276683" y="5384117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  <a:sym typeface="Symbol" panose="05050102010706020507" pitchFamily="18" charset="2"/>
              </a:rPr>
              <a:t></a:t>
            </a:r>
            <a:endParaRPr lang="es-AR" sz="2000" dirty="0">
              <a:solidFill>
                <a:schemeClr val="accent1"/>
              </a:solidFill>
            </a:endParaRP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D62218C4-132A-4343-B742-0F445145EC63}"/>
              </a:ext>
            </a:extLst>
          </p:cNvPr>
          <p:cNvSpPr txBox="1"/>
          <p:nvPr/>
        </p:nvSpPr>
        <p:spPr>
          <a:xfrm>
            <a:off x="7166392" y="240030"/>
            <a:ext cx="24639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rtogonal</a:t>
            </a:r>
            <a:endParaRPr lang="es-AR" sz="2800" dirty="0"/>
          </a:p>
        </p:txBody>
      </p:sp>
    </p:spTree>
    <p:extLst>
      <p:ext uri="{BB962C8B-B14F-4D97-AF65-F5344CB8AC3E}">
        <p14:creationId xmlns:p14="http://schemas.microsoft.com/office/powerpoint/2010/main" val="372070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4" grpId="0"/>
      <p:bldP spid="46" grpId="0"/>
      <p:bldP spid="63" grpId="0"/>
      <p:bldP spid="72" grpId="0" animBg="1"/>
      <p:bldP spid="74" grpId="0" animBg="1"/>
      <p:bldP spid="76" grpId="0" animBg="1"/>
      <p:bldP spid="77" grpId="0" animBg="1"/>
      <p:bldP spid="79" grpId="0"/>
      <p:bldP spid="81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41168"/>
              </p:ext>
            </p:extLst>
          </p:nvPr>
        </p:nvGraphicFramePr>
        <p:xfrm>
          <a:off x="3111500" y="1114425"/>
          <a:ext cx="2700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53800" progId="Equation.DSMT4">
                  <p:embed/>
                </p:oleObj>
              </mc:Choice>
              <mc:Fallback>
                <p:oleObj name="Equation" r:id="rId2" imgW="158724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1500" y="1114425"/>
                        <a:ext cx="27003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868784" y="111191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489057" y="109147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5903147" y="1106867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09AB449-D737-4195-8608-5C82545D0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13957"/>
              </p:ext>
            </p:extLst>
          </p:nvPr>
        </p:nvGraphicFramePr>
        <p:xfrm>
          <a:off x="8455509" y="856078"/>
          <a:ext cx="26797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58720" progId="Equation.DSMT4">
                  <p:embed/>
                </p:oleObj>
              </mc:Choice>
              <mc:Fallback>
                <p:oleObj name="Equation" r:id="rId4" imgW="1574640" imgH="55872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09AB449-D737-4195-8608-5C82545D0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5509" y="856078"/>
                        <a:ext cx="26797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638A910-C462-4796-9A9B-337602A67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8693" y="1944484"/>
          <a:ext cx="3413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28600" progId="Equation.DSMT4">
                  <p:embed/>
                </p:oleObj>
              </mc:Choice>
              <mc:Fallback>
                <p:oleObj name="Equation" r:id="rId6" imgW="200628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638A910-C462-4796-9A9B-337602A67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693" y="1944484"/>
                        <a:ext cx="34131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1D8A46D6-D324-440B-AB65-A2FD70A34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29" y="1962635"/>
          <a:ext cx="6699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1D8A46D6-D324-440B-AB65-A2FD70A34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29" y="1962635"/>
                        <a:ext cx="66992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E9A9A78-2177-497A-8B6F-3B69D40A4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491"/>
              </p:ext>
            </p:extLst>
          </p:nvPr>
        </p:nvGraphicFramePr>
        <p:xfrm>
          <a:off x="5584825" y="1912938"/>
          <a:ext cx="2808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91960" progId="Equation.DSMT4">
                  <p:embed/>
                </p:oleObj>
              </mc:Choice>
              <mc:Fallback>
                <p:oleObj name="Equation" r:id="rId10" imgW="1650960" imgH="2919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E9A9A78-2177-497A-8B6F-3B69D40A4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4825" y="1912938"/>
                        <a:ext cx="28082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uadroTexto 36">
            <a:extLst>
              <a:ext uri="{FF2B5EF4-FFF2-40B4-BE49-F238E27FC236}">
                <a16:creationId xmlns:a16="http://schemas.microsoft.com/office/drawing/2014/main" id="{5A76C00C-39E5-4D52-926A-835C4938B591}"/>
              </a:ext>
            </a:extLst>
          </p:cNvPr>
          <p:cNvSpPr txBox="1"/>
          <p:nvPr/>
        </p:nvSpPr>
        <p:spPr>
          <a:xfrm>
            <a:off x="8676701" y="1891832"/>
            <a:ext cx="2461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Coordenadas del vector </a:t>
            </a:r>
          </a:p>
          <a:p>
            <a:pPr algn="ctr"/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en la base </a:t>
            </a:r>
            <a:r>
              <a:rPr lang="es-AR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AR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g</a:t>
            </a:r>
            <a:endParaRPr lang="es-AR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DDAA7AC4-21AB-44B2-B2D7-C096E891D404}"/>
              </a:ext>
            </a:extLst>
          </p:cNvPr>
          <p:cNvSpPr txBox="1"/>
          <p:nvPr/>
        </p:nvSpPr>
        <p:spPr>
          <a:xfrm>
            <a:off x="6455057" y="1105158"/>
            <a:ext cx="139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ORTOGONAL</a:t>
            </a:r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4BFD608-B825-415B-8EB9-F0B8E692511B}"/>
              </a:ext>
            </a:extLst>
          </p:cNvPr>
          <p:cNvCxnSpPr/>
          <p:nvPr/>
        </p:nvCxnSpPr>
        <p:spPr>
          <a:xfrm>
            <a:off x="7871790" y="1298713"/>
            <a:ext cx="318053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506B19C-7A43-4C2F-A9BC-36F3F689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21442"/>
              </p:ext>
            </p:extLst>
          </p:nvPr>
        </p:nvGraphicFramePr>
        <p:xfrm>
          <a:off x="1714972" y="2783142"/>
          <a:ext cx="5464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469800" progId="Equation.DSMT4">
                  <p:embed/>
                </p:oleObj>
              </mc:Choice>
              <mc:Fallback>
                <p:oleObj name="Equation" r:id="rId12" imgW="3213000" imgH="46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506B19C-7A43-4C2F-A9BC-36F3F6897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4972" y="2783142"/>
                        <a:ext cx="54641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8C2DE0AF-28FA-41A9-99A7-A708241C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74947"/>
              </p:ext>
            </p:extLst>
          </p:nvPr>
        </p:nvGraphicFramePr>
        <p:xfrm>
          <a:off x="2952750" y="4845050"/>
          <a:ext cx="2700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253800" progId="Equation.DSMT4">
                  <p:embed/>
                </p:oleObj>
              </mc:Choice>
              <mc:Fallback>
                <p:oleObj name="Equation" r:id="rId14" imgW="1587240" imgH="2538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8C2DE0AF-28FA-41A9-99A7-A708241CF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2750" y="4845050"/>
                        <a:ext cx="27003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uadroTexto 50">
            <a:extLst>
              <a:ext uri="{FF2B5EF4-FFF2-40B4-BE49-F238E27FC236}">
                <a16:creationId xmlns:a16="http://schemas.microsoft.com/office/drawing/2014/main" id="{AD469D47-719E-4AE8-9FBB-DBF521E598CB}"/>
              </a:ext>
            </a:extLst>
          </p:cNvPr>
          <p:cNvSpPr txBox="1"/>
          <p:nvPr/>
        </p:nvSpPr>
        <p:spPr>
          <a:xfrm>
            <a:off x="5756668" y="4837356"/>
            <a:ext cx="2108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ORTONORMAL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B690D8CF-81BD-47B5-A3C5-E3C3597EA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86354"/>
              </p:ext>
            </p:extLst>
          </p:nvPr>
        </p:nvGraphicFramePr>
        <p:xfrm>
          <a:off x="8264286" y="4565135"/>
          <a:ext cx="3673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8920" imgH="583920" progId="Equation.DSMT4">
                  <p:embed/>
                </p:oleObj>
              </mc:Choice>
              <mc:Fallback>
                <p:oleObj name="Equation" r:id="rId16" imgW="2158920" imgH="58392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B690D8CF-81BD-47B5-A3C5-E3C3597EA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64286" y="4565135"/>
                        <a:ext cx="36734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cto de flecha 57">
            <a:extLst>
              <a:ext uri="{FF2B5EF4-FFF2-40B4-BE49-F238E27FC236}">
                <a16:creationId xmlns:a16="http://schemas.microsoft.com/office/drawing/2014/main" id="{CB964ECD-057E-4DA7-B6BB-EFBB308D5A33}"/>
              </a:ext>
            </a:extLst>
          </p:cNvPr>
          <p:cNvCxnSpPr/>
          <p:nvPr/>
        </p:nvCxnSpPr>
        <p:spPr>
          <a:xfrm>
            <a:off x="7865166" y="5029202"/>
            <a:ext cx="318053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10732613-9641-4E01-8260-3371B4A62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7313"/>
              </p:ext>
            </p:extLst>
          </p:nvPr>
        </p:nvGraphicFramePr>
        <p:xfrm>
          <a:off x="1924050" y="5846002"/>
          <a:ext cx="5032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58840" imgH="253800" progId="Equation.DSMT4">
                  <p:embed/>
                </p:oleObj>
              </mc:Choice>
              <mc:Fallback>
                <p:oleObj name="Equation" r:id="rId18" imgW="2958840" imgH="2538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10732613-9641-4E01-8260-3371B4A62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24050" y="5846002"/>
                        <a:ext cx="50323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336595F2-8547-4B9F-92BB-0462F5F6C2CC}"/>
              </a:ext>
            </a:extLst>
          </p:cNvPr>
          <p:cNvSpPr txBox="1"/>
          <p:nvPr/>
        </p:nvSpPr>
        <p:spPr>
          <a:xfrm>
            <a:off x="823955" y="488429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4438F49F-D8B9-4C8B-B174-84FDFC7D8DF8}"/>
              </a:ext>
            </a:extLst>
          </p:cNvPr>
          <p:cNvSpPr txBox="1"/>
          <p:nvPr/>
        </p:nvSpPr>
        <p:spPr>
          <a:xfrm>
            <a:off x="1506440" y="4861725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16CD0543-2E54-452B-86F6-A69BA924F3ED}"/>
              </a:ext>
            </a:extLst>
          </p:cNvPr>
          <p:cNvCxnSpPr/>
          <p:nvPr/>
        </p:nvCxnSpPr>
        <p:spPr>
          <a:xfrm>
            <a:off x="371061" y="3909392"/>
            <a:ext cx="11449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adroTexto 11">
            <a:extLst>
              <a:ext uri="{FF2B5EF4-FFF2-40B4-BE49-F238E27FC236}">
                <a16:creationId xmlns:a16="http://schemas.microsoft.com/office/drawing/2014/main" id="{4C9B55BF-7763-4768-9F7A-4799CCC8B3C9}"/>
              </a:ext>
            </a:extLst>
          </p:cNvPr>
          <p:cNvSpPr txBox="1"/>
          <p:nvPr/>
        </p:nvSpPr>
        <p:spPr>
          <a:xfrm>
            <a:off x="598669" y="4187687"/>
            <a:ext cx="1510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Observación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7F6908A0-794A-4253-9304-3AC753BEA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81904"/>
              </p:ext>
            </p:extLst>
          </p:nvPr>
        </p:nvGraphicFramePr>
        <p:xfrm>
          <a:off x="8461375" y="2803525"/>
          <a:ext cx="1685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469800" progId="Equation.DSMT4">
                  <p:embed/>
                </p:oleObj>
              </mc:Choice>
              <mc:Fallback>
                <p:oleObj name="Equation" r:id="rId20" imgW="990360" imgH="469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7F6908A0-794A-4253-9304-3AC753BEA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61375" y="2803525"/>
                        <a:ext cx="168592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>
            <a:extLst>
              <a:ext uri="{FF2B5EF4-FFF2-40B4-BE49-F238E27FC236}">
                <a16:creationId xmlns:a16="http://schemas.microsoft.com/office/drawing/2014/main" id="{33C2D6B7-B902-428B-9EB4-2F3D2849BA6D}"/>
              </a:ext>
            </a:extLst>
          </p:cNvPr>
          <p:cNvSpPr/>
          <p:nvPr/>
        </p:nvSpPr>
        <p:spPr>
          <a:xfrm>
            <a:off x="424070" y="238389"/>
            <a:ext cx="1167183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cap="all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ordenadas de un vector en una base ortogonal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5B47D8D-05B6-4A46-9E31-A7AC14598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80431"/>
              </p:ext>
            </p:extLst>
          </p:nvPr>
        </p:nvGraphicFramePr>
        <p:xfrm>
          <a:off x="8480425" y="5738813"/>
          <a:ext cx="1600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431640" progId="Equation.DSMT4">
                  <p:embed/>
                </p:oleObj>
              </mc:Choice>
              <mc:Fallback>
                <p:oleObj name="Equation" r:id="rId22" imgW="939600" imgH="4316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15B47D8D-05B6-4A46-9E31-A7AC14598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80425" y="5738813"/>
                        <a:ext cx="16002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55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51" grpId="0"/>
      <p:bldP spid="4" grpId="0"/>
      <p:bldP spid="6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506B19C-7A43-4C2F-A9BC-36F3F689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23173"/>
              </p:ext>
            </p:extLst>
          </p:nvPr>
        </p:nvGraphicFramePr>
        <p:xfrm>
          <a:off x="2334504" y="2164013"/>
          <a:ext cx="6650910" cy="9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69800" progId="Equation.DSMT4">
                  <p:embed/>
                </p:oleObj>
              </mc:Choice>
              <mc:Fallback>
                <p:oleObj name="Equation" r:id="rId2" imgW="3213000" imgH="46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506B19C-7A43-4C2F-A9BC-36F3F6897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4504" y="2164013"/>
                        <a:ext cx="6650910" cy="972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ángulo 16">
            <a:extLst>
              <a:ext uri="{FF2B5EF4-FFF2-40B4-BE49-F238E27FC236}">
                <a16:creationId xmlns:a16="http://schemas.microsoft.com/office/drawing/2014/main" id="{86952BD9-2A49-484E-87B9-E067F808E7CF}"/>
              </a:ext>
            </a:extLst>
          </p:cNvPr>
          <p:cNvSpPr/>
          <p:nvPr/>
        </p:nvSpPr>
        <p:spPr>
          <a:xfrm>
            <a:off x="5723724" y="2157320"/>
            <a:ext cx="1224000" cy="972486"/>
          </a:xfrm>
          <a:prstGeom prst="rect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28757"/>
              </p:ext>
            </p:extLst>
          </p:nvPr>
        </p:nvGraphicFramePr>
        <p:xfrm>
          <a:off x="2946400" y="1114425"/>
          <a:ext cx="2701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6400" y="1114425"/>
                        <a:ext cx="27019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976353" y="111404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532086" y="109147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5763293" y="1106867"/>
            <a:ext cx="196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09AB449-D737-4195-8608-5C82545D0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33762"/>
              </p:ext>
            </p:extLst>
          </p:nvPr>
        </p:nvGraphicFramePr>
        <p:xfrm>
          <a:off x="8455509" y="856078"/>
          <a:ext cx="26797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58720" progId="Equation.DSMT4">
                  <p:embed/>
                </p:oleObj>
              </mc:Choice>
              <mc:Fallback>
                <p:oleObj name="Equation" r:id="rId6" imgW="1574640" imgH="55872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D09AB449-D737-4195-8608-5C82545D0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5509" y="856078"/>
                        <a:ext cx="26797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uadroTexto 38">
            <a:extLst>
              <a:ext uri="{FF2B5EF4-FFF2-40B4-BE49-F238E27FC236}">
                <a16:creationId xmlns:a16="http://schemas.microsoft.com/office/drawing/2014/main" id="{DDAA7AC4-21AB-44B2-B2D7-C096E891D404}"/>
              </a:ext>
            </a:extLst>
          </p:cNvPr>
          <p:cNvSpPr txBox="1"/>
          <p:nvPr/>
        </p:nvSpPr>
        <p:spPr>
          <a:xfrm>
            <a:off x="6293692" y="1105158"/>
            <a:ext cx="139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ORTOGONAL</a:t>
            </a:r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4BFD608-B825-415B-8EB9-F0B8E692511B}"/>
              </a:ext>
            </a:extLst>
          </p:cNvPr>
          <p:cNvCxnSpPr/>
          <p:nvPr/>
        </p:nvCxnSpPr>
        <p:spPr>
          <a:xfrm>
            <a:off x="7871790" y="1298713"/>
            <a:ext cx="318053" cy="0"/>
          </a:xfrm>
          <a:prstGeom prst="straightConnector1">
            <a:avLst/>
          </a:prstGeom>
          <a:ln w="127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8D190EDA-E39F-455E-B155-DA331D8B95CD}"/>
              </a:ext>
            </a:extLst>
          </p:cNvPr>
          <p:cNvSpPr/>
          <p:nvPr/>
        </p:nvSpPr>
        <p:spPr>
          <a:xfrm>
            <a:off x="2835965" y="2164013"/>
            <a:ext cx="1152000" cy="972486"/>
          </a:xfrm>
          <a:prstGeom prst="rect">
            <a:avLst/>
          </a:prstGeom>
          <a:noFill/>
          <a:ln w="25400"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5" name="Rectángulo 14">
            <a:extLst>
              <a:ext uri="{FF2B5EF4-FFF2-40B4-BE49-F238E27FC236}">
                <a16:creationId xmlns:a16="http://schemas.microsoft.com/office/drawing/2014/main" id="{AAC0369F-DD14-412D-A81D-1FCDA4F4B1D0}"/>
              </a:ext>
            </a:extLst>
          </p:cNvPr>
          <p:cNvSpPr/>
          <p:nvPr/>
        </p:nvSpPr>
        <p:spPr>
          <a:xfrm>
            <a:off x="4247320" y="2157387"/>
            <a:ext cx="1224000" cy="972486"/>
          </a:xfrm>
          <a:prstGeom prst="rect">
            <a:avLst/>
          </a:prstGeom>
          <a:noFill/>
          <a:ln w="254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5F8BC5FF-7778-4442-9E53-92BE7E1C9D24}"/>
              </a:ext>
            </a:extLst>
          </p:cNvPr>
          <p:cNvSpPr/>
          <p:nvPr/>
        </p:nvSpPr>
        <p:spPr>
          <a:xfrm>
            <a:off x="7733556" y="2139307"/>
            <a:ext cx="1260000" cy="972486"/>
          </a:xfrm>
          <a:prstGeom prst="rect">
            <a:avLst/>
          </a:prstGeom>
          <a:noFill/>
          <a:ln w="25400"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DAA3FE13-0166-4486-A467-68C7723E8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2905"/>
              </p:ext>
            </p:extLst>
          </p:nvPr>
        </p:nvGraphicFramePr>
        <p:xfrm>
          <a:off x="2841482" y="3524556"/>
          <a:ext cx="11001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DAA3FE13-0166-4486-A467-68C7723E8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482" y="3524556"/>
                        <a:ext cx="1100137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05E1ECE-4E97-4093-8966-5E2F587B1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34680"/>
              </p:ext>
            </p:extLst>
          </p:nvPr>
        </p:nvGraphicFramePr>
        <p:xfrm>
          <a:off x="4296465" y="3523909"/>
          <a:ext cx="11255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405E1ECE-4E97-4093-8966-5E2F587B1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465" y="3523909"/>
                        <a:ext cx="1125538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75E6B0E-AFCC-4A35-A4AE-6113FAA88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66911"/>
              </p:ext>
            </p:extLst>
          </p:nvPr>
        </p:nvGraphicFramePr>
        <p:xfrm>
          <a:off x="5784850" y="3511550"/>
          <a:ext cx="1100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66400" progId="Equation.DSMT4">
                  <p:embed/>
                </p:oleObj>
              </mc:Choice>
              <mc:Fallback>
                <p:oleObj name="Equation" r:id="rId12" imgW="558720" imgH="266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75E6B0E-AFCC-4A35-A4AE-6113FAA88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511550"/>
                        <a:ext cx="1100138" cy="525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16767FA2-8AAF-4994-8233-CE43028F2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00624"/>
              </p:ext>
            </p:extLst>
          </p:nvPr>
        </p:nvGraphicFramePr>
        <p:xfrm>
          <a:off x="7766740" y="3477871"/>
          <a:ext cx="11255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66400" progId="Equation.DSMT4">
                  <p:embed/>
                </p:oleObj>
              </mc:Choice>
              <mc:Fallback>
                <p:oleObj name="Equation" r:id="rId14" imgW="571320" imgH="2664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6767FA2-8AAF-4994-8233-CE43028F2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740" y="3477871"/>
                        <a:ext cx="1125538" cy="525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2E3748AA-087D-4A23-B1D5-670444E7D399}"/>
              </a:ext>
            </a:extLst>
          </p:cNvPr>
          <p:cNvCxnSpPr>
            <a:stCxn id="14" idx="2"/>
            <a:endCxn id="35" idx="0"/>
          </p:cNvCxnSpPr>
          <p:nvPr/>
        </p:nvCxnSpPr>
        <p:spPr>
          <a:xfrm flipH="1">
            <a:off x="3391550" y="3136499"/>
            <a:ext cx="0" cy="360000"/>
          </a:xfrm>
          <a:prstGeom prst="straightConnector1">
            <a:avLst/>
          </a:prstGeom>
          <a:ln>
            <a:solidFill>
              <a:srgbClr val="0066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420ADBB5-4E3C-4E27-B073-686D388B92C7}"/>
              </a:ext>
            </a:extLst>
          </p:cNvPr>
          <p:cNvCxnSpPr>
            <a:stCxn id="15" idx="2"/>
            <a:endCxn id="36" idx="0"/>
          </p:cNvCxnSpPr>
          <p:nvPr/>
        </p:nvCxnSpPr>
        <p:spPr>
          <a:xfrm flipH="1">
            <a:off x="4859234" y="3129873"/>
            <a:ext cx="86" cy="360000"/>
          </a:xfrm>
          <a:prstGeom prst="straightConnector1">
            <a:avLst/>
          </a:prstGeom>
          <a:ln>
            <a:solidFill>
              <a:srgbClr val="33CC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CFB70642-BBFA-4BFE-A6DE-3AF4B2BDEF88}"/>
              </a:ext>
            </a:extLst>
          </p:cNvPr>
          <p:cNvCxnSpPr>
            <a:stCxn id="17" idx="2"/>
            <a:endCxn id="38" idx="0"/>
          </p:cNvCxnSpPr>
          <p:nvPr/>
        </p:nvCxnSpPr>
        <p:spPr>
          <a:xfrm flipH="1">
            <a:off x="6335609" y="3129806"/>
            <a:ext cx="115" cy="360000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de flecha 31">
            <a:extLst>
              <a:ext uri="{FF2B5EF4-FFF2-40B4-BE49-F238E27FC236}">
                <a16:creationId xmlns:a16="http://schemas.microsoft.com/office/drawing/2014/main" id="{F107054A-73A2-463B-A838-426A2E7DAE46}"/>
              </a:ext>
            </a:extLst>
          </p:cNvPr>
          <p:cNvCxnSpPr>
            <a:stCxn id="19" idx="2"/>
            <a:endCxn id="40" idx="0"/>
          </p:cNvCxnSpPr>
          <p:nvPr/>
        </p:nvCxnSpPr>
        <p:spPr>
          <a:xfrm flipH="1">
            <a:off x="8329509" y="3111793"/>
            <a:ext cx="0" cy="360000"/>
          </a:xfrm>
          <a:prstGeom prst="straightConnector1">
            <a:avLst/>
          </a:prstGeom>
          <a:ln>
            <a:solidFill>
              <a:srgbClr val="CC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43C78D62-ED4E-4BA8-A108-9E455667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88340"/>
              </p:ext>
            </p:extLst>
          </p:nvPr>
        </p:nvGraphicFramePr>
        <p:xfrm>
          <a:off x="2354382" y="4595791"/>
          <a:ext cx="6650910" cy="9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69800" progId="Equation.DSMT4">
                  <p:embed/>
                </p:oleObj>
              </mc:Choice>
              <mc:Fallback>
                <p:oleObj name="Equation" r:id="rId2" imgW="3213000" imgH="4698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43C78D62-ED4E-4BA8-A108-9E455667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4382" y="4595791"/>
                        <a:ext cx="6650910" cy="972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ángulo 65">
            <a:extLst>
              <a:ext uri="{FF2B5EF4-FFF2-40B4-BE49-F238E27FC236}">
                <a16:creationId xmlns:a16="http://schemas.microsoft.com/office/drawing/2014/main" id="{0A562361-AC65-4DE2-A330-1582BE5CFD36}"/>
              </a:ext>
            </a:extLst>
          </p:cNvPr>
          <p:cNvSpPr/>
          <p:nvPr/>
        </p:nvSpPr>
        <p:spPr>
          <a:xfrm>
            <a:off x="4247320" y="4602419"/>
            <a:ext cx="4949687" cy="972486"/>
          </a:xfrm>
          <a:prstGeom prst="rect">
            <a:avLst/>
          </a:prstGeom>
          <a:noFill/>
          <a:ln w="25400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3D814A61-6EFD-4C34-86B5-B5D5F579E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31218"/>
              </p:ext>
            </p:extLst>
          </p:nvPr>
        </p:nvGraphicFramePr>
        <p:xfrm>
          <a:off x="5968103" y="5962309"/>
          <a:ext cx="15255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253800" progId="Equation.DSMT4">
                  <p:embed/>
                </p:oleObj>
              </mc:Choice>
              <mc:Fallback>
                <p:oleObj name="Equation" r:id="rId16" imgW="774360" imgH="2538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3D814A61-6EFD-4C34-86B5-B5D5F579E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103" y="5962309"/>
                        <a:ext cx="1525587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Conector recto de flecha 67">
            <a:extLst>
              <a:ext uri="{FF2B5EF4-FFF2-40B4-BE49-F238E27FC236}">
                <a16:creationId xmlns:a16="http://schemas.microsoft.com/office/drawing/2014/main" id="{B1BED61C-564F-4955-9B2E-341B1E8CC031}"/>
              </a:ext>
            </a:extLst>
          </p:cNvPr>
          <p:cNvCxnSpPr>
            <a:cxnSpLocks/>
            <a:stCxn id="66" idx="2"/>
            <a:endCxn id="67" idx="0"/>
          </p:cNvCxnSpPr>
          <p:nvPr/>
        </p:nvCxnSpPr>
        <p:spPr>
          <a:xfrm>
            <a:off x="6722164" y="5574905"/>
            <a:ext cx="8182" cy="387682"/>
          </a:xfrm>
          <a:prstGeom prst="straightConnector1">
            <a:avLst/>
          </a:prstGeom>
          <a:ln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upo 6">
            <a:extLst>
              <a:ext uri="{FF2B5EF4-FFF2-40B4-BE49-F238E27FC236}">
                <a16:creationId xmlns:a16="http://schemas.microsoft.com/office/drawing/2014/main" id="{193CE672-5BF8-468B-82B9-2E661EFD74AA}"/>
              </a:ext>
            </a:extLst>
          </p:cNvPr>
          <p:cNvGrpSpPr/>
          <p:nvPr/>
        </p:nvGrpSpPr>
        <p:grpSpPr>
          <a:xfrm>
            <a:off x="2855845" y="4595792"/>
            <a:ext cx="1152000" cy="1860605"/>
            <a:chOff x="2855845" y="4595792"/>
            <a:chExt cx="1152000" cy="1860605"/>
          </a:xfrm>
        </p:grpSpPr>
        <p:sp>
          <p:nvSpPr>
            <p:cNvPr id="69" name="Rectángulo 68">
              <a:extLst>
                <a:ext uri="{FF2B5EF4-FFF2-40B4-BE49-F238E27FC236}">
                  <a16:creationId xmlns:a16="http://schemas.microsoft.com/office/drawing/2014/main" id="{B9432FA3-5404-4727-9BBE-1A7FF6E01A01}"/>
                </a:ext>
              </a:extLst>
            </p:cNvPr>
            <p:cNvSpPr/>
            <p:nvPr/>
          </p:nvSpPr>
          <p:spPr>
            <a:xfrm>
              <a:off x="2855845" y="4595792"/>
              <a:ext cx="1152000" cy="972486"/>
            </a:xfrm>
            <a:prstGeom prst="rect">
              <a:avLst/>
            </a:prstGeom>
            <a:noFill/>
            <a:ln w="25400">
              <a:solidFill>
                <a:srgbClr val="00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70" name="Objeto 69">
              <a:extLst>
                <a:ext uri="{FF2B5EF4-FFF2-40B4-BE49-F238E27FC236}">
                  <a16:creationId xmlns:a16="http://schemas.microsoft.com/office/drawing/2014/main" id="{4A9185A5-4A49-4E94-84DB-9C02283420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702829"/>
                </p:ext>
              </p:extLst>
            </p:nvPr>
          </p:nvGraphicFramePr>
          <p:xfrm>
            <a:off x="2861362" y="5956335"/>
            <a:ext cx="1100137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720" imgH="253800" progId="Equation.DSMT4">
                    <p:embed/>
                  </p:oleObj>
                </mc:Choice>
                <mc:Fallback>
                  <p:oleObj name="Equation" r:id="rId18" imgW="558720" imgH="253800" progId="Equation.DSMT4">
                    <p:embed/>
                    <p:pic>
                      <p:nvPicPr>
                        <p:cNvPr id="70" name="Objeto 69">
                          <a:extLst>
                            <a:ext uri="{FF2B5EF4-FFF2-40B4-BE49-F238E27FC236}">
                              <a16:creationId xmlns:a16="http://schemas.microsoft.com/office/drawing/2014/main" id="{4A9185A5-4A49-4E94-84DB-9C02283420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362" y="5956335"/>
                          <a:ext cx="1100137" cy="5000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6699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Conector recto de flecha 70">
              <a:extLst>
                <a:ext uri="{FF2B5EF4-FFF2-40B4-BE49-F238E27FC236}">
                  <a16:creationId xmlns:a16="http://schemas.microsoft.com/office/drawing/2014/main" id="{C6537568-7FDC-431C-9240-BE86DDDA7B2C}"/>
                </a:ext>
              </a:extLst>
            </p:cNvPr>
            <p:cNvCxnSpPr>
              <a:stCxn id="69" idx="2"/>
              <a:endCxn id="70" idx="0"/>
            </p:cNvCxnSpPr>
            <p:nvPr/>
          </p:nvCxnSpPr>
          <p:spPr>
            <a:xfrm flipH="1">
              <a:off x="3411430" y="5568278"/>
              <a:ext cx="0" cy="360000"/>
            </a:xfrm>
            <a:prstGeom prst="straightConnector1">
              <a:avLst/>
            </a:prstGeom>
            <a:ln>
              <a:solidFill>
                <a:srgbClr val="0066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ángulo 3">
            <a:extLst>
              <a:ext uri="{FF2B5EF4-FFF2-40B4-BE49-F238E27FC236}">
                <a16:creationId xmlns:a16="http://schemas.microsoft.com/office/drawing/2014/main" id="{EDEEBD50-DEBE-431F-B2A7-1514EEF9CD6B}"/>
              </a:ext>
            </a:extLst>
          </p:cNvPr>
          <p:cNvSpPr/>
          <p:nvPr/>
        </p:nvSpPr>
        <p:spPr>
          <a:xfrm>
            <a:off x="-2572207" y="242951"/>
            <a:ext cx="1219765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YECCIÓN ORTOGONAL DE UN VECTOR</a:t>
            </a:r>
            <a:endParaRPr lang="es-AR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6F04930-D303-40D4-94C9-C1BC06E1344F}"/>
              </a:ext>
            </a:extLst>
          </p:cNvPr>
          <p:cNvSpPr txBox="1"/>
          <p:nvPr/>
        </p:nvSpPr>
        <p:spPr>
          <a:xfrm>
            <a:off x="206751" y="4226459"/>
            <a:ext cx="1583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OTRA MIRADA</a:t>
            </a:r>
          </a:p>
        </p:txBody>
      </p:sp>
    </p:spTree>
    <p:extLst>
      <p:ext uri="{BB962C8B-B14F-4D97-AF65-F5344CB8AC3E}">
        <p14:creationId xmlns:p14="http://schemas.microsoft.com/office/powerpoint/2010/main" val="48122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7" grpId="0" animBg="1"/>
      <p:bldP spid="14" grpId="0" animBg="1"/>
      <p:bldP spid="15" grpId="0" animBg="1"/>
      <p:bldP spid="19" grpId="0" animBg="1"/>
      <p:bldP spid="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61221"/>
              </p:ext>
            </p:extLst>
          </p:nvPr>
        </p:nvGraphicFramePr>
        <p:xfrm>
          <a:off x="2830513" y="1114425"/>
          <a:ext cx="27003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53800" progId="Equation.DSMT4">
                  <p:embed/>
                </p:oleObj>
              </mc:Choice>
              <mc:Fallback>
                <p:oleObj name="Equation" r:id="rId2" imgW="158724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0513" y="1114425"/>
                        <a:ext cx="270033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857083" y="1114047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413748" y="1091478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5763293" y="1106867"/>
            <a:ext cx="2481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ORTOGONAL DE </a:t>
            </a:r>
            <a:r>
              <a:rPr lang="es-AR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43C78D62-ED4E-4BA8-A108-9E455667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22798"/>
              </p:ext>
            </p:extLst>
          </p:nvPr>
        </p:nvGraphicFramePr>
        <p:xfrm>
          <a:off x="2354382" y="3694648"/>
          <a:ext cx="6650910" cy="9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469800" progId="Equation.DSMT4">
                  <p:embed/>
                </p:oleObj>
              </mc:Choice>
              <mc:Fallback>
                <p:oleObj name="Equation" r:id="rId4" imgW="3213000" imgH="4698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43C78D62-ED4E-4BA8-A108-9E455667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4382" y="3694648"/>
                        <a:ext cx="6650910" cy="972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ángulo 65">
            <a:extLst>
              <a:ext uri="{FF2B5EF4-FFF2-40B4-BE49-F238E27FC236}">
                <a16:creationId xmlns:a16="http://schemas.microsoft.com/office/drawing/2014/main" id="{0A562361-AC65-4DE2-A330-1582BE5CFD36}"/>
              </a:ext>
            </a:extLst>
          </p:cNvPr>
          <p:cNvSpPr/>
          <p:nvPr/>
        </p:nvSpPr>
        <p:spPr>
          <a:xfrm>
            <a:off x="4247320" y="3701276"/>
            <a:ext cx="4949687" cy="972486"/>
          </a:xfrm>
          <a:prstGeom prst="rect">
            <a:avLst/>
          </a:prstGeom>
          <a:noFill/>
          <a:ln w="25400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3D814A61-6EFD-4C34-86B5-B5D5F579E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77495"/>
              </p:ext>
            </p:extLst>
          </p:nvPr>
        </p:nvGraphicFramePr>
        <p:xfrm>
          <a:off x="5954851" y="5061166"/>
          <a:ext cx="15255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3D814A61-6EFD-4C34-86B5-B5D5F579E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851" y="5061166"/>
                        <a:ext cx="1525587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Conector recto de flecha 67">
            <a:extLst>
              <a:ext uri="{FF2B5EF4-FFF2-40B4-BE49-F238E27FC236}">
                <a16:creationId xmlns:a16="http://schemas.microsoft.com/office/drawing/2014/main" id="{B1BED61C-564F-4955-9B2E-341B1E8CC031}"/>
              </a:ext>
            </a:extLst>
          </p:cNvPr>
          <p:cNvCxnSpPr>
            <a:cxnSpLocks/>
            <a:stCxn id="66" idx="2"/>
            <a:endCxn id="67" idx="0"/>
          </p:cNvCxnSpPr>
          <p:nvPr/>
        </p:nvCxnSpPr>
        <p:spPr>
          <a:xfrm flipH="1">
            <a:off x="6717644" y="4673762"/>
            <a:ext cx="4520" cy="387404"/>
          </a:xfrm>
          <a:prstGeom prst="straightConnector1">
            <a:avLst/>
          </a:prstGeom>
          <a:ln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ángulo 68">
            <a:extLst>
              <a:ext uri="{FF2B5EF4-FFF2-40B4-BE49-F238E27FC236}">
                <a16:creationId xmlns:a16="http://schemas.microsoft.com/office/drawing/2014/main" id="{B9432FA3-5404-4727-9BBE-1A7FF6E01A01}"/>
              </a:ext>
            </a:extLst>
          </p:cNvPr>
          <p:cNvSpPr/>
          <p:nvPr/>
        </p:nvSpPr>
        <p:spPr>
          <a:xfrm>
            <a:off x="2855845" y="3694649"/>
            <a:ext cx="1152000" cy="972486"/>
          </a:xfrm>
          <a:prstGeom prst="rect">
            <a:avLst/>
          </a:prstGeom>
          <a:noFill/>
          <a:ln w="25400"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4A9185A5-4A49-4E94-84DB-9C0228342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85825"/>
              </p:ext>
            </p:extLst>
          </p:nvPr>
        </p:nvGraphicFramePr>
        <p:xfrm>
          <a:off x="2861362" y="5055192"/>
          <a:ext cx="11001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4A9185A5-4A49-4E94-84DB-9C0228342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62" y="5055192"/>
                        <a:ext cx="1100137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C6537568-7FDC-431C-9240-BE86DDDA7B2C}"/>
              </a:ext>
            </a:extLst>
          </p:cNvPr>
          <p:cNvCxnSpPr>
            <a:stCxn id="69" idx="2"/>
            <a:endCxn id="70" idx="0"/>
          </p:cNvCxnSpPr>
          <p:nvPr/>
        </p:nvCxnSpPr>
        <p:spPr>
          <a:xfrm flipH="1">
            <a:off x="3411430" y="4667135"/>
            <a:ext cx="0" cy="360000"/>
          </a:xfrm>
          <a:prstGeom prst="straightConnector1">
            <a:avLst/>
          </a:prstGeom>
          <a:ln>
            <a:solidFill>
              <a:srgbClr val="0066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AA71413-959C-4241-B5E0-7994E1337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48041"/>
              </p:ext>
            </p:extLst>
          </p:nvPr>
        </p:nvGraphicFramePr>
        <p:xfrm>
          <a:off x="3240088" y="1743075"/>
          <a:ext cx="1254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AA71413-959C-4241-B5E0-7994E1337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0088" y="1743075"/>
                        <a:ext cx="12541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FBEC6DC0-6AED-4CAC-B988-3234B725B884}"/>
              </a:ext>
            </a:extLst>
          </p:cNvPr>
          <p:cNvSpPr txBox="1"/>
          <p:nvPr/>
        </p:nvSpPr>
        <p:spPr>
          <a:xfrm>
            <a:off x="1714972" y="1773788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6AF0EF3A-FF8F-43E3-85FD-772DF2F43ED4}"/>
              </a:ext>
            </a:extLst>
          </p:cNvPr>
          <p:cNvSpPr txBox="1"/>
          <p:nvPr/>
        </p:nvSpPr>
        <p:spPr>
          <a:xfrm>
            <a:off x="4472334" y="1789177"/>
            <a:ext cx="2244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6699"/>
                </a:solidFill>
              </a:rPr>
              <a:t>Base ortogonal de </a:t>
            </a:r>
            <a:r>
              <a:rPr lang="es-AR" i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13" name="Conector: angular 12">
            <a:extLst>
              <a:ext uri="{FF2B5EF4-FFF2-40B4-BE49-F238E27FC236}">
                <a16:creationId xmlns:a16="http://schemas.microsoft.com/office/drawing/2014/main" id="{64510F20-EFC2-4357-8C00-E5552B2D3C83}"/>
              </a:ext>
            </a:extLst>
          </p:cNvPr>
          <p:cNvCxnSpPr>
            <a:cxnSpLocks/>
          </p:cNvCxnSpPr>
          <p:nvPr/>
        </p:nvCxnSpPr>
        <p:spPr>
          <a:xfrm rot="5400000">
            <a:off x="3502240" y="1155859"/>
            <a:ext cx="706427" cy="622801"/>
          </a:xfrm>
          <a:prstGeom prst="bentConnector3">
            <a:avLst/>
          </a:prstGeom>
          <a:ln w="222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6397F8B-99BD-4557-A27B-1A763FF3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52522"/>
              </p:ext>
            </p:extLst>
          </p:nvPr>
        </p:nvGraphicFramePr>
        <p:xfrm>
          <a:off x="6905882" y="1743685"/>
          <a:ext cx="20304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53800" progId="Equation.DSMT4">
                  <p:embed/>
                </p:oleObj>
              </mc:Choice>
              <mc:Fallback>
                <p:oleObj name="Equation" r:id="rId12" imgW="119376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6397F8B-99BD-4557-A27B-1A763FF32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5882" y="1743685"/>
                        <a:ext cx="203041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>
            <a:extLst>
              <a:ext uri="{FF2B5EF4-FFF2-40B4-BE49-F238E27FC236}">
                <a16:creationId xmlns:a16="http://schemas.microsoft.com/office/drawing/2014/main" id="{3724B954-5427-4899-A5C1-1011D6784530}"/>
              </a:ext>
            </a:extLst>
          </p:cNvPr>
          <p:cNvSpPr txBox="1"/>
          <p:nvPr/>
        </p:nvSpPr>
        <p:spPr>
          <a:xfrm>
            <a:off x="8936294" y="1763977"/>
            <a:ext cx="2030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</a:rPr>
              <a:t>Base ortogonal de </a:t>
            </a:r>
            <a:endParaRPr lang="es-AR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7ABDA4D4-96BE-4A32-8E9C-92941CE78AC8}"/>
              </a:ext>
            </a:extLst>
          </p:cNvPr>
          <p:cNvSpPr txBox="1"/>
          <p:nvPr/>
        </p:nvSpPr>
        <p:spPr>
          <a:xfrm>
            <a:off x="8936294" y="2139937"/>
            <a:ext cx="1893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B7895441-6672-48D0-8688-0920470BA00B}"/>
              </a:ext>
            </a:extLst>
          </p:cNvPr>
          <p:cNvSpPr txBox="1"/>
          <p:nvPr/>
        </p:nvSpPr>
        <p:spPr>
          <a:xfrm>
            <a:off x="10679031" y="1754995"/>
            <a:ext cx="702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</a:p>
        </p:txBody>
      </p:sp>
      <p:sp>
        <p:nvSpPr>
          <p:cNvPr id="15" name="Forma libre: forma 14">
            <a:extLst>
              <a:ext uri="{FF2B5EF4-FFF2-40B4-BE49-F238E27FC236}">
                <a16:creationId xmlns:a16="http://schemas.microsoft.com/office/drawing/2014/main" id="{2940BDDB-1442-4736-8A6F-5115E20682A2}"/>
              </a:ext>
            </a:extLst>
          </p:cNvPr>
          <p:cNvSpPr/>
          <p:nvPr/>
        </p:nvSpPr>
        <p:spPr>
          <a:xfrm>
            <a:off x="6870928" y="1323191"/>
            <a:ext cx="5053173" cy="1195636"/>
          </a:xfrm>
          <a:custGeom>
            <a:avLst/>
            <a:gdLst>
              <a:gd name="connsiteX0" fmla="*/ 2312894 w 4776395"/>
              <a:gd name="connsiteY0" fmla="*/ 0 h 1226371"/>
              <a:gd name="connsiteX1" fmla="*/ 0 w 4776395"/>
              <a:gd name="connsiteY1" fmla="*/ 161364 h 1226371"/>
              <a:gd name="connsiteX2" fmla="*/ 172123 w 4776395"/>
              <a:gd name="connsiteY2" fmla="*/ 1226371 h 1226371"/>
              <a:gd name="connsiteX3" fmla="*/ 4776395 w 4776395"/>
              <a:gd name="connsiteY3" fmla="*/ 892884 h 1226371"/>
              <a:gd name="connsiteX4" fmla="*/ 4701092 w 4776395"/>
              <a:gd name="connsiteY4" fmla="*/ 408790 h 1226371"/>
              <a:gd name="connsiteX0" fmla="*/ 2659881 w 5123382"/>
              <a:gd name="connsiteY0" fmla="*/ 0 h 1226371"/>
              <a:gd name="connsiteX1" fmla="*/ 346987 w 5123382"/>
              <a:gd name="connsiteY1" fmla="*/ 161364 h 1226371"/>
              <a:gd name="connsiteX2" fmla="*/ 519110 w 5123382"/>
              <a:gd name="connsiteY2" fmla="*/ 1226371 h 1226371"/>
              <a:gd name="connsiteX3" fmla="*/ 5123382 w 5123382"/>
              <a:gd name="connsiteY3" fmla="*/ 892884 h 1226371"/>
              <a:gd name="connsiteX4" fmla="*/ 5048079 w 5123382"/>
              <a:gd name="connsiteY4" fmla="*/ 408790 h 1226371"/>
              <a:gd name="connsiteX0" fmla="*/ 2659881 w 5791851"/>
              <a:gd name="connsiteY0" fmla="*/ 0 h 1226371"/>
              <a:gd name="connsiteX1" fmla="*/ 346987 w 5791851"/>
              <a:gd name="connsiteY1" fmla="*/ 161364 h 1226371"/>
              <a:gd name="connsiteX2" fmla="*/ 519110 w 5791851"/>
              <a:gd name="connsiteY2" fmla="*/ 1226371 h 1226371"/>
              <a:gd name="connsiteX3" fmla="*/ 5123382 w 5791851"/>
              <a:gd name="connsiteY3" fmla="*/ 892884 h 1226371"/>
              <a:gd name="connsiteX4" fmla="*/ 5048079 w 5791851"/>
              <a:gd name="connsiteY4" fmla="*/ 408790 h 1226371"/>
              <a:gd name="connsiteX0" fmla="*/ 2659881 w 5791851"/>
              <a:gd name="connsiteY0" fmla="*/ 0 h 1226371"/>
              <a:gd name="connsiteX1" fmla="*/ 346987 w 5791851"/>
              <a:gd name="connsiteY1" fmla="*/ 161364 h 1226371"/>
              <a:gd name="connsiteX2" fmla="*/ 519110 w 5791851"/>
              <a:gd name="connsiteY2" fmla="*/ 1226371 h 1226371"/>
              <a:gd name="connsiteX3" fmla="*/ 5123382 w 5791851"/>
              <a:gd name="connsiteY3" fmla="*/ 892884 h 1226371"/>
              <a:gd name="connsiteX4" fmla="*/ 5048079 w 5791851"/>
              <a:gd name="connsiteY4" fmla="*/ 408790 h 1226371"/>
              <a:gd name="connsiteX0" fmla="*/ 2659881 w 5791851"/>
              <a:gd name="connsiteY0" fmla="*/ 0 h 1226371"/>
              <a:gd name="connsiteX1" fmla="*/ 346987 w 5791851"/>
              <a:gd name="connsiteY1" fmla="*/ 161364 h 1226371"/>
              <a:gd name="connsiteX2" fmla="*/ 519110 w 5791851"/>
              <a:gd name="connsiteY2" fmla="*/ 1226371 h 1226371"/>
              <a:gd name="connsiteX3" fmla="*/ 5123382 w 5791851"/>
              <a:gd name="connsiteY3" fmla="*/ 892884 h 1226371"/>
              <a:gd name="connsiteX4" fmla="*/ 5048079 w 5791851"/>
              <a:gd name="connsiteY4" fmla="*/ 408790 h 1226371"/>
              <a:gd name="connsiteX0" fmla="*/ 2280959 w 5412929"/>
              <a:gd name="connsiteY0" fmla="*/ 31570 h 1257941"/>
              <a:gd name="connsiteX1" fmla="*/ 2539143 w 5412929"/>
              <a:gd name="connsiteY1" fmla="*/ 96115 h 1257941"/>
              <a:gd name="connsiteX2" fmla="*/ 140188 w 5412929"/>
              <a:gd name="connsiteY2" fmla="*/ 1257941 h 1257941"/>
              <a:gd name="connsiteX3" fmla="*/ 4744460 w 5412929"/>
              <a:gd name="connsiteY3" fmla="*/ 924454 h 1257941"/>
              <a:gd name="connsiteX4" fmla="*/ 4669157 w 5412929"/>
              <a:gd name="connsiteY4" fmla="*/ 440360 h 1257941"/>
              <a:gd name="connsiteX0" fmla="*/ 2490820 w 5622790"/>
              <a:gd name="connsiteY0" fmla="*/ 0 h 1226371"/>
              <a:gd name="connsiteX1" fmla="*/ 2749004 w 5622790"/>
              <a:gd name="connsiteY1" fmla="*/ 64545 h 1226371"/>
              <a:gd name="connsiteX2" fmla="*/ 468383 w 5622790"/>
              <a:gd name="connsiteY2" fmla="*/ 172122 h 1226371"/>
              <a:gd name="connsiteX3" fmla="*/ 350049 w 5622790"/>
              <a:gd name="connsiteY3" fmla="*/ 1226371 h 1226371"/>
              <a:gd name="connsiteX4" fmla="*/ 4954321 w 5622790"/>
              <a:gd name="connsiteY4" fmla="*/ 892884 h 1226371"/>
              <a:gd name="connsiteX5" fmla="*/ 4879018 w 5622790"/>
              <a:gd name="connsiteY5" fmla="*/ 408790 h 1226371"/>
              <a:gd name="connsiteX0" fmla="*/ 2490820 w 5622790"/>
              <a:gd name="connsiteY0" fmla="*/ 0 h 1226371"/>
              <a:gd name="connsiteX1" fmla="*/ 468383 w 5622790"/>
              <a:gd name="connsiteY1" fmla="*/ 172122 h 1226371"/>
              <a:gd name="connsiteX2" fmla="*/ 350049 w 5622790"/>
              <a:gd name="connsiteY2" fmla="*/ 1226371 h 1226371"/>
              <a:gd name="connsiteX3" fmla="*/ 4954321 w 5622790"/>
              <a:gd name="connsiteY3" fmla="*/ 892884 h 1226371"/>
              <a:gd name="connsiteX4" fmla="*/ 4879018 w 5622790"/>
              <a:gd name="connsiteY4" fmla="*/ 408790 h 1226371"/>
              <a:gd name="connsiteX0" fmla="*/ 2294586 w 5053173"/>
              <a:gd name="connsiteY0" fmla="*/ 0 h 926068"/>
              <a:gd name="connsiteX1" fmla="*/ 272149 w 5053173"/>
              <a:gd name="connsiteY1" fmla="*/ 172122 h 926068"/>
              <a:gd name="connsiteX2" fmla="*/ 519575 w 5053173"/>
              <a:gd name="connsiteY2" fmla="*/ 882126 h 926068"/>
              <a:gd name="connsiteX3" fmla="*/ 4758087 w 5053173"/>
              <a:gd name="connsiteY3" fmla="*/ 892884 h 926068"/>
              <a:gd name="connsiteX4" fmla="*/ 4682784 w 5053173"/>
              <a:gd name="connsiteY4" fmla="*/ 408790 h 926068"/>
              <a:gd name="connsiteX0" fmla="*/ 2294586 w 5053173"/>
              <a:gd name="connsiteY0" fmla="*/ 0 h 980483"/>
              <a:gd name="connsiteX1" fmla="*/ 272149 w 5053173"/>
              <a:gd name="connsiteY1" fmla="*/ 172122 h 980483"/>
              <a:gd name="connsiteX2" fmla="*/ 519575 w 5053173"/>
              <a:gd name="connsiteY2" fmla="*/ 882126 h 980483"/>
              <a:gd name="connsiteX3" fmla="*/ 4758087 w 5053173"/>
              <a:gd name="connsiteY3" fmla="*/ 892884 h 980483"/>
              <a:gd name="connsiteX4" fmla="*/ 4682784 w 5053173"/>
              <a:gd name="connsiteY4" fmla="*/ 408790 h 980483"/>
              <a:gd name="connsiteX0" fmla="*/ 2294586 w 5053173"/>
              <a:gd name="connsiteY0" fmla="*/ 0 h 980483"/>
              <a:gd name="connsiteX1" fmla="*/ 1595340 w 5053173"/>
              <a:gd name="connsiteY1" fmla="*/ 21515 h 980483"/>
              <a:gd name="connsiteX2" fmla="*/ 272149 w 5053173"/>
              <a:gd name="connsiteY2" fmla="*/ 172122 h 980483"/>
              <a:gd name="connsiteX3" fmla="*/ 519575 w 5053173"/>
              <a:gd name="connsiteY3" fmla="*/ 882126 h 980483"/>
              <a:gd name="connsiteX4" fmla="*/ 4758087 w 5053173"/>
              <a:gd name="connsiteY4" fmla="*/ 892884 h 980483"/>
              <a:gd name="connsiteX5" fmla="*/ 4682784 w 5053173"/>
              <a:gd name="connsiteY5" fmla="*/ 408790 h 980483"/>
              <a:gd name="connsiteX0" fmla="*/ 2617315 w 5053173"/>
              <a:gd name="connsiteY0" fmla="*/ 0 h 1098817"/>
              <a:gd name="connsiteX1" fmla="*/ 1595340 w 5053173"/>
              <a:gd name="connsiteY1" fmla="*/ 139849 h 1098817"/>
              <a:gd name="connsiteX2" fmla="*/ 272149 w 5053173"/>
              <a:gd name="connsiteY2" fmla="*/ 290456 h 1098817"/>
              <a:gd name="connsiteX3" fmla="*/ 519575 w 5053173"/>
              <a:gd name="connsiteY3" fmla="*/ 1000460 h 1098817"/>
              <a:gd name="connsiteX4" fmla="*/ 4758087 w 5053173"/>
              <a:gd name="connsiteY4" fmla="*/ 1011218 h 1098817"/>
              <a:gd name="connsiteX5" fmla="*/ 4682784 w 5053173"/>
              <a:gd name="connsiteY5" fmla="*/ 527124 h 1098817"/>
              <a:gd name="connsiteX0" fmla="*/ 2617315 w 5053173"/>
              <a:gd name="connsiteY0" fmla="*/ 0 h 1098817"/>
              <a:gd name="connsiteX1" fmla="*/ 2230041 w 5053173"/>
              <a:gd name="connsiteY1" fmla="*/ 182880 h 1098817"/>
              <a:gd name="connsiteX2" fmla="*/ 272149 w 5053173"/>
              <a:gd name="connsiteY2" fmla="*/ 290456 h 1098817"/>
              <a:gd name="connsiteX3" fmla="*/ 519575 w 5053173"/>
              <a:gd name="connsiteY3" fmla="*/ 1000460 h 1098817"/>
              <a:gd name="connsiteX4" fmla="*/ 4758087 w 5053173"/>
              <a:gd name="connsiteY4" fmla="*/ 1011218 h 1098817"/>
              <a:gd name="connsiteX5" fmla="*/ 4682784 w 5053173"/>
              <a:gd name="connsiteY5" fmla="*/ 527124 h 1098817"/>
              <a:gd name="connsiteX0" fmla="*/ 2509739 w 5053173"/>
              <a:gd name="connsiteY0" fmla="*/ 0 h 1195636"/>
              <a:gd name="connsiteX1" fmla="*/ 2230041 w 5053173"/>
              <a:gd name="connsiteY1" fmla="*/ 279699 h 1195636"/>
              <a:gd name="connsiteX2" fmla="*/ 272149 w 5053173"/>
              <a:gd name="connsiteY2" fmla="*/ 387275 h 1195636"/>
              <a:gd name="connsiteX3" fmla="*/ 519575 w 5053173"/>
              <a:gd name="connsiteY3" fmla="*/ 1097279 h 1195636"/>
              <a:gd name="connsiteX4" fmla="*/ 4758087 w 5053173"/>
              <a:gd name="connsiteY4" fmla="*/ 1108037 h 1195636"/>
              <a:gd name="connsiteX5" fmla="*/ 4682784 w 5053173"/>
              <a:gd name="connsiteY5" fmla="*/ 623943 h 11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53173" h="1195636">
                <a:moveTo>
                  <a:pt x="2509739" y="0"/>
                </a:moveTo>
                <a:cubicBezTo>
                  <a:pt x="2393198" y="3586"/>
                  <a:pt x="2567114" y="251012"/>
                  <a:pt x="2230041" y="279699"/>
                </a:cubicBezTo>
                <a:cubicBezTo>
                  <a:pt x="1892968" y="308386"/>
                  <a:pt x="451443" y="243840"/>
                  <a:pt x="272149" y="387275"/>
                </a:cubicBezTo>
                <a:cubicBezTo>
                  <a:pt x="-127677" y="580913"/>
                  <a:pt x="-120505" y="1061420"/>
                  <a:pt x="519575" y="1097279"/>
                </a:cubicBezTo>
                <a:cubicBezTo>
                  <a:pt x="1975442" y="1262229"/>
                  <a:pt x="4064219" y="1186926"/>
                  <a:pt x="4758087" y="1108037"/>
                </a:cubicBezTo>
                <a:cubicBezTo>
                  <a:pt x="5451955" y="1029148"/>
                  <a:pt x="4707885" y="785308"/>
                  <a:pt x="4682784" y="623943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rgbClr val="FF0000"/>
              </a:solidFill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C789383-9613-45F5-8738-F2EDF87C0E24}"/>
              </a:ext>
            </a:extLst>
          </p:cNvPr>
          <p:cNvSpPr txBox="1"/>
          <p:nvPr/>
        </p:nvSpPr>
        <p:spPr>
          <a:xfrm flipH="1">
            <a:off x="9888963" y="1247887"/>
            <a:ext cx="546546" cy="461665"/>
          </a:xfrm>
          <a:prstGeom prst="rect">
            <a:avLst/>
          </a:prstGeom>
          <a:noFill/>
          <a:ln w="28575">
            <a:solidFill>
              <a:srgbClr val="9900FF"/>
            </a:solidFill>
          </a:ln>
        </p:spPr>
        <p:txBody>
          <a:bodyPr wrap="square" rtlCol="0">
            <a:spAutoFit/>
          </a:bodyPr>
          <a:lstStyle/>
          <a:p>
            <a:r>
              <a:rPr lang="es-AR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s-AR" dirty="0"/>
              <a:t>  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CC52E75-B660-477C-B51D-376D5E651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25516"/>
              </p:ext>
            </p:extLst>
          </p:nvPr>
        </p:nvGraphicFramePr>
        <p:xfrm>
          <a:off x="628650" y="1778000"/>
          <a:ext cx="844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FCC52E75-B660-477C-B51D-376D5E651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650" y="1778000"/>
                        <a:ext cx="8445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906238F-6EA9-4548-A80F-280AB9FEC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32650"/>
              </p:ext>
            </p:extLst>
          </p:nvPr>
        </p:nvGraphicFramePr>
        <p:xfrm>
          <a:off x="2969661" y="2840663"/>
          <a:ext cx="950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3906238F-6EA9-4548-A80F-280AB9FEC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661" y="2840663"/>
                        <a:ext cx="950912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cto de flecha 31">
            <a:extLst>
              <a:ext uri="{FF2B5EF4-FFF2-40B4-BE49-F238E27FC236}">
                <a16:creationId xmlns:a16="http://schemas.microsoft.com/office/drawing/2014/main" id="{13ED470D-A9DC-4FA7-AD21-498682F06DDE}"/>
              </a:ext>
            </a:extLst>
          </p:cNvPr>
          <p:cNvCxnSpPr>
            <a:cxnSpLocks/>
          </p:cNvCxnSpPr>
          <p:nvPr/>
        </p:nvCxnSpPr>
        <p:spPr>
          <a:xfrm flipH="1">
            <a:off x="3426672" y="3334648"/>
            <a:ext cx="0" cy="360000"/>
          </a:xfrm>
          <a:prstGeom prst="straightConnector1">
            <a:avLst/>
          </a:prstGeom>
          <a:ln>
            <a:solidFill>
              <a:srgbClr val="006699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34DD29B-6EBB-4F09-B3E7-2D1A1CFF9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65636"/>
              </p:ext>
            </p:extLst>
          </p:nvPr>
        </p:nvGraphicFramePr>
        <p:xfrm>
          <a:off x="6184900" y="2824720"/>
          <a:ext cx="1076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34DD29B-6EBB-4F09-B3E7-2D1A1CFF9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824720"/>
                        <a:ext cx="1076325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cto de flecha 33">
            <a:extLst>
              <a:ext uri="{FF2B5EF4-FFF2-40B4-BE49-F238E27FC236}">
                <a16:creationId xmlns:a16="http://schemas.microsoft.com/office/drawing/2014/main" id="{870A13FD-12FF-4A3C-A8D8-1CB70A0BD207}"/>
              </a:ext>
            </a:extLst>
          </p:cNvPr>
          <p:cNvCxnSpPr>
            <a:cxnSpLocks/>
          </p:cNvCxnSpPr>
          <p:nvPr/>
        </p:nvCxnSpPr>
        <p:spPr>
          <a:xfrm flipH="1">
            <a:off x="6703719" y="3318656"/>
            <a:ext cx="0" cy="360000"/>
          </a:xfrm>
          <a:prstGeom prst="straightConnector1">
            <a:avLst/>
          </a:prstGeom>
          <a:ln>
            <a:solidFill>
              <a:srgbClr val="9900FF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upo 23">
            <a:extLst>
              <a:ext uri="{FF2B5EF4-FFF2-40B4-BE49-F238E27FC236}">
                <a16:creationId xmlns:a16="http://schemas.microsoft.com/office/drawing/2014/main" id="{E15DE00B-AC9A-42BA-B788-1FC45570111C}"/>
              </a:ext>
            </a:extLst>
          </p:cNvPr>
          <p:cNvGrpSpPr/>
          <p:nvPr/>
        </p:nvGrpSpPr>
        <p:grpSpPr>
          <a:xfrm>
            <a:off x="508838" y="6106141"/>
            <a:ext cx="10341998" cy="411776"/>
            <a:chOff x="1050925" y="6127363"/>
            <a:chExt cx="10341998" cy="411776"/>
          </a:xfrm>
        </p:grpSpPr>
        <p:sp>
          <p:nvSpPr>
            <p:cNvPr id="20" name="CuadroTexto 19">
              <a:extLst>
                <a:ext uri="{FF2B5EF4-FFF2-40B4-BE49-F238E27FC236}">
                  <a16:creationId xmlns:a16="http://schemas.microsoft.com/office/drawing/2014/main" id="{E0F48060-B162-4236-BFC2-DA01AE1352B5}"/>
                </a:ext>
              </a:extLst>
            </p:cNvPr>
            <p:cNvSpPr txBox="1"/>
            <p:nvPr/>
          </p:nvSpPr>
          <p:spPr>
            <a:xfrm>
              <a:off x="1050925" y="6127363"/>
              <a:ext cx="10341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Análisis análogo si se toma un subespacio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dirty="0"/>
                <a:t> de dimensión 2 cuya base sea                           , </a:t>
              </a:r>
              <a:r>
                <a:rPr lang="es-AR" dirty="0" err="1"/>
                <a:t>ó</a:t>
              </a:r>
              <a:r>
                <a:rPr lang="es-AR" dirty="0"/>
                <a:t> dimensión 3,…  </a:t>
              </a:r>
            </a:p>
          </p:txBody>
        </p:sp>
        <p:graphicFrame>
          <p:nvGraphicFramePr>
            <p:cNvPr id="22" name="Objeto 21">
              <a:extLst>
                <a:ext uri="{FF2B5EF4-FFF2-40B4-BE49-F238E27FC236}">
                  <a16:creationId xmlns:a16="http://schemas.microsoft.com/office/drawing/2014/main" id="{D6807AE6-550D-4D7D-BF26-716335A27C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419962"/>
                </p:ext>
              </p:extLst>
            </p:nvPr>
          </p:nvGraphicFramePr>
          <p:xfrm>
            <a:off x="8030887" y="6150825"/>
            <a:ext cx="1399032" cy="38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14400" imgH="253800" progId="Equation.DSMT4">
                    <p:embed/>
                  </p:oleObj>
                </mc:Choice>
                <mc:Fallback>
                  <p:oleObj name="Equation" r:id="rId20" imgW="914400" imgH="253800" progId="Equation.DSMT4">
                    <p:embed/>
                    <p:pic>
                      <p:nvPicPr>
                        <p:cNvPr id="22" name="Objeto 21">
                          <a:extLst>
                            <a:ext uri="{FF2B5EF4-FFF2-40B4-BE49-F238E27FC236}">
                              <a16:creationId xmlns:a16="http://schemas.microsoft.com/office/drawing/2014/main" id="{D6807AE6-550D-4D7D-BF26-716335A27C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30887" y="6150825"/>
                          <a:ext cx="1399032" cy="388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ángulo 25">
            <a:extLst>
              <a:ext uri="{FF2B5EF4-FFF2-40B4-BE49-F238E27FC236}">
                <a16:creationId xmlns:a16="http://schemas.microsoft.com/office/drawing/2014/main" id="{8232A8DD-414C-4DB4-AD4E-276F827FD23F}"/>
              </a:ext>
            </a:extLst>
          </p:cNvPr>
          <p:cNvSpPr/>
          <p:nvPr/>
        </p:nvSpPr>
        <p:spPr>
          <a:xfrm>
            <a:off x="217072" y="283597"/>
            <a:ext cx="740700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YECCIÓN ORTOGONAL DE UN VECTOR</a:t>
            </a:r>
            <a:endParaRPr lang="es-AR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72CEDDB-BA3F-4776-80C2-36577D998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88205"/>
              </p:ext>
            </p:extLst>
          </p:nvPr>
        </p:nvGraphicFramePr>
        <p:xfrm>
          <a:off x="11112649" y="1387830"/>
          <a:ext cx="908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53800" progId="Equation.DSMT4">
                  <p:embed/>
                </p:oleObj>
              </mc:Choice>
              <mc:Fallback>
                <p:oleObj name="Equation" r:id="rId22" imgW="533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72CEDDB-BA3F-4776-80C2-36577D998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12649" y="1387830"/>
                        <a:ext cx="9080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orma libre: forma 17">
            <a:extLst>
              <a:ext uri="{FF2B5EF4-FFF2-40B4-BE49-F238E27FC236}">
                <a16:creationId xmlns:a16="http://schemas.microsoft.com/office/drawing/2014/main" id="{DCF3D28B-1761-4337-98D4-F996BEDC9BCE}"/>
              </a:ext>
            </a:extLst>
          </p:cNvPr>
          <p:cNvSpPr/>
          <p:nvPr/>
        </p:nvSpPr>
        <p:spPr>
          <a:xfrm>
            <a:off x="11112649" y="1818042"/>
            <a:ext cx="247426" cy="193638"/>
          </a:xfrm>
          <a:custGeom>
            <a:avLst/>
            <a:gdLst>
              <a:gd name="connsiteX0" fmla="*/ 0 w 247426"/>
              <a:gd name="connsiteY0" fmla="*/ 182880 h 193638"/>
              <a:gd name="connsiteX1" fmla="*/ 247426 w 247426"/>
              <a:gd name="connsiteY1" fmla="*/ 193638 h 193638"/>
              <a:gd name="connsiteX2" fmla="*/ 247426 w 247426"/>
              <a:gd name="connsiteY2" fmla="*/ 0 h 19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426" h="193638">
                <a:moveTo>
                  <a:pt x="0" y="182880"/>
                </a:moveTo>
                <a:lnTo>
                  <a:pt x="247426" y="193638"/>
                </a:lnTo>
                <a:lnTo>
                  <a:pt x="247426" y="0"/>
                </a:ln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6749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9" grpId="0"/>
      <p:bldP spid="11" grpId="0"/>
      <p:bldP spid="7" grpId="0"/>
      <p:bldP spid="12" grpId="0"/>
      <p:bldP spid="14" grpId="0"/>
      <p:bldP spid="15" grpId="0" animBg="1"/>
      <p:bldP spid="16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9D8B80D-DC80-4BA8-99D2-5F9BAC8B2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32122"/>
              </p:ext>
            </p:extLst>
          </p:nvPr>
        </p:nvGraphicFramePr>
        <p:xfrm>
          <a:off x="2860675" y="1114425"/>
          <a:ext cx="3197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9D8B80D-DC80-4BA8-99D2-5F9BAC8B2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0675" y="1114425"/>
                        <a:ext cx="31972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599E3B01-96B4-4D6C-B737-9DC74E08A2FB}"/>
              </a:ext>
            </a:extLst>
          </p:cNvPr>
          <p:cNvSpPr txBox="1"/>
          <p:nvPr/>
        </p:nvSpPr>
        <p:spPr>
          <a:xfrm>
            <a:off x="685074" y="1114425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CC0F4C8-89CD-4277-9412-4D25E37B19E0}"/>
              </a:ext>
            </a:extLst>
          </p:cNvPr>
          <p:cNvSpPr txBox="1"/>
          <p:nvPr/>
        </p:nvSpPr>
        <p:spPr>
          <a:xfrm>
            <a:off x="1266258" y="1102265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8A49630-AD39-4B54-BB81-8D9C71CA7291}"/>
              </a:ext>
            </a:extLst>
          </p:cNvPr>
          <p:cNvSpPr txBox="1"/>
          <p:nvPr/>
        </p:nvSpPr>
        <p:spPr>
          <a:xfrm>
            <a:off x="6430239" y="1119243"/>
            <a:ext cx="2479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BASE ORTOGONAL DE </a:t>
            </a:r>
            <a:r>
              <a:rPr lang="es-AR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77" name="Estrella de 5 puntas 5">
            <a:extLst>
              <a:ext uri="{FF2B5EF4-FFF2-40B4-BE49-F238E27FC236}">
                <a16:creationId xmlns:a16="http://schemas.microsoft.com/office/drawing/2014/main" id="{85E189D3-F555-4CC7-A4B0-2352C48614E8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43C78D62-ED4E-4BA8-A108-9E455667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53477"/>
              </p:ext>
            </p:extLst>
          </p:nvPr>
        </p:nvGraphicFramePr>
        <p:xfrm>
          <a:off x="1816100" y="3337483"/>
          <a:ext cx="7729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469800" progId="Equation.DSMT4">
                  <p:embed/>
                </p:oleObj>
              </mc:Choice>
              <mc:Fallback>
                <p:oleObj name="Equation" r:id="rId4" imgW="3733560" imgH="4698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43C78D62-ED4E-4BA8-A108-9E455667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3337483"/>
                        <a:ext cx="77295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3D814A61-6EFD-4C34-86B5-B5D5F579E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9945"/>
              </p:ext>
            </p:extLst>
          </p:nvPr>
        </p:nvGraphicFramePr>
        <p:xfrm>
          <a:off x="8570567" y="4484142"/>
          <a:ext cx="2674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3D814A61-6EFD-4C34-86B5-B5D5F579E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567" y="4484142"/>
                        <a:ext cx="2674938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ángulo 68">
            <a:extLst>
              <a:ext uri="{FF2B5EF4-FFF2-40B4-BE49-F238E27FC236}">
                <a16:creationId xmlns:a16="http://schemas.microsoft.com/office/drawing/2014/main" id="{B9432FA3-5404-4727-9BBE-1A7FF6E01A01}"/>
              </a:ext>
            </a:extLst>
          </p:cNvPr>
          <p:cNvSpPr/>
          <p:nvPr/>
        </p:nvSpPr>
        <p:spPr>
          <a:xfrm>
            <a:off x="2314574" y="3323589"/>
            <a:ext cx="3198671" cy="972486"/>
          </a:xfrm>
          <a:prstGeom prst="rect">
            <a:avLst/>
          </a:prstGeom>
          <a:noFill/>
          <a:ln w="25400"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AA71413-959C-4241-B5E0-7994E1337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11385"/>
              </p:ext>
            </p:extLst>
          </p:nvPr>
        </p:nvGraphicFramePr>
        <p:xfrm>
          <a:off x="2906713" y="1758950"/>
          <a:ext cx="2054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AA71413-959C-4241-B5E0-7994E1337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6713" y="1758950"/>
                        <a:ext cx="20542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FBEC6DC0-6AED-4CAC-B988-3234B725B884}"/>
              </a:ext>
            </a:extLst>
          </p:cNvPr>
          <p:cNvSpPr txBox="1"/>
          <p:nvPr/>
        </p:nvSpPr>
        <p:spPr>
          <a:xfrm>
            <a:off x="1592000" y="1774000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6AF0EF3A-FF8F-43E3-85FD-772DF2F43ED4}"/>
              </a:ext>
            </a:extLst>
          </p:cNvPr>
          <p:cNvSpPr txBox="1"/>
          <p:nvPr/>
        </p:nvSpPr>
        <p:spPr>
          <a:xfrm>
            <a:off x="4956865" y="1775389"/>
            <a:ext cx="2244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6699"/>
                </a:solidFill>
              </a:rPr>
              <a:t>Base ortogonal de </a:t>
            </a:r>
            <a:r>
              <a:rPr lang="es-AR" i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13" name="Conector: angular 12">
            <a:extLst>
              <a:ext uri="{FF2B5EF4-FFF2-40B4-BE49-F238E27FC236}">
                <a16:creationId xmlns:a16="http://schemas.microsoft.com/office/drawing/2014/main" id="{64510F20-EFC2-4357-8C00-E5552B2D3C83}"/>
              </a:ext>
            </a:extLst>
          </p:cNvPr>
          <p:cNvCxnSpPr>
            <a:cxnSpLocks/>
          </p:cNvCxnSpPr>
          <p:nvPr/>
        </p:nvCxnSpPr>
        <p:spPr>
          <a:xfrm rot="5400000">
            <a:off x="3940900" y="932934"/>
            <a:ext cx="684000" cy="1116000"/>
          </a:xfrm>
          <a:prstGeom prst="bentConnector3">
            <a:avLst>
              <a:gd name="adj1" fmla="val 57504"/>
            </a:avLst>
          </a:prstGeom>
          <a:ln w="222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6397F8B-99BD-4557-A27B-1A763FF3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53147"/>
              </p:ext>
            </p:extLst>
          </p:nvPr>
        </p:nvGraphicFramePr>
        <p:xfrm>
          <a:off x="7241760" y="1754671"/>
          <a:ext cx="2419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79360" progId="Equation.DSMT4">
                  <p:embed/>
                </p:oleObj>
              </mc:Choice>
              <mc:Fallback>
                <p:oleObj name="Equation" r:id="rId10" imgW="1422360" imgH="27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6397F8B-99BD-4557-A27B-1A763FF32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1760" y="1754671"/>
                        <a:ext cx="24193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>
            <a:extLst>
              <a:ext uri="{FF2B5EF4-FFF2-40B4-BE49-F238E27FC236}">
                <a16:creationId xmlns:a16="http://schemas.microsoft.com/office/drawing/2014/main" id="{3724B954-5427-4899-A5C1-1011D6784530}"/>
              </a:ext>
            </a:extLst>
          </p:cNvPr>
          <p:cNvSpPr txBox="1"/>
          <p:nvPr/>
        </p:nvSpPr>
        <p:spPr>
          <a:xfrm>
            <a:off x="9693724" y="1758949"/>
            <a:ext cx="2244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</a:rPr>
              <a:t>Base ortogonal de </a:t>
            </a:r>
            <a:r>
              <a:rPr lang="es-AR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s-AR" dirty="0">
                <a:solidFill>
                  <a:srgbClr val="7030A0"/>
                </a:solidFill>
              </a:rPr>
              <a:t> </a:t>
            </a:r>
            <a:endParaRPr lang="es-AR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7ABDA4D4-96BE-4A32-8E9C-92941CE78AC8}"/>
              </a:ext>
            </a:extLst>
          </p:cNvPr>
          <p:cNvSpPr txBox="1"/>
          <p:nvPr/>
        </p:nvSpPr>
        <p:spPr>
          <a:xfrm>
            <a:off x="10044294" y="2019268"/>
            <a:ext cx="1893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906238F-6EA9-4548-A80F-280AB9FEC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31002"/>
              </p:ext>
            </p:extLst>
          </p:nvPr>
        </p:nvGraphicFramePr>
        <p:xfrm>
          <a:off x="3473245" y="2469603"/>
          <a:ext cx="950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3906238F-6EA9-4548-A80F-280AB9FEC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45" y="2469603"/>
                        <a:ext cx="950912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cto de flecha 31">
            <a:extLst>
              <a:ext uri="{FF2B5EF4-FFF2-40B4-BE49-F238E27FC236}">
                <a16:creationId xmlns:a16="http://schemas.microsoft.com/office/drawing/2014/main" id="{13ED470D-A9DC-4FA7-AD21-498682F06DDE}"/>
              </a:ext>
            </a:extLst>
          </p:cNvPr>
          <p:cNvCxnSpPr>
            <a:cxnSpLocks/>
          </p:cNvCxnSpPr>
          <p:nvPr/>
        </p:nvCxnSpPr>
        <p:spPr>
          <a:xfrm flipH="1">
            <a:off x="3930256" y="2963588"/>
            <a:ext cx="0" cy="360000"/>
          </a:xfrm>
          <a:prstGeom prst="straightConnector1">
            <a:avLst/>
          </a:prstGeom>
          <a:ln>
            <a:solidFill>
              <a:srgbClr val="006699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o 13">
            <a:extLst>
              <a:ext uri="{FF2B5EF4-FFF2-40B4-BE49-F238E27FC236}">
                <a16:creationId xmlns:a16="http://schemas.microsoft.com/office/drawing/2014/main" id="{5E447628-14A1-40A4-9524-2BB892F36A94}"/>
              </a:ext>
            </a:extLst>
          </p:cNvPr>
          <p:cNvGrpSpPr/>
          <p:nvPr/>
        </p:nvGrpSpPr>
        <p:grpSpPr>
          <a:xfrm>
            <a:off x="5737155" y="2453660"/>
            <a:ext cx="3816000" cy="1862296"/>
            <a:chOff x="5737155" y="2453660"/>
            <a:chExt cx="3816000" cy="1862296"/>
          </a:xfrm>
        </p:grpSpPr>
        <p:sp>
          <p:nvSpPr>
            <p:cNvPr id="66" name="Rectángulo 65">
              <a:extLst>
                <a:ext uri="{FF2B5EF4-FFF2-40B4-BE49-F238E27FC236}">
                  <a16:creationId xmlns:a16="http://schemas.microsoft.com/office/drawing/2014/main" id="{0A562361-AC65-4DE2-A330-1582BE5CFD36}"/>
                </a:ext>
              </a:extLst>
            </p:cNvPr>
            <p:cNvSpPr/>
            <p:nvPr/>
          </p:nvSpPr>
          <p:spPr>
            <a:xfrm>
              <a:off x="5737155" y="3343470"/>
              <a:ext cx="3816000" cy="972486"/>
            </a:xfrm>
            <a:prstGeom prst="rect">
              <a:avLst/>
            </a:prstGeom>
            <a:noFill/>
            <a:ln w="25400">
              <a:solidFill>
                <a:srgbClr val="99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graphicFrame>
          <p:nvGraphicFramePr>
            <p:cNvPr id="33" name="Objeto 32">
              <a:extLst>
                <a:ext uri="{FF2B5EF4-FFF2-40B4-BE49-F238E27FC236}">
                  <a16:creationId xmlns:a16="http://schemas.microsoft.com/office/drawing/2014/main" id="{834DD29B-6EBB-4F09-B3E7-2D1A1CFF98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947556"/>
                </p:ext>
              </p:extLst>
            </p:nvPr>
          </p:nvGraphicFramePr>
          <p:xfrm>
            <a:off x="7112553" y="2453660"/>
            <a:ext cx="10763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5760" imgH="228600" progId="Equation.DSMT4">
                    <p:embed/>
                  </p:oleObj>
                </mc:Choice>
                <mc:Fallback>
                  <p:oleObj name="Equation" r:id="rId14" imgW="545760" imgH="228600" progId="Equation.DSMT4">
                    <p:embed/>
                    <p:pic>
                      <p:nvPicPr>
                        <p:cNvPr id="33" name="Objeto 32">
                          <a:extLst>
                            <a:ext uri="{FF2B5EF4-FFF2-40B4-BE49-F238E27FC236}">
                              <a16:creationId xmlns:a16="http://schemas.microsoft.com/office/drawing/2014/main" id="{834DD29B-6EBB-4F09-B3E7-2D1A1CFF98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553" y="2453660"/>
                          <a:ext cx="1076325" cy="4508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99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Conector recto de flecha 33">
              <a:extLst>
                <a:ext uri="{FF2B5EF4-FFF2-40B4-BE49-F238E27FC236}">
                  <a16:creationId xmlns:a16="http://schemas.microsoft.com/office/drawing/2014/main" id="{870A13FD-12FF-4A3C-A8D8-1CB70A0BD20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1372" y="2947596"/>
              <a:ext cx="0" cy="360000"/>
            </a:xfrm>
            <a:prstGeom prst="straightConnector1">
              <a:avLst/>
            </a:prstGeom>
            <a:ln>
              <a:solidFill>
                <a:srgbClr val="9900FF"/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FE87C9F-87D3-4E2B-AB9D-E6FCCE062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39225"/>
              </p:ext>
            </p:extLst>
          </p:nvPr>
        </p:nvGraphicFramePr>
        <p:xfrm>
          <a:off x="369903" y="1778000"/>
          <a:ext cx="1169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FE87C9F-87D3-4E2B-AB9D-E6FCCE062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903" y="1778000"/>
                        <a:ext cx="11699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4226F3D5-6EEE-4595-B886-0AA44604E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74913"/>
              </p:ext>
            </p:extLst>
          </p:nvPr>
        </p:nvGraphicFramePr>
        <p:xfrm>
          <a:off x="1803400" y="2473325"/>
          <a:ext cx="523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03040" progId="Equation.DSMT4">
                  <p:embed/>
                </p:oleObj>
              </mc:Choice>
              <mc:Fallback>
                <p:oleObj name="Equation" r:id="rId18" imgW="25380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4226F3D5-6EEE-4595-B886-0AA44604E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3400" y="2473325"/>
                        <a:ext cx="5238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6E6AE227-1429-4FB2-86C0-D00F13D2B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46993"/>
              </p:ext>
            </p:extLst>
          </p:nvPr>
        </p:nvGraphicFramePr>
        <p:xfrm>
          <a:off x="5579507" y="2535379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6E6AE227-1429-4FB2-86C0-D00F13D2B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79507" y="2535379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6C9B7BE-002E-4853-9407-B5C39F2EE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42616"/>
              </p:ext>
            </p:extLst>
          </p:nvPr>
        </p:nvGraphicFramePr>
        <p:xfrm>
          <a:off x="1960357" y="5216388"/>
          <a:ext cx="3025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253800" progId="Equation.DSMT4">
                  <p:embed/>
                </p:oleObj>
              </mc:Choice>
              <mc:Fallback>
                <p:oleObj name="Equation" r:id="rId22" imgW="1536480" imgH="2538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6C9B7BE-002E-4853-9407-B5C39F2EE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357" y="5216388"/>
                        <a:ext cx="30257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735F783D-0A5F-4FF9-9D84-B0E609A9F170}"/>
              </a:ext>
            </a:extLst>
          </p:cNvPr>
          <p:cNvCxnSpPr/>
          <p:nvPr/>
        </p:nvCxnSpPr>
        <p:spPr>
          <a:xfrm>
            <a:off x="265625" y="5117335"/>
            <a:ext cx="11449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uadroTexto 40">
            <a:extLst>
              <a:ext uri="{FF2B5EF4-FFF2-40B4-BE49-F238E27FC236}">
                <a16:creationId xmlns:a16="http://schemas.microsoft.com/office/drawing/2014/main" id="{0D5759C0-ED74-4246-A4E9-A402BA632FB4}"/>
              </a:ext>
            </a:extLst>
          </p:cNvPr>
          <p:cNvSpPr txBox="1"/>
          <p:nvPr/>
        </p:nvSpPr>
        <p:spPr>
          <a:xfrm>
            <a:off x="204237" y="5187044"/>
            <a:ext cx="1510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Observación</a:t>
            </a:r>
          </a:p>
        </p:txBody>
      </p:sp>
      <p:grpSp>
        <p:nvGrpSpPr>
          <p:cNvPr id="26" name="Grupo 25">
            <a:extLst>
              <a:ext uri="{FF2B5EF4-FFF2-40B4-BE49-F238E27FC236}">
                <a16:creationId xmlns:a16="http://schemas.microsoft.com/office/drawing/2014/main" id="{88D21019-24EB-4FA3-803C-C8F5ABD33CEB}"/>
              </a:ext>
            </a:extLst>
          </p:cNvPr>
          <p:cNvGrpSpPr/>
          <p:nvPr/>
        </p:nvGrpSpPr>
        <p:grpSpPr>
          <a:xfrm>
            <a:off x="5420081" y="5282439"/>
            <a:ext cx="5035481" cy="369332"/>
            <a:chOff x="4424954" y="5963906"/>
            <a:chExt cx="5035481" cy="369332"/>
          </a:xfrm>
        </p:grpSpPr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A3A56FF3-5932-4BE7-B758-6B45916D25DC}"/>
                </a:ext>
              </a:extLst>
            </p:cNvPr>
            <p:cNvSpPr txBox="1"/>
            <p:nvPr/>
          </p:nvSpPr>
          <p:spPr>
            <a:xfrm>
              <a:off x="4424954" y="5963906"/>
              <a:ext cx="50354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Medida de cuan “cercano” está     de pertenecer a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id="{E744D20F-4371-4A2B-B2F4-056FAE744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30768"/>
                </p:ext>
              </p:extLst>
            </p:nvPr>
          </p:nvGraphicFramePr>
          <p:xfrm>
            <a:off x="7480977" y="6001067"/>
            <a:ext cx="193882" cy="271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id="{E744D20F-4371-4A2B-B2F4-056FAE7448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480977" y="6001067"/>
                          <a:ext cx="193882" cy="271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4C8DD57F-C838-44E1-A5CB-4967489D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06702"/>
              </p:ext>
            </p:extLst>
          </p:nvPr>
        </p:nvGraphicFramePr>
        <p:xfrm>
          <a:off x="2384424" y="5861179"/>
          <a:ext cx="1701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80" imgH="253800" progId="Equation.DSMT4">
                  <p:embed/>
                </p:oleObj>
              </mc:Choice>
              <mc:Fallback>
                <p:oleObj name="Equation" r:id="rId26" imgW="863280" imgH="2538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4C8DD57F-C838-44E1-A5CB-4967489D5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4" y="5861179"/>
                        <a:ext cx="17018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23A4CD7E-D20B-472E-A88A-8F00C9ADF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11925"/>
              </p:ext>
            </p:extLst>
          </p:nvPr>
        </p:nvGraphicFramePr>
        <p:xfrm>
          <a:off x="4157412" y="5861178"/>
          <a:ext cx="1924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77760" imgH="253800" progId="Equation.DSMT4">
                  <p:embed/>
                </p:oleObj>
              </mc:Choice>
              <mc:Fallback>
                <p:oleObj name="Equation" r:id="rId28" imgW="977760" imgH="2538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23A4CD7E-D20B-472E-A88A-8F00C9ADF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412" y="5861178"/>
                        <a:ext cx="19240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AC27A279-21EB-4000-84A0-073203DA4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83280"/>
              </p:ext>
            </p:extLst>
          </p:nvPr>
        </p:nvGraphicFramePr>
        <p:xfrm>
          <a:off x="6188304" y="5911979"/>
          <a:ext cx="1776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228600" progId="Equation.DSMT4">
                  <p:embed/>
                </p:oleObj>
              </mc:Choice>
              <mc:Fallback>
                <p:oleObj name="Equation" r:id="rId30" imgW="90144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AC27A279-21EB-4000-84A0-073203DA4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304" y="5911979"/>
                        <a:ext cx="1776412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CB5DA733-7D1B-426A-BD18-89B6B5334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49034"/>
              </p:ext>
            </p:extLst>
          </p:nvPr>
        </p:nvGraphicFramePr>
        <p:xfrm>
          <a:off x="8105118" y="5959604"/>
          <a:ext cx="1077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760" imgH="177480" progId="Equation.DSMT4">
                  <p:embed/>
                </p:oleObj>
              </mc:Choice>
              <mc:Fallback>
                <p:oleObj name="Equation" r:id="rId32" imgW="545760" imgH="17748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CB5DA733-7D1B-426A-BD18-89B6B5334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118" y="5959604"/>
                        <a:ext cx="1077912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0C5AC555-104E-4AB6-A399-5E0E3C93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64437"/>
              </p:ext>
            </p:extLst>
          </p:nvPr>
        </p:nvGraphicFramePr>
        <p:xfrm>
          <a:off x="8057480" y="6212416"/>
          <a:ext cx="376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152280" progId="Equation.DSMT4">
                  <p:embed/>
                </p:oleObj>
              </mc:Choice>
              <mc:Fallback>
                <p:oleObj name="Equation" r:id="rId34" imgW="190440" imgH="15228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0C5AC555-104E-4AB6-A399-5E0E3C935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480" y="6212416"/>
                        <a:ext cx="376238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D2A670FC-CFFF-4BB3-B30F-43D9868BD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64649"/>
              </p:ext>
            </p:extLst>
          </p:nvPr>
        </p:nvGraphicFramePr>
        <p:xfrm>
          <a:off x="6128404" y="6212016"/>
          <a:ext cx="376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152280" progId="Equation.DSMT4">
                  <p:embed/>
                </p:oleObj>
              </mc:Choice>
              <mc:Fallback>
                <p:oleObj name="Equation" r:id="rId36" imgW="190440" imgH="15228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D2A670FC-CFFF-4BB3-B30F-43D9868BD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404" y="6212016"/>
                        <a:ext cx="376238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ángulo 43">
            <a:extLst>
              <a:ext uri="{FF2B5EF4-FFF2-40B4-BE49-F238E27FC236}">
                <a16:creationId xmlns:a16="http://schemas.microsoft.com/office/drawing/2014/main" id="{FC1B49F3-9099-493E-AC7B-20B0854B66BF}"/>
              </a:ext>
            </a:extLst>
          </p:cNvPr>
          <p:cNvSpPr/>
          <p:nvPr/>
        </p:nvSpPr>
        <p:spPr>
          <a:xfrm>
            <a:off x="1751526" y="2458015"/>
            <a:ext cx="324000" cy="45000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E0A1B86F-A00F-4EF6-A98D-46001FD8435F}"/>
              </a:ext>
            </a:extLst>
          </p:cNvPr>
          <p:cNvCxnSpPr/>
          <p:nvPr/>
        </p:nvCxnSpPr>
        <p:spPr>
          <a:xfrm>
            <a:off x="7142770" y="1754671"/>
            <a:ext cx="0" cy="43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ángulo 16">
            <a:extLst>
              <a:ext uri="{FF2B5EF4-FFF2-40B4-BE49-F238E27FC236}">
                <a16:creationId xmlns:a16="http://schemas.microsoft.com/office/drawing/2014/main" id="{DDF0BAF8-CC20-432D-8908-CFC863233F1B}"/>
              </a:ext>
            </a:extLst>
          </p:cNvPr>
          <p:cNvSpPr/>
          <p:nvPr/>
        </p:nvSpPr>
        <p:spPr>
          <a:xfrm>
            <a:off x="217072" y="283597"/>
            <a:ext cx="740700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YECCIÓN ORTOGONAL DE UN VECTOR</a:t>
            </a:r>
            <a:endParaRPr lang="es-AR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1874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69" grpId="0" animBg="1"/>
      <p:bldP spid="9" grpId="0"/>
      <p:bldP spid="11" grpId="0"/>
      <p:bldP spid="7" grpId="0"/>
      <p:bldP spid="12" grpId="0"/>
      <p:bldP spid="41" grpId="0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rma libre: forma 34">
            <a:extLst>
              <a:ext uri="{FF2B5EF4-FFF2-40B4-BE49-F238E27FC236}">
                <a16:creationId xmlns:a16="http://schemas.microsoft.com/office/drawing/2014/main" id="{EEA76067-80A6-4F3B-B47C-F9B4AB6C8F72}"/>
              </a:ext>
            </a:extLst>
          </p:cNvPr>
          <p:cNvSpPr/>
          <p:nvPr/>
        </p:nvSpPr>
        <p:spPr>
          <a:xfrm>
            <a:off x="657685" y="1663675"/>
            <a:ext cx="5821251" cy="3181082"/>
          </a:xfrm>
          <a:custGeom>
            <a:avLst/>
            <a:gdLst>
              <a:gd name="connsiteX0" fmla="*/ 1030310 w 5821251"/>
              <a:gd name="connsiteY0" fmla="*/ 1300766 h 3181082"/>
              <a:gd name="connsiteX1" fmla="*/ 0 w 5821251"/>
              <a:gd name="connsiteY1" fmla="*/ 3181082 h 3181082"/>
              <a:gd name="connsiteX2" fmla="*/ 5821251 w 5821251"/>
              <a:gd name="connsiteY2" fmla="*/ 862885 h 3181082"/>
              <a:gd name="connsiteX3" fmla="*/ 4134118 w 5821251"/>
              <a:gd name="connsiteY3" fmla="*/ 0 h 3181082"/>
              <a:gd name="connsiteX4" fmla="*/ 4134118 w 5821251"/>
              <a:gd name="connsiteY4" fmla="*/ 0 h 3181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1251" h="3181082">
                <a:moveTo>
                  <a:pt x="1030310" y="1300766"/>
                </a:moveTo>
                <a:lnTo>
                  <a:pt x="0" y="3181082"/>
                </a:lnTo>
                <a:lnTo>
                  <a:pt x="5821251" y="862885"/>
                </a:lnTo>
                <a:lnTo>
                  <a:pt x="4134118" y="0"/>
                </a:lnTo>
                <a:lnTo>
                  <a:pt x="4134118" y="0"/>
                </a:lnTo>
              </a:path>
            </a:pathLst>
          </a:cu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6627F9AE-36E9-4F74-B78A-B53E346469EC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988392" y="2985314"/>
            <a:ext cx="263299" cy="1332000"/>
          </a:xfrm>
          <a:prstGeom prst="straightConnector1">
            <a:avLst/>
          </a:prstGeom>
          <a:ln w="127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4E4AD0BE-741D-455D-B8AD-072E4AD71A19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441075" y="1944088"/>
            <a:ext cx="3656810" cy="1526817"/>
          </a:xfrm>
          <a:prstGeom prst="straightConnector1">
            <a:avLst/>
          </a:prstGeom>
          <a:ln w="127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ángulo 3"/>
          <p:cNvSpPr/>
          <p:nvPr/>
        </p:nvSpPr>
        <p:spPr>
          <a:xfrm>
            <a:off x="258912" y="277303"/>
            <a:ext cx="71197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YECCIÓN ORTOGONAL DE UN VECTOR</a:t>
            </a:r>
            <a:endParaRPr lang="es-AR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4" name="Estrella de 5 puntas 53"/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30301"/>
              </p:ext>
            </p:extLst>
          </p:nvPr>
        </p:nvGraphicFramePr>
        <p:xfrm>
          <a:off x="2445906" y="2109562"/>
          <a:ext cx="304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75" name="Objeto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06" y="2109562"/>
                        <a:ext cx="30480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recto 4"/>
          <p:cNvCxnSpPr/>
          <p:nvPr/>
        </p:nvCxnSpPr>
        <p:spPr>
          <a:xfrm>
            <a:off x="2868771" y="1023206"/>
            <a:ext cx="891426" cy="210156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F9A74283-EA2A-4D95-B9D4-6049E916A30C}"/>
              </a:ext>
            </a:extLst>
          </p:cNvPr>
          <p:cNvSpPr txBox="1"/>
          <p:nvPr/>
        </p:nvSpPr>
        <p:spPr>
          <a:xfrm>
            <a:off x="5574367" y="232784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0B16D16-527C-409A-B1E0-20DE97936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2939"/>
              </p:ext>
            </p:extLst>
          </p:nvPr>
        </p:nvGraphicFramePr>
        <p:xfrm>
          <a:off x="6395923" y="1702713"/>
          <a:ext cx="2433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0B16D16-527C-409A-B1E0-20DE97936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923" y="1702713"/>
                        <a:ext cx="2433638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40CBBC3-BB19-42B1-B2F5-26A7D86B3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88160"/>
              </p:ext>
            </p:extLst>
          </p:nvPr>
        </p:nvGraphicFramePr>
        <p:xfrm>
          <a:off x="2480830" y="3089391"/>
          <a:ext cx="390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40CBBC3-BB19-42B1-B2F5-26A7D86B3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30" y="3089391"/>
                        <a:ext cx="390525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3B6E9E8A-CDB2-4F64-B36C-BDF6340A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14471"/>
              </p:ext>
            </p:extLst>
          </p:nvPr>
        </p:nvGraphicFramePr>
        <p:xfrm>
          <a:off x="2485876" y="5193445"/>
          <a:ext cx="37052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69800" progId="Equation.DSMT4">
                  <p:embed/>
                </p:oleObj>
              </mc:Choice>
              <mc:Fallback>
                <p:oleObj name="Equation" r:id="rId8" imgW="1879560" imgH="4698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3B6E9E8A-CDB2-4F64-B36C-BDF6340A1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876" y="5193445"/>
                        <a:ext cx="3705225" cy="903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825B984C-9AC6-4EA8-9887-12ABF4EA7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87737"/>
              </p:ext>
            </p:extLst>
          </p:nvPr>
        </p:nvGraphicFramePr>
        <p:xfrm>
          <a:off x="6980238" y="1106488"/>
          <a:ext cx="20399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825B984C-9AC6-4EA8-9887-12ABF4EA7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106488"/>
                        <a:ext cx="20399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upo 72">
            <a:extLst>
              <a:ext uri="{FF2B5EF4-FFF2-40B4-BE49-F238E27FC236}">
                <a16:creationId xmlns:a16="http://schemas.microsoft.com/office/drawing/2014/main" id="{D6FC53C2-0801-41C7-90CD-EE48E4F2488F}"/>
              </a:ext>
            </a:extLst>
          </p:cNvPr>
          <p:cNvGrpSpPr/>
          <p:nvPr/>
        </p:nvGrpSpPr>
        <p:grpSpPr>
          <a:xfrm>
            <a:off x="2892362" y="4411171"/>
            <a:ext cx="3156352" cy="523220"/>
            <a:chOff x="1092091" y="3643786"/>
            <a:chExt cx="3048192" cy="523220"/>
          </a:xfrm>
        </p:grpSpPr>
        <p:sp>
          <p:nvSpPr>
            <p:cNvPr id="74" name="CuadroTexto 73">
              <a:extLst>
                <a:ext uri="{FF2B5EF4-FFF2-40B4-BE49-F238E27FC236}">
                  <a16:creationId xmlns:a16="http://schemas.microsoft.com/office/drawing/2014/main" id="{B337F4DE-7DDA-4314-843C-1ABFF67E1B12}"/>
                </a:ext>
              </a:extLst>
            </p:cNvPr>
            <p:cNvSpPr txBox="1"/>
            <p:nvPr/>
          </p:nvSpPr>
          <p:spPr>
            <a:xfrm>
              <a:off x="1092091" y="3643786"/>
              <a:ext cx="3048192" cy="523220"/>
            </a:xfrm>
            <a:prstGeom prst="rect">
              <a:avLst/>
            </a:prstGeom>
            <a:noFill/>
            <a:ln w="25400">
              <a:solidFill>
                <a:srgbClr val="006699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</a:t>
              </a:r>
              <a:r>
                <a:rPr lang="es-AR" sz="2000" dirty="0"/>
                <a:t>Proyección de     sobr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sz="2000" dirty="0"/>
                <a:t> </a:t>
              </a:r>
              <a:endPara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to 75">
              <a:extLst>
                <a:ext uri="{FF2B5EF4-FFF2-40B4-BE49-F238E27FC236}">
                  <a16:creationId xmlns:a16="http://schemas.microsoft.com/office/drawing/2014/main" id="{C54863B4-DEB8-483E-9937-AEE3F0319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1040" y="3768996"/>
            <a:ext cx="24613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76" name="Objeto 75">
                          <a:extLst>
                            <a:ext uri="{FF2B5EF4-FFF2-40B4-BE49-F238E27FC236}">
                              <a16:creationId xmlns:a16="http://schemas.microsoft.com/office/drawing/2014/main" id="{C54863B4-DEB8-483E-9937-AEE3F03199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11040" y="3768996"/>
                          <a:ext cx="246136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to 78">
              <a:extLst>
                <a:ext uri="{FF2B5EF4-FFF2-40B4-BE49-F238E27FC236}">
                  <a16:creationId xmlns:a16="http://schemas.microsoft.com/office/drawing/2014/main" id="{D19A707E-E391-4448-AD61-9F64EB06B3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232" y="3738998"/>
            <a:ext cx="514152" cy="34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177480" progId="Equation.DSMT4">
                    <p:embed/>
                  </p:oleObj>
                </mc:Choice>
                <mc:Fallback>
                  <p:oleObj name="Equation" r:id="rId14" imgW="266400" imgH="177480" progId="Equation.DSMT4">
                    <p:embed/>
                    <p:pic>
                      <p:nvPicPr>
                        <p:cNvPr id="79" name="Objeto 78">
                          <a:extLst>
                            <a:ext uri="{FF2B5EF4-FFF2-40B4-BE49-F238E27FC236}">
                              <a16:creationId xmlns:a16="http://schemas.microsoft.com/office/drawing/2014/main" id="{D19A707E-E391-4448-AD61-9F64EB06B3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232" y="3738998"/>
                          <a:ext cx="514152" cy="3425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1" name="Conector recto de flecha 60">
            <a:extLst>
              <a:ext uri="{FF2B5EF4-FFF2-40B4-BE49-F238E27FC236}">
                <a16:creationId xmlns:a16="http://schemas.microsoft.com/office/drawing/2014/main" id="{D60998FC-D5E4-47E5-B4CC-4B35CD707B0F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2108418" y="3036809"/>
            <a:ext cx="1656000" cy="691423"/>
          </a:xfrm>
          <a:prstGeom prst="straightConnector1">
            <a:avLst/>
          </a:prstGeom>
          <a:ln w="127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recto de flecha 61">
            <a:extLst>
              <a:ext uri="{FF2B5EF4-FFF2-40B4-BE49-F238E27FC236}">
                <a16:creationId xmlns:a16="http://schemas.microsoft.com/office/drawing/2014/main" id="{A1B0BD53-D7E2-4531-97F5-781BE1EA7F59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2066548" y="3135275"/>
            <a:ext cx="163675" cy="8280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cto de flecha 80">
            <a:extLst>
              <a:ext uri="{FF2B5EF4-FFF2-40B4-BE49-F238E27FC236}">
                <a16:creationId xmlns:a16="http://schemas.microsoft.com/office/drawing/2014/main" id="{6AE3DEB1-4D68-43B8-8805-F7DF90A5304A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3713390" y="2465508"/>
            <a:ext cx="128095" cy="648000"/>
          </a:xfrm>
          <a:prstGeom prst="straightConnector1">
            <a:avLst/>
          </a:prstGeom>
          <a:ln w="127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64604C29-25D9-4892-B2FD-8E025B7D1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93959"/>
              </p:ext>
            </p:extLst>
          </p:nvPr>
        </p:nvGraphicFramePr>
        <p:xfrm>
          <a:off x="8544765" y="2868964"/>
          <a:ext cx="950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64604C29-25D9-4892-B2FD-8E025B7D1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765" y="2868964"/>
                        <a:ext cx="950912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AD6F7938-8D98-40D5-BA0E-FF3A1826A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08607"/>
              </p:ext>
            </p:extLst>
          </p:nvPr>
        </p:nvGraphicFramePr>
        <p:xfrm>
          <a:off x="10315967" y="2827295"/>
          <a:ext cx="1076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AD6F7938-8D98-40D5-BA0E-FF3A1826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967" y="2827295"/>
                        <a:ext cx="1076325" cy="450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A8E66FE0-B719-42B6-9536-44244A43E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37719"/>
              </p:ext>
            </p:extLst>
          </p:nvPr>
        </p:nvGraphicFramePr>
        <p:xfrm>
          <a:off x="7496175" y="2912078"/>
          <a:ext cx="708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A8E66FE0-B719-42B6-9536-44244A43E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96175" y="2912078"/>
                        <a:ext cx="7080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EBF95F6-0E66-4103-A49D-71F186E52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76677"/>
              </p:ext>
            </p:extLst>
          </p:nvPr>
        </p:nvGraphicFramePr>
        <p:xfrm>
          <a:off x="9735463" y="2878644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EBF95F6-0E66-4103-A49D-71F186E52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35463" y="2878644"/>
                        <a:ext cx="2889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 88">
            <a:extLst>
              <a:ext uri="{FF2B5EF4-FFF2-40B4-BE49-F238E27FC236}">
                <a16:creationId xmlns:a16="http://schemas.microsoft.com/office/drawing/2014/main" id="{D454E374-75CA-48DA-8981-D5AB66F5E843}"/>
              </a:ext>
            </a:extLst>
          </p:cNvPr>
          <p:cNvSpPr/>
          <p:nvPr/>
        </p:nvSpPr>
        <p:spPr>
          <a:xfrm>
            <a:off x="7463260" y="2858187"/>
            <a:ext cx="324000" cy="45000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90" name="Conector recto 89">
            <a:extLst>
              <a:ext uri="{FF2B5EF4-FFF2-40B4-BE49-F238E27FC236}">
                <a16:creationId xmlns:a16="http://schemas.microsoft.com/office/drawing/2014/main" id="{FF94DC81-D59A-4C38-A08B-E8DBB291EDA9}"/>
              </a:ext>
            </a:extLst>
          </p:cNvPr>
          <p:cNvCxnSpPr>
            <a:cxnSpLocks noChangeAspect="1"/>
          </p:cNvCxnSpPr>
          <p:nvPr/>
        </p:nvCxnSpPr>
        <p:spPr>
          <a:xfrm>
            <a:off x="1305159" y="1010325"/>
            <a:ext cx="891426" cy="2101567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upo 52">
            <a:extLst>
              <a:ext uri="{FF2B5EF4-FFF2-40B4-BE49-F238E27FC236}">
                <a16:creationId xmlns:a16="http://schemas.microsoft.com/office/drawing/2014/main" id="{45350292-3286-4044-A1BE-68553A9A26DB}"/>
              </a:ext>
            </a:extLst>
          </p:cNvPr>
          <p:cNvGrpSpPr/>
          <p:nvPr/>
        </p:nvGrpSpPr>
        <p:grpSpPr>
          <a:xfrm>
            <a:off x="1303706" y="1595389"/>
            <a:ext cx="3005330" cy="2549238"/>
            <a:chOff x="1303706" y="1595389"/>
            <a:chExt cx="3005330" cy="2549238"/>
          </a:xfrm>
        </p:grpSpPr>
        <p:cxnSp>
          <p:nvCxnSpPr>
            <p:cNvPr id="56" name="Conector recto de flecha 55"/>
            <p:cNvCxnSpPr>
              <a:cxnSpLocks noChangeAspect="1"/>
            </p:cNvCxnSpPr>
            <p:nvPr/>
          </p:nvCxnSpPr>
          <p:spPr>
            <a:xfrm flipV="1">
              <a:off x="2214012" y="2287196"/>
              <a:ext cx="2095024" cy="87472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to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167842"/>
                </p:ext>
              </p:extLst>
            </p:nvPr>
          </p:nvGraphicFramePr>
          <p:xfrm>
            <a:off x="1742911" y="3685141"/>
            <a:ext cx="280757" cy="45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228600" progId="Equation.DSMT4">
                    <p:embed/>
                  </p:oleObj>
                </mc:Choice>
                <mc:Fallback>
                  <p:oleObj name="Equation" r:id="rId24" imgW="139680" imgH="228600" progId="Equation.DSMT4">
                    <p:embed/>
                    <p:pic>
                      <p:nvPicPr>
                        <p:cNvPr id="72" name="Objeto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911" y="3685141"/>
                          <a:ext cx="280757" cy="459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CuadroTexto 2">
              <a:extLst>
                <a:ext uri="{FF2B5EF4-FFF2-40B4-BE49-F238E27FC236}">
                  <a16:creationId xmlns:a16="http://schemas.microsoft.com/office/drawing/2014/main" id="{D9C0DA88-E990-494E-AB5D-24AFCBB5D031}"/>
                </a:ext>
              </a:extLst>
            </p:cNvPr>
            <p:cNvSpPr txBox="1"/>
            <p:nvPr/>
          </p:nvSpPr>
          <p:spPr>
            <a:xfrm>
              <a:off x="1847979" y="31780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" name="Elipse 6">
              <a:extLst>
                <a:ext uri="{FF2B5EF4-FFF2-40B4-BE49-F238E27FC236}">
                  <a16:creationId xmlns:a16="http://schemas.microsoft.com/office/drawing/2014/main" id="{E5E42773-CC1C-44AF-BC7D-C735DCD8767E}"/>
                </a:ext>
              </a:extLst>
            </p:cNvPr>
            <p:cNvSpPr/>
            <p:nvPr/>
          </p:nvSpPr>
          <p:spPr>
            <a:xfrm>
              <a:off x="2176999" y="3107674"/>
              <a:ext cx="90000" cy="90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34" name="Objeto 33">
              <a:extLst>
                <a:ext uri="{FF2B5EF4-FFF2-40B4-BE49-F238E27FC236}">
                  <a16:creationId xmlns:a16="http://schemas.microsoft.com/office/drawing/2014/main" id="{C367DF95-D593-4C64-BA0B-54A2A97F4B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806150"/>
                </p:ext>
              </p:extLst>
            </p:nvPr>
          </p:nvGraphicFramePr>
          <p:xfrm>
            <a:off x="3869115" y="1978215"/>
            <a:ext cx="306083" cy="45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228600" progId="Equation.DSMT4">
                    <p:embed/>
                  </p:oleObj>
                </mc:Choice>
                <mc:Fallback>
                  <p:oleObj name="Equation" r:id="rId26" imgW="152280" imgH="228600" progId="Equation.DSMT4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C367DF95-D593-4C64-BA0B-54A2A97F4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115" y="1978215"/>
                          <a:ext cx="306083" cy="459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Conector recto 90">
              <a:extLst>
                <a:ext uri="{FF2B5EF4-FFF2-40B4-BE49-F238E27FC236}">
                  <a16:creationId xmlns:a16="http://schemas.microsoft.com/office/drawing/2014/main" id="{C8DEE96D-14D5-4A93-B6A5-96663BBB57AC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1576665" y="1650415"/>
              <a:ext cx="626900" cy="1477928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to 35">
              <a:extLst>
                <a:ext uri="{FF2B5EF4-FFF2-40B4-BE49-F238E27FC236}">
                  <a16:creationId xmlns:a16="http://schemas.microsoft.com/office/drawing/2014/main" id="{10638FE4-0435-417B-B094-AC15FA820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037655"/>
                </p:ext>
              </p:extLst>
            </p:nvPr>
          </p:nvGraphicFramePr>
          <p:xfrm>
            <a:off x="1303706" y="1595389"/>
            <a:ext cx="306083" cy="45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228600" progId="Equation.DSMT4">
                    <p:embed/>
                  </p:oleObj>
                </mc:Choice>
                <mc:Fallback>
                  <p:oleObj name="Equation" r:id="rId28" imgW="152280" imgH="228600" progId="Equation.DSMT4">
                    <p:embed/>
                    <p:pic>
                      <p:nvPicPr>
                        <p:cNvPr id="36" name="Objeto 35">
                          <a:extLst>
                            <a:ext uri="{FF2B5EF4-FFF2-40B4-BE49-F238E27FC236}">
                              <a16:creationId xmlns:a16="http://schemas.microsoft.com/office/drawing/2014/main" id="{10638FE4-0435-417B-B094-AC15FA8201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706" y="1595389"/>
                          <a:ext cx="306083" cy="459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F9A214AB-6FF8-4F70-A3CC-5E6C3D8C4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85262"/>
              </p:ext>
            </p:extLst>
          </p:nvPr>
        </p:nvGraphicFramePr>
        <p:xfrm>
          <a:off x="9456098" y="1675297"/>
          <a:ext cx="20240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57120" imgH="253800" progId="Equation.DSMT4">
                  <p:embed/>
                </p:oleObj>
              </mc:Choice>
              <mc:Fallback>
                <p:oleObj name="Equation" r:id="rId30" imgW="1257120" imgH="2538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F9A214AB-6FF8-4F70-A3CC-5E6C3D8C4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098" y="1675297"/>
                        <a:ext cx="2024062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AECCBB4-11F0-4C4F-AF1B-1CCB6911E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87502"/>
              </p:ext>
            </p:extLst>
          </p:nvPr>
        </p:nvGraphicFramePr>
        <p:xfrm>
          <a:off x="6008573" y="1106029"/>
          <a:ext cx="7747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2400" imgH="203040" progId="Equation.DSMT4">
                  <p:embed/>
                </p:oleObj>
              </mc:Choice>
              <mc:Fallback>
                <p:oleObj name="Equation" r:id="rId32" imgW="482400" imgH="2030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AECCBB4-11F0-4C4F-AF1B-1CCB6911E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573" y="1106029"/>
                        <a:ext cx="77470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uadroTexto 37">
            <a:extLst>
              <a:ext uri="{FF2B5EF4-FFF2-40B4-BE49-F238E27FC236}">
                <a16:creationId xmlns:a16="http://schemas.microsoft.com/office/drawing/2014/main" id="{94C305E3-E6B9-4E17-8693-C0A911C84D7C}"/>
              </a:ext>
            </a:extLst>
          </p:cNvPr>
          <p:cNvSpPr txBox="1"/>
          <p:nvPr/>
        </p:nvSpPr>
        <p:spPr>
          <a:xfrm flipH="1">
            <a:off x="9031649" y="1103138"/>
            <a:ext cx="2648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BASE ORTOGONAL DE </a:t>
            </a:r>
            <a:r>
              <a:rPr lang="es-AR" b="1" dirty="0">
                <a:solidFill>
                  <a:srgbClr val="FF0000"/>
                </a:solidFill>
              </a:rPr>
              <a:t>R</a:t>
            </a:r>
            <a:r>
              <a:rPr lang="es-AR" b="1" baseline="30000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52" name="Grupo 51">
            <a:extLst>
              <a:ext uri="{FF2B5EF4-FFF2-40B4-BE49-F238E27FC236}">
                <a16:creationId xmlns:a16="http://schemas.microsoft.com/office/drawing/2014/main" id="{DE1895AE-92A4-4D3B-B1D3-209BC898A690}"/>
              </a:ext>
            </a:extLst>
          </p:cNvPr>
          <p:cNvGrpSpPr/>
          <p:nvPr/>
        </p:nvGrpSpPr>
        <p:grpSpPr>
          <a:xfrm>
            <a:off x="218677" y="1103138"/>
            <a:ext cx="510652" cy="587562"/>
            <a:chOff x="5846878" y="5488404"/>
            <a:chExt cx="510652" cy="587562"/>
          </a:xfrm>
        </p:grpSpPr>
        <p:cxnSp>
          <p:nvCxnSpPr>
            <p:cNvPr id="41" name="Conector recto de flecha 40">
              <a:extLst>
                <a:ext uri="{FF2B5EF4-FFF2-40B4-BE49-F238E27FC236}">
                  <a16:creationId xmlns:a16="http://schemas.microsoft.com/office/drawing/2014/main" id="{975D64A3-1F86-47E2-9DCE-49FE0F84D5FA}"/>
                </a:ext>
              </a:extLst>
            </p:cNvPr>
            <p:cNvCxnSpPr/>
            <p:nvPr/>
          </p:nvCxnSpPr>
          <p:spPr>
            <a:xfrm>
              <a:off x="5997530" y="5834704"/>
              <a:ext cx="360000" cy="0"/>
            </a:xfrm>
            <a:prstGeom prst="straightConnector1">
              <a:avLst/>
            </a:prstGeom>
            <a:ln w="19050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cto de flecha 47">
              <a:extLst>
                <a:ext uri="{FF2B5EF4-FFF2-40B4-BE49-F238E27FC236}">
                  <a16:creationId xmlns:a16="http://schemas.microsoft.com/office/drawing/2014/main" id="{5747F775-78C9-4EB3-9351-57C3A79C12D9}"/>
                </a:ext>
              </a:extLst>
            </p:cNvPr>
            <p:cNvCxnSpPr/>
            <p:nvPr/>
          </p:nvCxnSpPr>
          <p:spPr>
            <a:xfrm flipV="1">
              <a:off x="5997531" y="5488404"/>
              <a:ext cx="0" cy="360000"/>
            </a:xfrm>
            <a:prstGeom prst="straightConnector1">
              <a:avLst/>
            </a:prstGeom>
            <a:ln w="19050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cto de flecha 50">
              <a:extLst>
                <a:ext uri="{FF2B5EF4-FFF2-40B4-BE49-F238E27FC236}">
                  <a16:creationId xmlns:a16="http://schemas.microsoft.com/office/drawing/2014/main" id="{84C5EDA8-2411-49DE-8632-FD036EB87E24}"/>
                </a:ext>
              </a:extLst>
            </p:cNvPr>
            <p:cNvCxnSpPr/>
            <p:nvPr/>
          </p:nvCxnSpPr>
          <p:spPr>
            <a:xfrm flipH="1">
              <a:off x="5846878" y="5834704"/>
              <a:ext cx="150652" cy="241262"/>
            </a:xfrm>
            <a:prstGeom prst="straightConnector1">
              <a:avLst/>
            </a:prstGeom>
            <a:ln w="12700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5" name="Conector recto de flecha 94">
            <a:extLst>
              <a:ext uri="{FF2B5EF4-FFF2-40B4-BE49-F238E27FC236}">
                <a16:creationId xmlns:a16="http://schemas.microsoft.com/office/drawing/2014/main" id="{98DE3160-854C-49F3-951C-5EBF9BB11313}"/>
              </a:ext>
            </a:extLst>
          </p:cNvPr>
          <p:cNvCxnSpPr>
            <a:cxnSpLocks/>
          </p:cNvCxnSpPr>
          <p:nvPr/>
        </p:nvCxnSpPr>
        <p:spPr>
          <a:xfrm flipV="1">
            <a:off x="1728489" y="1843883"/>
            <a:ext cx="1489427" cy="105059"/>
          </a:xfrm>
          <a:prstGeom prst="straightConnector1">
            <a:avLst/>
          </a:prstGeom>
          <a:ln w="19050">
            <a:solidFill>
              <a:srgbClr val="002060"/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CuadroTexto 62">
            <a:extLst>
              <a:ext uri="{FF2B5EF4-FFF2-40B4-BE49-F238E27FC236}">
                <a16:creationId xmlns:a16="http://schemas.microsoft.com/office/drawing/2014/main" id="{D1894BC5-44EF-48D2-84F4-0D58C7640F68}"/>
              </a:ext>
            </a:extLst>
          </p:cNvPr>
          <p:cNvSpPr txBox="1"/>
          <p:nvPr/>
        </p:nvSpPr>
        <p:spPr>
          <a:xfrm>
            <a:off x="977291" y="986431"/>
            <a:ext cx="473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endParaRPr lang="es-AR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FE602B07-A089-465A-92BF-73E2D9376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56849"/>
              </p:ext>
            </p:extLst>
          </p:nvPr>
        </p:nvGraphicFramePr>
        <p:xfrm>
          <a:off x="7836292" y="5171392"/>
          <a:ext cx="24796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57120" imgH="469800" progId="Equation.DSMT4">
                  <p:embed/>
                </p:oleObj>
              </mc:Choice>
              <mc:Fallback>
                <p:oleObj name="Equation" r:id="rId34" imgW="1257120" imgH="4698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FE602B07-A089-465A-92BF-73E2D9376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292" y="5171392"/>
                        <a:ext cx="2479675" cy="903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upo 97">
            <a:extLst>
              <a:ext uri="{FF2B5EF4-FFF2-40B4-BE49-F238E27FC236}">
                <a16:creationId xmlns:a16="http://schemas.microsoft.com/office/drawing/2014/main" id="{3352AC1F-C899-4128-9F06-8D6FD20777E6}"/>
              </a:ext>
            </a:extLst>
          </p:cNvPr>
          <p:cNvGrpSpPr/>
          <p:nvPr/>
        </p:nvGrpSpPr>
        <p:grpSpPr>
          <a:xfrm>
            <a:off x="7047700" y="4383523"/>
            <a:ext cx="3813986" cy="523220"/>
            <a:chOff x="571611" y="3643786"/>
            <a:chExt cx="3683298" cy="523220"/>
          </a:xfrm>
        </p:grpSpPr>
        <p:sp>
          <p:nvSpPr>
            <p:cNvPr id="99" name="CuadroTexto 98">
              <a:extLst>
                <a:ext uri="{FF2B5EF4-FFF2-40B4-BE49-F238E27FC236}">
                  <a16:creationId xmlns:a16="http://schemas.microsoft.com/office/drawing/2014/main" id="{18BCE397-9BCF-439B-BF57-B4115C4CFEB6}"/>
                </a:ext>
              </a:extLst>
            </p:cNvPr>
            <p:cNvSpPr txBox="1"/>
            <p:nvPr/>
          </p:nvSpPr>
          <p:spPr>
            <a:xfrm>
              <a:off x="571611" y="3643786"/>
              <a:ext cx="3683298" cy="523220"/>
            </a:xfrm>
            <a:prstGeom prst="rect">
              <a:avLst/>
            </a:prstGeom>
            <a:noFill/>
            <a:ln w="25400"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s-AR" sz="2800" dirty="0"/>
                <a:t>     </a:t>
              </a:r>
              <a:r>
                <a:rPr lang="es-AR" sz="900" dirty="0"/>
                <a:t>                      </a:t>
              </a:r>
              <a:r>
                <a:rPr lang="es-AR" sz="2000" dirty="0"/>
                <a:t>Proyección de     sobre </a:t>
              </a:r>
              <a:r>
                <a:rPr lang="es-A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</a:t>
              </a:r>
              <a:r>
                <a:rPr lang="es-AR" sz="2000" dirty="0"/>
                <a:t> </a:t>
              </a:r>
              <a:endPara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0" name="Objeto 99">
              <a:extLst>
                <a:ext uri="{FF2B5EF4-FFF2-40B4-BE49-F238E27FC236}">
                  <a16:creationId xmlns:a16="http://schemas.microsoft.com/office/drawing/2014/main" id="{121A45AA-059A-480F-BEBF-05F00B67D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1040" y="3768996"/>
            <a:ext cx="24613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100" name="Objeto 99">
                          <a:extLst>
                            <a:ext uri="{FF2B5EF4-FFF2-40B4-BE49-F238E27FC236}">
                              <a16:creationId xmlns:a16="http://schemas.microsoft.com/office/drawing/2014/main" id="{121A45AA-059A-480F-BEBF-05F00B67D2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11040" y="3768996"/>
                          <a:ext cx="246136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to 100">
              <a:extLst>
                <a:ext uri="{FF2B5EF4-FFF2-40B4-BE49-F238E27FC236}">
                  <a16:creationId xmlns:a16="http://schemas.microsoft.com/office/drawing/2014/main" id="{CC26ED10-2A89-4EA2-9EA8-372774C9AF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666795"/>
                </p:ext>
              </p:extLst>
            </p:nvPr>
          </p:nvGraphicFramePr>
          <p:xfrm>
            <a:off x="607709" y="3738428"/>
            <a:ext cx="92905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82400" imgH="177480" progId="Equation.DSMT4">
                    <p:embed/>
                  </p:oleObj>
                </mc:Choice>
                <mc:Fallback>
                  <p:oleObj name="Equation" r:id="rId36" imgW="482400" imgH="177480" progId="Equation.DSMT4">
                    <p:embed/>
                    <p:pic>
                      <p:nvPicPr>
                        <p:cNvPr id="101" name="Objeto 100">
                          <a:extLst>
                            <a:ext uri="{FF2B5EF4-FFF2-40B4-BE49-F238E27FC236}">
                              <a16:creationId xmlns:a16="http://schemas.microsoft.com/office/drawing/2014/main" id="{CC26ED10-2A89-4EA2-9EA8-372774C9A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09" y="3738428"/>
                          <a:ext cx="929059" cy="342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8" name="Conector recto de flecha 77"/>
          <p:cNvCxnSpPr>
            <a:cxnSpLocks/>
          </p:cNvCxnSpPr>
          <p:nvPr/>
        </p:nvCxnSpPr>
        <p:spPr>
          <a:xfrm flipV="1">
            <a:off x="2247009" y="3044085"/>
            <a:ext cx="1489427" cy="105059"/>
          </a:xfrm>
          <a:prstGeom prst="straightConnector1">
            <a:avLst/>
          </a:prstGeom>
          <a:ln w="5080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E9233D42-F57E-45EA-BB5F-09684B076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97886"/>
              </p:ext>
            </p:extLst>
          </p:nvPr>
        </p:nvGraphicFramePr>
        <p:xfrm>
          <a:off x="7870315" y="3626314"/>
          <a:ext cx="3203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25400" imgH="253800" progId="Equation.DSMT4">
                  <p:embed/>
                </p:oleObj>
              </mc:Choice>
              <mc:Fallback>
                <p:oleObj name="Equation" r:id="rId38" imgW="1625400" imgH="253800" progId="Equation.DSMT4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E9233D42-F57E-45EA-BB5F-09684B076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315" y="3626314"/>
                        <a:ext cx="3203575" cy="500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ector recto 82">
            <a:extLst>
              <a:ext uri="{FF2B5EF4-FFF2-40B4-BE49-F238E27FC236}">
                <a16:creationId xmlns:a16="http://schemas.microsoft.com/office/drawing/2014/main" id="{6D38E739-4C40-4419-AF83-6A2EA8EFF3BC}"/>
              </a:ext>
            </a:extLst>
          </p:cNvPr>
          <p:cNvCxnSpPr>
            <a:cxnSpLocks noChangeAspect="1"/>
          </p:cNvCxnSpPr>
          <p:nvPr/>
        </p:nvCxnSpPr>
        <p:spPr>
          <a:xfrm>
            <a:off x="3225731" y="1847464"/>
            <a:ext cx="519191" cy="1224000"/>
          </a:xfrm>
          <a:prstGeom prst="line">
            <a:avLst/>
          </a:prstGeom>
          <a:ln w="31750">
            <a:solidFill>
              <a:srgbClr val="9900FF"/>
            </a:solidFill>
            <a:prstDash val="solid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3C5549C-1FA7-446B-B5D6-452C29AB0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5528"/>
              </p:ext>
            </p:extLst>
          </p:nvPr>
        </p:nvGraphicFramePr>
        <p:xfrm>
          <a:off x="7565945" y="6309178"/>
          <a:ext cx="1746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41120" imgH="253800" progId="Equation.DSMT4">
                  <p:embed/>
                </p:oleObj>
              </mc:Choice>
              <mc:Fallback>
                <p:oleObj name="Equation" r:id="rId40" imgW="104112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3C5549C-1FA7-446B-B5D6-452C29AB0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45" y="6309178"/>
                        <a:ext cx="17462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BB74DDD-494B-4F72-8D2D-A96397E84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72331"/>
              </p:ext>
            </p:extLst>
          </p:nvPr>
        </p:nvGraphicFramePr>
        <p:xfrm>
          <a:off x="9314255" y="6327774"/>
          <a:ext cx="1001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BB74DDD-494B-4F72-8D2D-A96397E84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255" y="6327774"/>
                        <a:ext cx="1001712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0213CF50-DE4A-46A0-ADDE-9158A9EF829A}"/>
              </a:ext>
            </a:extLst>
          </p:cNvPr>
          <p:cNvSpPr txBox="1"/>
          <p:nvPr/>
        </p:nvSpPr>
        <p:spPr>
          <a:xfrm>
            <a:off x="6510507" y="2101157"/>
            <a:ext cx="226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/>
              <a:t>Plano que pasa por el origen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D645078-A376-47A2-8056-DB2513D5ED5E}"/>
              </a:ext>
            </a:extLst>
          </p:cNvPr>
          <p:cNvSpPr txBox="1"/>
          <p:nvPr/>
        </p:nvSpPr>
        <p:spPr>
          <a:xfrm>
            <a:off x="9307100" y="2005374"/>
            <a:ext cx="2312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/>
              <a:t>Recta perpendicular al plano </a:t>
            </a:r>
          </a:p>
          <a:p>
            <a:pPr algn="r"/>
            <a:r>
              <a:rPr lang="es-AR" sz="1400" dirty="0"/>
              <a:t>que pasa por el origen</a:t>
            </a:r>
          </a:p>
        </p:txBody>
      </p:sp>
      <p:cxnSp>
        <p:nvCxnSpPr>
          <p:cNvPr id="60" name="Conector recto 59">
            <a:extLst>
              <a:ext uri="{FF2B5EF4-FFF2-40B4-BE49-F238E27FC236}">
                <a16:creationId xmlns:a16="http://schemas.microsoft.com/office/drawing/2014/main" id="{7CCBD377-CCE4-468D-8234-4A878FABB117}"/>
              </a:ext>
            </a:extLst>
          </p:cNvPr>
          <p:cNvCxnSpPr>
            <a:cxnSpLocks noChangeAspect="1"/>
          </p:cNvCxnSpPr>
          <p:nvPr/>
        </p:nvCxnSpPr>
        <p:spPr>
          <a:xfrm>
            <a:off x="1698233" y="1942753"/>
            <a:ext cx="519191" cy="1224000"/>
          </a:xfrm>
          <a:prstGeom prst="line">
            <a:avLst/>
          </a:prstGeom>
          <a:ln w="50800">
            <a:solidFill>
              <a:schemeClr val="accent2"/>
            </a:solidFill>
            <a:prstDash val="solid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cto de flecha 63">
            <a:extLst>
              <a:ext uri="{FF2B5EF4-FFF2-40B4-BE49-F238E27FC236}">
                <a16:creationId xmlns:a16="http://schemas.microsoft.com/office/drawing/2014/main" id="{B993BDA9-6B85-4C38-A620-73B2CBBF8373}"/>
              </a:ext>
            </a:extLst>
          </p:cNvPr>
          <p:cNvCxnSpPr>
            <a:cxnSpLocks/>
          </p:cNvCxnSpPr>
          <p:nvPr/>
        </p:nvCxnSpPr>
        <p:spPr>
          <a:xfrm flipV="1">
            <a:off x="1707644" y="1836951"/>
            <a:ext cx="1489427" cy="105059"/>
          </a:xfrm>
          <a:prstGeom prst="straightConnector1">
            <a:avLst/>
          </a:prstGeom>
          <a:ln w="3175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cto de flecha 58"/>
          <p:cNvCxnSpPr>
            <a:cxnSpLocks/>
          </p:cNvCxnSpPr>
          <p:nvPr/>
        </p:nvCxnSpPr>
        <p:spPr>
          <a:xfrm flipV="1">
            <a:off x="2204971" y="1822226"/>
            <a:ext cx="1029882" cy="134254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ángulo 9">
            <a:extLst>
              <a:ext uri="{FF2B5EF4-FFF2-40B4-BE49-F238E27FC236}">
                <a16:creationId xmlns:a16="http://schemas.microsoft.com/office/drawing/2014/main" id="{9941C9DA-8147-4634-A547-3CA1FE6844F8}"/>
              </a:ext>
            </a:extLst>
          </p:cNvPr>
          <p:cNvSpPr/>
          <p:nvPr/>
        </p:nvSpPr>
        <p:spPr>
          <a:xfrm>
            <a:off x="7641650" y="5019193"/>
            <a:ext cx="2838781" cy="12240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5" name="Rectángulo 64">
            <a:extLst>
              <a:ext uri="{FF2B5EF4-FFF2-40B4-BE49-F238E27FC236}">
                <a16:creationId xmlns:a16="http://schemas.microsoft.com/office/drawing/2014/main" id="{F5E7CF85-C484-4B65-BEFC-790C659E84D3}"/>
              </a:ext>
            </a:extLst>
          </p:cNvPr>
          <p:cNvSpPr/>
          <p:nvPr/>
        </p:nvSpPr>
        <p:spPr>
          <a:xfrm>
            <a:off x="2286243" y="5019193"/>
            <a:ext cx="4074511" cy="1224000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410989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0" grpId="0" animBg="1"/>
      <p:bldP spid="65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0</TotalTime>
  <Words>776</Words>
  <Application>Microsoft Office PowerPoint</Application>
  <PresentationFormat>Panorámica</PresentationFormat>
  <Paragraphs>189</Paragraphs>
  <Slides>1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Tema de Office</vt:lpstr>
      <vt:lpstr>Equatio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153</cp:revision>
  <dcterms:created xsi:type="dcterms:W3CDTF">2020-09-28T11:32:19Z</dcterms:created>
  <dcterms:modified xsi:type="dcterms:W3CDTF">2022-09-15T13:44:14Z</dcterms:modified>
</cp:coreProperties>
</file>